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3974C7" w14:textId="77777777" w:rsidR="00BC3C0E" w:rsidRPr="0084454F" w:rsidRDefault="00BC3C0E" w:rsidP="00BC3C0E">
      <w:pPr>
        <w:rPr>
          <w:b/>
          <w:sz w:val="28"/>
          <w:szCs w:val="28"/>
          <w:u w:val="single"/>
        </w:rPr>
      </w:pPr>
      <w:r w:rsidRPr="0084454F">
        <w:rPr>
          <w:b/>
          <w:sz w:val="28"/>
          <w:szCs w:val="28"/>
          <w:u w:val="single"/>
        </w:rPr>
        <w:t>A</w:t>
      </w:r>
      <w:r>
        <w:rPr>
          <w:b/>
          <w:sz w:val="28"/>
          <w:szCs w:val="28"/>
          <w:u w:val="single"/>
        </w:rPr>
        <w:t xml:space="preserve"> level</w:t>
      </w:r>
      <w:r w:rsidRPr="0084454F">
        <w:rPr>
          <w:b/>
          <w:sz w:val="28"/>
          <w:szCs w:val="28"/>
          <w:u w:val="single"/>
        </w:rPr>
        <w:t xml:space="preserve"> Mathematics</w:t>
      </w:r>
    </w:p>
    <w:p w14:paraId="4A41D214" w14:textId="77777777" w:rsidR="00BC3C0E" w:rsidRPr="0084454F" w:rsidRDefault="00BC3C0E" w:rsidP="00BC3C0E">
      <w:pPr>
        <w:rPr>
          <w:sz w:val="28"/>
          <w:szCs w:val="28"/>
        </w:rPr>
      </w:pPr>
      <w:r>
        <w:rPr>
          <w:sz w:val="28"/>
          <w:szCs w:val="28"/>
        </w:rPr>
        <w:t>Congratulations on</w:t>
      </w:r>
      <w:r w:rsidRPr="0084454F">
        <w:rPr>
          <w:sz w:val="28"/>
          <w:szCs w:val="28"/>
        </w:rPr>
        <w:t xml:space="preserve"> choosing to study Mathematics in the </w:t>
      </w:r>
      <w:r>
        <w:rPr>
          <w:sz w:val="28"/>
          <w:szCs w:val="28"/>
        </w:rPr>
        <w:t>s</w:t>
      </w:r>
      <w:r w:rsidRPr="0084454F">
        <w:rPr>
          <w:sz w:val="28"/>
          <w:szCs w:val="28"/>
        </w:rPr>
        <w:t xml:space="preserve">ixth </w:t>
      </w:r>
      <w:r>
        <w:rPr>
          <w:sz w:val="28"/>
          <w:szCs w:val="28"/>
        </w:rPr>
        <w:t>f</w:t>
      </w:r>
      <w:r w:rsidRPr="0084454F">
        <w:rPr>
          <w:sz w:val="28"/>
          <w:szCs w:val="28"/>
        </w:rPr>
        <w:t xml:space="preserve">orm at </w:t>
      </w:r>
      <w:r>
        <w:rPr>
          <w:sz w:val="28"/>
          <w:szCs w:val="28"/>
        </w:rPr>
        <w:t>Ifield Community College</w:t>
      </w:r>
      <w:r w:rsidRPr="0084454F">
        <w:rPr>
          <w:sz w:val="28"/>
          <w:szCs w:val="28"/>
        </w:rPr>
        <w:t xml:space="preserve">.  </w:t>
      </w:r>
    </w:p>
    <w:p w14:paraId="5A2536A9" w14:textId="77777777" w:rsidR="00BC3C0E" w:rsidRPr="0084454F" w:rsidRDefault="00BC3C0E" w:rsidP="00BC3C0E">
      <w:pPr>
        <w:rPr>
          <w:sz w:val="28"/>
          <w:szCs w:val="28"/>
        </w:rPr>
      </w:pPr>
      <w:r w:rsidRPr="0084454F">
        <w:rPr>
          <w:sz w:val="28"/>
          <w:szCs w:val="28"/>
        </w:rPr>
        <w:t xml:space="preserve">The Mathematics Department is committed to ensuring that you make good progress throughout your A level or AS course.  </w:t>
      </w:r>
      <w:r>
        <w:rPr>
          <w:sz w:val="28"/>
          <w:szCs w:val="28"/>
        </w:rPr>
        <w:t xml:space="preserve">Algebra and Trigonometry are key skills in A level </w:t>
      </w:r>
      <w:proofErr w:type="gramStart"/>
      <w:r>
        <w:rPr>
          <w:sz w:val="28"/>
          <w:szCs w:val="28"/>
        </w:rPr>
        <w:t>Maths,</w:t>
      </w:r>
      <w:proofErr w:type="gramEnd"/>
      <w:r>
        <w:rPr>
          <w:sz w:val="28"/>
          <w:szCs w:val="28"/>
        </w:rPr>
        <w:t xml:space="preserve"> to have </w:t>
      </w:r>
      <w:r w:rsidRPr="0084454F">
        <w:rPr>
          <w:sz w:val="28"/>
          <w:szCs w:val="28"/>
        </w:rPr>
        <w:t xml:space="preserve">the best possible start to the course, we have prepared a booklet of key </w:t>
      </w:r>
      <w:r>
        <w:rPr>
          <w:sz w:val="28"/>
          <w:szCs w:val="28"/>
        </w:rPr>
        <w:t xml:space="preserve">GCSE </w:t>
      </w:r>
      <w:r w:rsidRPr="0084454F">
        <w:rPr>
          <w:sz w:val="28"/>
          <w:szCs w:val="28"/>
        </w:rPr>
        <w:t xml:space="preserve">topics you need to master before September.  </w:t>
      </w:r>
    </w:p>
    <w:p w14:paraId="60AED2BA" w14:textId="77777777" w:rsidR="00BC3C0E" w:rsidRPr="005B6ED8" w:rsidRDefault="00BC3C0E" w:rsidP="00BC3C0E"/>
    <w:p w14:paraId="2DD7018A" w14:textId="77777777" w:rsidR="00BC3C0E" w:rsidRPr="005B6ED8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  <w:u w:val="single"/>
        </w:rPr>
      </w:pPr>
      <w:r w:rsidRPr="005B6ED8">
        <w:rPr>
          <w:b/>
          <w:sz w:val="28"/>
          <w:szCs w:val="28"/>
          <w:u w:val="single"/>
        </w:rPr>
        <w:t>The Task</w:t>
      </w:r>
    </w:p>
    <w:p w14:paraId="2C62C80D" w14:textId="77777777" w:rsidR="00BC3C0E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 xml:space="preserve">Work through the questions in this booklet over the summer - you will need to have a good knowledge of these topics </w:t>
      </w:r>
      <w:r w:rsidRPr="005B6ED8">
        <w:rPr>
          <w:sz w:val="28"/>
          <w:szCs w:val="28"/>
          <w:u w:val="single"/>
        </w:rPr>
        <w:t>before</w:t>
      </w:r>
      <w:r w:rsidRPr="005B6ED8">
        <w:rPr>
          <w:sz w:val="28"/>
          <w:szCs w:val="28"/>
        </w:rPr>
        <w:t xml:space="preserve"> you commence your course in September.  </w:t>
      </w:r>
    </w:p>
    <w:p w14:paraId="64A1680C" w14:textId="77777777" w:rsidR="00BC3C0E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>You should have met all the topics before at GCSE</w:t>
      </w:r>
      <w:r>
        <w:rPr>
          <w:sz w:val="28"/>
          <w:szCs w:val="28"/>
        </w:rPr>
        <w:t xml:space="preserve"> and if you get stuck, you may find that the clips in the links on page 4 help</w:t>
      </w:r>
      <w:r w:rsidRPr="005B6ED8">
        <w:rPr>
          <w:sz w:val="28"/>
          <w:szCs w:val="28"/>
        </w:rPr>
        <w:t xml:space="preserve">.  </w:t>
      </w:r>
    </w:p>
    <w:p w14:paraId="1F217F96" w14:textId="77777777" w:rsidR="00BC3C0E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 xml:space="preserve">Work through the introduction to each chapter, making sure that you understand the examples. </w:t>
      </w:r>
      <w:r>
        <w:rPr>
          <w:sz w:val="28"/>
          <w:szCs w:val="28"/>
        </w:rPr>
        <w:t>Highlight the key points and mark anything you don’t understand.</w:t>
      </w:r>
    </w:p>
    <w:p w14:paraId="63284E32" w14:textId="77777777" w:rsidR="00BC3C0E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>Then tackle the exercise – not necessarily every question, but enough to ensure you understand the topic thoroughly. The answers are given.</w:t>
      </w:r>
      <w:r>
        <w:rPr>
          <w:sz w:val="28"/>
          <w:szCs w:val="28"/>
        </w:rPr>
        <w:t xml:space="preserve">  You should mark your work and correct it where necessary.</w:t>
      </w:r>
    </w:p>
    <w:p w14:paraId="1C4CB08E" w14:textId="77777777" w:rsidR="00BC3C0E" w:rsidRPr="005B6ED8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 xml:space="preserve">We will </w:t>
      </w:r>
      <w:r>
        <w:rPr>
          <w:sz w:val="28"/>
          <w:szCs w:val="28"/>
        </w:rPr>
        <w:t>test you early in the course</w:t>
      </w:r>
      <w:r w:rsidRPr="005B6ED8">
        <w:rPr>
          <w:sz w:val="28"/>
          <w:szCs w:val="28"/>
        </w:rPr>
        <w:t xml:space="preserve"> to check how well you understand these topics, so it is i</w:t>
      </w:r>
      <w:r>
        <w:rPr>
          <w:sz w:val="28"/>
          <w:szCs w:val="28"/>
        </w:rPr>
        <w:t xml:space="preserve">mportant that you have completed </w:t>
      </w:r>
      <w:r w:rsidRPr="005B6ED8">
        <w:rPr>
          <w:sz w:val="28"/>
          <w:szCs w:val="28"/>
        </w:rPr>
        <w:t>the booklet before then</w:t>
      </w:r>
      <w:r>
        <w:rPr>
          <w:sz w:val="28"/>
          <w:szCs w:val="28"/>
        </w:rPr>
        <w:t xml:space="preserve">. </w:t>
      </w:r>
    </w:p>
    <w:p w14:paraId="451DE9A3" w14:textId="77777777" w:rsidR="00BC3C0E" w:rsidRPr="005B6ED8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5B6ED8">
        <w:rPr>
          <w:sz w:val="28"/>
          <w:szCs w:val="28"/>
        </w:rPr>
        <w:t xml:space="preserve">We </w:t>
      </w:r>
      <w:r>
        <w:rPr>
          <w:sz w:val="28"/>
          <w:szCs w:val="28"/>
        </w:rPr>
        <w:t>look forward to working with you as KS5 mathematicians!</w:t>
      </w:r>
      <w:r w:rsidRPr="005B6ED8">
        <w:rPr>
          <w:sz w:val="28"/>
          <w:szCs w:val="28"/>
        </w:rPr>
        <w:t xml:space="preserve">  </w:t>
      </w:r>
    </w:p>
    <w:p w14:paraId="2798F8F1" w14:textId="77777777" w:rsidR="00BC3C0E" w:rsidRPr="005B6ED8" w:rsidRDefault="00BC3C0E" w:rsidP="00BC3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</w:p>
    <w:p w14:paraId="5775BE29" w14:textId="77777777" w:rsidR="00BC3C0E" w:rsidRDefault="00BC3C0E" w:rsidP="00BC3C0E">
      <w:pPr>
        <w:rPr>
          <w:b/>
          <w:bCs/>
          <w:u w:val="single"/>
        </w:rPr>
      </w:pPr>
    </w:p>
    <w:p w14:paraId="1E198ADC" w14:textId="77777777" w:rsidR="00BC3C0E" w:rsidRDefault="00BC3C0E" w:rsidP="00BC3C0E">
      <w:pPr>
        <w:rPr>
          <w:b/>
          <w:bCs/>
          <w:u w:val="single"/>
        </w:rPr>
      </w:pPr>
    </w:p>
    <w:p w14:paraId="357A6E6D" w14:textId="77777777" w:rsidR="00BC3C0E" w:rsidRDefault="00BC3C0E" w:rsidP="00BC3C0E">
      <w:pPr>
        <w:rPr>
          <w:b/>
          <w:bCs/>
          <w:u w:val="single"/>
        </w:rPr>
      </w:pPr>
    </w:p>
    <w:p w14:paraId="39A3C6E8" w14:textId="77777777" w:rsidR="00BC3C0E" w:rsidRDefault="00BC3C0E" w:rsidP="00BC3C0E">
      <w:pPr>
        <w:rPr>
          <w:b/>
          <w:bCs/>
          <w:u w:val="single"/>
        </w:rPr>
      </w:pPr>
    </w:p>
    <w:p w14:paraId="70D5BB99" w14:textId="77777777" w:rsidR="00BC3C0E" w:rsidRDefault="00BC3C0E" w:rsidP="00BC3C0E">
      <w:pPr>
        <w:rPr>
          <w:b/>
          <w:bCs/>
          <w:u w:val="single"/>
        </w:rPr>
      </w:pPr>
    </w:p>
    <w:p w14:paraId="5249C2C1" w14:textId="77777777" w:rsidR="00BC3C0E" w:rsidRDefault="00BC3C0E" w:rsidP="00BC3C0E">
      <w:pPr>
        <w:rPr>
          <w:b/>
          <w:bCs/>
          <w:u w:val="single"/>
        </w:rPr>
      </w:pPr>
    </w:p>
    <w:p w14:paraId="32931084" w14:textId="30268F07" w:rsidR="00BC3C0E" w:rsidRPr="00DE1B86" w:rsidRDefault="00BC3C0E" w:rsidP="00BC3C0E">
      <w:pPr>
        <w:rPr>
          <w:b/>
          <w:bCs/>
          <w:sz w:val="24"/>
          <w:szCs w:val="24"/>
          <w:u w:val="single"/>
        </w:rPr>
      </w:pPr>
      <w:r w:rsidRPr="00DE1B86">
        <w:rPr>
          <w:b/>
          <w:bCs/>
          <w:sz w:val="24"/>
          <w:szCs w:val="24"/>
          <w:u w:val="single"/>
        </w:rPr>
        <w:lastRenderedPageBreak/>
        <w:t>Course Description</w:t>
      </w:r>
    </w:p>
    <w:p w14:paraId="0364AAC1" w14:textId="409A0437" w:rsidR="00BC3C0E" w:rsidRPr="00DE1B86" w:rsidRDefault="00BC3C0E" w:rsidP="00BC3C0E">
      <w:pPr>
        <w:rPr>
          <w:b/>
          <w:sz w:val="24"/>
          <w:szCs w:val="24"/>
        </w:rPr>
      </w:pPr>
      <w:r w:rsidRPr="00DE1B86">
        <w:rPr>
          <w:sz w:val="24"/>
          <w:szCs w:val="24"/>
        </w:rPr>
        <w:t>Course Title:</w:t>
      </w:r>
      <w:r w:rsidRPr="00DE1B8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A Level </w:t>
      </w:r>
      <w:r w:rsidRPr="00DE1B86">
        <w:rPr>
          <w:b/>
          <w:sz w:val="24"/>
          <w:szCs w:val="24"/>
        </w:rPr>
        <w:t>Mathematics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DE1B86">
        <w:rPr>
          <w:sz w:val="24"/>
          <w:szCs w:val="24"/>
        </w:rPr>
        <w:t>Examination Board:</w:t>
      </w:r>
      <w:r w:rsidRPr="00DE1B86">
        <w:rPr>
          <w:b/>
          <w:sz w:val="24"/>
          <w:szCs w:val="24"/>
        </w:rPr>
        <w:t xml:space="preserve"> Edexcel (Pearson)</w:t>
      </w:r>
    </w:p>
    <w:p w14:paraId="47F75B98" w14:textId="77777777" w:rsidR="00BC3C0E" w:rsidRPr="00DE1B86" w:rsidRDefault="00BC3C0E" w:rsidP="00BC3C0E">
      <w:pPr>
        <w:rPr>
          <w:b/>
          <w:sz w:val="24"/>
          <w:szCs w:val="24"/>
        </w:rPr>
      </w:pPr>
      <w:r w:rsidRPr="00DE1B86">
        <w:rPr>
          <w:b/>
          <w:sz w:val="24"/>
          <w:szCs w:val="24"/>
          <w:u w:val="single"/>
        </w:rPr>
        <w:t xml:space="preserve">Assessment structure </w:t>
      </w:r>
      <w:proofErr w:type="gramStart"/>
      <w:r w:rsidRPr="00DE1B86">
        <w:rPr>
          <w:b/>
          <w:sz w:val="24"/>
          <w:szCs w:val="24"/>
          <w:u w:val="single"/>
        </w:rPr>
        <w:t>at a glance</w:t>
      </w:r>
      <w:proofErr w:type="gramEnd"/>
      <w:r w:rsidRPr="00DE1B86">
        <w:rPr>
          <w:b/>
          <w:sz w:val="24"/>
          <w:szCs w:val="24"/>
        </w:rPr>
        <w:t xml:space="preserve"> </w:t>
      </w:r>
    </w:p>
    <w:p w14:paraId="7781B9DF" w14:textId="77777777" w:rsidR="00BC3C0E" w:rsidRPr="0084454F" w:rsidRDefault="00BC3C0E" w:rsidP="00BC3C0E">
      <w:pPr>
        <w:rPr>
          <w:b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3568" behindDoc="0" locked="0" layoutInCell="1" allowOverlap="1" wp14:anchorId="11131724" wp14:editId="246B76EE">
                <wp:simplePos x="0" y="0"/>
                <wp:positionH relativeFrom="column">
                  <wp:posOffset>4625975</wp:posOffset>
                </wp:positionH>
                <wp:positionV relativeFrom="paragraph">
                  <wp:posOffset>211455</wp:posOffset>
                </wp:positionV>
                <wp:extent cx="1215390" cy="3804920"/>
                <wp:effectExtent l="0" t="0" r="3810" b="5080"/>
                <wp:wrapSquare wrapText="bothSides"/>
                <wp:docPr id="5712003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5390" cy="380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B305AF" w14:textId="77777777" w:rsidR="00BC3C0E" w:rsidRDefault="00BC3C0E" w:rsidP="00BC3C0E"/>
                          <w:p w14:paraId="25EDD235" w14:textId="77777777" w:rsidR="00BC3C0E" w:rsidRDefault="00BC3C0E" w:rsidP="00BC3C0E"/>
                          <w:p w14:paraId="2FA6079B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3375A">
                              <w:rPr>
                                <w:sz w:val="24"/>
                                <w:szCs w:val="24"/>
                              </w:rPr>
                              <w:t>A Level Papers</w:t>
                            </w:r>
                          </w:p>
                          <w:p w14:paraId="0F7EA2AC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3375A">
                              <w:rPr>
                                <w:sz w:val="24"/>
                                <w:szCs w:val="24"/>
                              </w:rPr>
                              <w:t>Exams at the end of Year 13</w:t>
                            </w:r>
                          </w:p>
                          <w:p w14:paraId="08336067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6060092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1F50C0E0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8041110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4F0F7BC9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3375A">
                              <w:rPr>
                                <w:sz w:val="24"/>
                                <w:szCs w:val="24"/>
                              </w:rPr>
                              <w:t>AS Level Papers</w:t>
                            </w:r>
                          </w:p>
                          <w:p w14:paraId="200CBA4B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3375A">
                              <w:rPr>
                                <w:sz w:val="24"/>
                                <w:szCs w:val="24"/>
                              </w:rPr>
                              <w:t>Exams at the end of Year 12</w:t>
                            </w:r>
                          </w:p>
                          <w:p w14:paraId="235394C8" w14:textId="77777777" w:rsidR="00BC3C0E" w:rsidRPr="0053375A" w:rsidRDefault="00BC3C0E" w:rsidP="00BC3C0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13172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4.25pt;margin-top:16.65pt;width:95.7pt;height:299.6pt;z-index:251693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" stroked="f">
                <v:textbox>
                  <w:txbxContent>
                    <w:p w14:paraId="23B305AF" w14:textId="77777777" w:rsidR="00BC3C0E" w:rsidRDefault="00BC3C0E" w:rsidP="00BC3C0E"/>
                    <w:p w14:paraId="25EDD235" w14:textId="77777777" w:rsidR="00BC3C0E" w:rsidRDefault="00BC3C0E" w:rsidP="00BC3C0E"/>
                    <w:p w14:paraId="2FA6079B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  <w:r w:rsidRPr="0053375A">
                        <w:rPr>
                          <w:sz w:val="24"/>
                          <w:szCs w:val="24"/>
                        </w:rPr>
                        <w:t>A Level Papers</w:t>
                      </w:r>
                    </w:p>
                    <w:p w14:paraId="0F7EA2AC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  <w:r w:rsidRPr="0053375A">
                        <w:rPr>
                          <w:sz w:val="24"/>
                          <w:szCs w:val="24"/>
                        </w:rPr>
                        <w:t>Exams at the end of Year 13</w:t>
                      </w:r>
                    </w:p>
                    <w:p w14:paraId="08336067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6060092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1F50C0E0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8041110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4F0F7BC9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  <w:r w:rsidRPr="0053375A">
                        <w:rPr>
                          <w:sz w:val="24"/>
                          <w:szCs w:val="24"/>
                        </w:rPr>
                        <w:t>AS Level Papers</w:t>
                      </w:r>
                    </w:p>
                    <w:p w14:paraId="200CBA4B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  <w:r w:rsidRPr="0053375A">
                        <w:rPr>
                          <w:sz w:val="24"/>
                          <w:szCs w:val="24"/>
                        </w:rPr>
                        <w:t>Exams at the end of Year 12</w:t>
                      </w:r>
                    </w:p>
                    <w:p w14:paraId="235394C8" w14:textId="77777777" w:rsidR="00BC3C0E" w:rsidRPr="0053375A" w:rsidRDefault="00BC3C0E" w:rsidP="00BC3C0E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FD0695">
        <w:rPr>
          <w:noProof/>
        </w:rPr>
        <w:drawing>
          <wp:inline distT="0" distB="0" distL="0" distR="0" wp14:anchorId="49BE5171" wp14:editId="254732BF">
            <wp:extent cx="4284727" cy="4143375"/>
            <wp:effectExtent l="0" t="0" r="1905" b="0"/>
            <wp:docPr id="2" name="Picture 1" descr="A chart of math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A chart of math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740" cy="4146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4902E" w14:textId="77777777" w:rsidR="00BC3C0E" w:rsidRPr="0084454F" w:rsidRDefault="00BC3C0E" w:rsidP="00BC3C0E">
      <w:pPr>
        <w:rPr>
          <w:b/>
          <w:u w:val="single"/>
        </w:rPr>
      </w:pPr>
      <w:r w:rsidRPr="0084454F">
        <w:rPr>
          <w:b/>
          <w:u w:val="single"/>
        </w:rPr>
        <w:t xml:space="preserve">Extra support </w:t>
      </w:r>
    </w:p>
    <w:p w14:paraId="7DAE4E53" w14:textId="72C13D54" w:rsidR="00BC3C0E" w:rsidRPr="00BC3C0E" w:rsidRDefault="00BC3C0E" w:rsidP="00BC3C0E">
      <w:r w:rsidRPr="0084454F">
        <w:t>You may also find the following books useful:</w:t>
      </w:r>
    </w:p>
    <w:p w14:paraId="22FFB32D" w14:textId="77777777" w:rsidR="00BC3C0E" w:rsidRDefault="00BC3C0E" w:rsidP="00BC3C0E">
      <w:pPr>
        <w:spacing w:after="0"/>
        <w:rPr>
          <w:b/>
          <w:bCs/>
        </w:rPr>
      </w:pPr>
      <w:r w:rsidRPr="0084454F">
        <w:rPr>
          <w:b/>
          <w:bCs/>
        </w:rPr>
        <w:t>Bridging GCSE &amp; A Level Maths by Mark Rowland</w:t>
      </w:r>
    </w:p>
    <w:p w14:paraId="468983EA" w14:textId="77777777" w:rsidR="00BC3C0E" w:rsidRDefault="00BC3C0E" w:rsidP="00BC3C0E">
      <w:pPr>
        <w:spacing w:after="0"/>
        <w:rPr>
          <w:bCs/>
        </w:rPr>
      </w:pPr>
      <w:hyperlink r:id="rId6" w:history="1">
        <w:r w:rsidRPr="00D64D93">
          <w:rPr>
            <w:rStyle w:val="Hyperlink"/>
            <w:bCs/>
          </w:rPr>
          <w:t>https://www.amazon.co.uk/Bridging-GCSE-level-Maths-Student/dp/0008205019</w:t>
        </w:r>
      </w:hyperlink>
    </w:p>
    <w:p w14:paraId="24967530" w14:textId="77777777" w:rsidR="00BC3C0E" w:rsidRPr="0084454F" w:rsidRDefault="00BC3C0E" w:rsidP="00BC3C0E">
      <w:pPr>
        <w:spacing w:after="0"/>
      </w:pPr>
      <w:r w:rsidRPr="0084454F">
        <w:rPr>
          <w:bCs/>
          <w:color w:val="000000"/>
        </w:rPr>
        <w:t>Published by Collins</w:t>
      </w:r>
    </w:p>
    <w:p w14:paraId="3B1A695C" w14:textId="77777777" w:rsidR="00BC3C0E" w:rsidRPr="006C0E7F" w:rsidRDefault="00BC3C0E" w:rsidP="00BC3C0E">
      <w:pPr>
        <w:spacing w:after="0"/>
        <w:rPr>
          <w:sz w:val="28"/>
          <w:szCs w:val="28"/>
        </w:rPr>
      </w:pPr>
      <w:r w:rsidRPr="0084454F">
        <w:t xml:space="preserve">ISBN:  </w:t>
      </w:r>
      <w:r w:rsidRPr="006C0E7F">
        <w:rPr>
          <w:rFonts w:ascii="Arial" w:hAnsi="Arial" w:cs="Arial"/>
          <w:b/>
          <w:bCs/>
          <w:color w:val="0F1111"/>
          <w:shd w:val="clear" w:color="auto" w:fill="FFFFFF"/>
        </w:rPr>
        <w:t>978-0008205010</w:t>
      </w:r>
    </w:p>
    <w:p w14:paraId="7F48CDBA" w14:textId="77777777" w:rsidR="00BC3C0E" w:rsidRPr="0084454F" w:rsidRDefault="00BC3C0E" w:rsidP="00BC3C0E">
      <w:pPr>
        <w:spacing w:after="0"/>
      </w:pPr>
      <w:r w:rsidRPr="0084454F">
        <w:t xml:space="preserve">Cost:  </w:t>
      </w:r>
      <w:r>
        <w:tab/>
      </w:r>
      <w:r w:rsidRPr="0084454F">
        <w:t>£</w:t>
      </w:r>
      <w:r>
        <w:t>7.50 (Amazon)</w:t>
      </w:r>
    </w:p>
    <w:p w14:paraId="27095A93" w14:textId="77777777" w:rsidR="00BC3C0E" w:rsidRPr="00CF09FB" w:rsidRDefault="00BC3C0E" w:rsidP="00BC3C0E">
      <w:pPr>
        <w:spacing w:after="0"/>
        <w:rPr>
          <w:sz w:val="10"/>
          <w:szCs w:val="10"/>
        </w:rPr>
      </w:pPr>
    </w:p>
    <w:p w14:paraId="2CE47293" w14:textId="77777777" w:rsidR="00BC3C0E" w:rsidRDefault="00BC3C0E" w:rsidP="00BC3C0E">
      <w:pPr>
        <w:spacing w:after="0"/>
        <w:rPr>
          <w:bCs/>
        </w:rPr>
      </w:pPr>
      <w:r w:rsidRPr="0084454F">
        <w:rPr>
          <w:b/>
          <w:bCs/>
        </w:rPr>
        <w:t>A</w:t>
      </w:r>
      <w:r>
        <w:rPr>
          <w:b/>
          <w:bCs/>
        </w:rPr>
        <w:t xml:space="preserve"> </w:t>
      </w:r>
      <w:r w:rsidRPr="0084454F">
        <w:rPr>
          <w:b/>
          <w:bCs/>
        </w:rPr>
        <w:t>Level Maths Head Start</w:t>
      </w:r>
      <w:r w:rsidRPr="0084454F">
        <w:rPr>
          <w:bCs/>
        </w:rPr>
        <w:t xml:space="preserve">        </w:t>
      </w:r>
    </w:p>
    <w:p w14:paraId="530C3B95" w14:textId="77777777" w:rsidR="00BC3C0E" w:rsidRPr="0084454F" w:rsidRDefault="00BC3C0E" w:rsidP="00BC3C0E">
      <w:pPr>
        <w:spacing w:after="0"/>
        <w:rPr>
          <w:bCs/>
        </w:rPr>
      </w:pPr>
      <w:hyperlink r:id="rId7" w:history="1">
        <w:r w:rsidRPr="00D64D93">
          <w:rPr>
            <w:rStyle w:val="Hyperlink"/>
            <w:bCs/>
          </w:rPr>
          <w:t>https://www.amazon.co.uk/Head-Start-Level-Maths-2017-2018/dp/1782947922</w:t>
        </w:r>
      </w:hyperlink>
      <w:r w:rsidRPr="0084454F">
        <w:rPr>
          <w:bCs/>
        </w:rPr>
        <w:t xml:space="preserve">                         </w:t>
      </w:r>
    </w:p>
    <w:p w14:paraId="1756963A" w14:textId="77777777" w:rsidR="00BC3C0E" w:rsidRPr="0084454F" w:rsidRDefault="00BC3C0E" w:rsidP="00BC3C0E">
      <w:pPr>
        <w:spacing w:after="0"/>
        <w:rPr>
          <w:bCs/>
          <w:color w:val="000000"/>
        </w:rPr>
      </w:pPr>
      <w:r w:rsidRPr="0084454F">
        <w:rPr>
          <w:bCs/>
          <w:color w:val="000000"/>
        </w:rPr>
        <w:t xml:space="preserve">Published by CGP Workbooks  </w:t>
      </w:r>
    </w:p>
    <w:p w14:paraId="6FCDF367" w14:textId="77777777" w:rsidR="00BC3C0E" w:rsidRPr="006C0E7F" w:rsidRDefault="00BC3C0E" w:rsidP="00BC3C0E">
      <w:pPr>
        <w:spacing w:after="0"/>
        <w:rPr>
          <w:sz w:val="36"/>
          <w:szCs w:val="36"/>
        </w:rPr>
      </w:pPr>
      <w:r w:rsidRPr="0084454F">
        <w:t xml:space="preserve">ISBN:  </w:t>
      </w:r>
      <w:r w:rsidRPr="006C0E7F">
        <w:rPr>
          <w:rFonts w:ascii="Arial" w:hAnsi="Arial" w:cs="Arial"/>
          <w:b/>
          <w:bCs/>
          <w:color w:val="0F1111"/>
          <w:shd w:val="clear" w:color="auto" w:fill="FFFFFF"/>
        </w:rPr>
        <w:t>978-1782947929</w:t>
      </w:r>
    </w:p>
    <w:p w14:paraId="4AFFA96F" w14:textId="77777777" w:rsidR="00BC3C0E" w:rsidRDefault="00BC3C0E" w:rsidP="00BC3C0E">
      <w:pPr>
        <w:spacing w:after="0"/>
      </w:pPr>
      <w:r w:rsidRPr="0084454F">
        <w:t>Cost:  £</w:t>
      </w:r>
      <w:r>
        <w:t>5.95 (Amazon)</w:t>
      </w:r>
      <w:r w:rsidRPr="0084454F">
        <w:t xml:space="preserve">     </w:t>
      </w:r>
    </w:p>
    <w:p w14:paraId="4D13DA45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</w:p>
    <w:p w14:paraId="0DA965D5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</w:t>
      </w:r>
      <w:r w:rsidRPr="0084454F">
        <w:rPr>
          <w:rFonts w:ascii="Times New Roman" w:hAnsi="Times New Roman" w:cs="Times New Roman"/>
          <w:sz w:val="24"/>
        </w:rPr>
        <w:t>he excellent websit</w:t>
      </w:r>
      <w:r>
        <w:rPr>
          <w:rFonts w:ascii="Times New Roman" w:hAnsi="Times New Roman" w:cs="Times New Roman"/>
          <w:sz w:val="24"/>
        </w:rPr>
        <w:t xml:space="preserve">e </w:t>
      </w:r>
      <w:hyperlink r:id="rId8" w:history="1">
        <w:r>
          <w:rPr>
            <w:rStyle w:val="Hyperlink"/>
          </w:rPr>
          <w:t>Maths Genie - A Level Maths Revision</w:t>
        </w:r>
      </w:hyperlink>
      <w:r>
        <w:t xml:space="preserve"> </w:t>
      </w:r>
      <w:r>
        <w:rPr>
          <w:rFonts w:ascii="Times New Roman" w:hAnsi="Times New Roman" w:cs="Times New Roman"/>
          <w:sz w:val="24"/>
        </w:rPr>
        <w:t xml:space="preserve">has tutorial clips for the entire course, as well as a selection of GCSE topics </w:t>
      </w:r>
      <w:hyperlink r:id="rId9" w:history="1">
        <w:r>
          <w:rPr>
            <w:rStyle w:val="Hyperlink"/>
          </w:rPr>
          <w:t>Maths Genie • Learn GCSE Maths for Free</w:t>
        </w:r>
      </w:hyperlink>
      <w:r>
        <w:t>.</w:t>
      </w:r>
    </w:p>
    <w:p w14:paraId="36B44AE9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</w:p>
    <w:p w14:paraId="3DAA9EC4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AMSP (Advanced Mathematics Support Programme) also contains a host of great resources.</w:t>
      </w:r>
    </w:p>
    <w:p w14:paraId="5599A20A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  <w:hyperlink r:id="rId10" w:history="1">
        <w:r w:rsidRPr="00B909DA">
          <w:rPr>
            <w:rStyle w:val="Hyperlink"/>
            <w:rFonts w:ascii="Times New Roman" w:hAnsi="Times New Roman" w:cs="Times New Roman"/>
            <w:sz w:val="24"/>
          </w:rPr>
          <w:t>https://amsp.org.uk/teachers/11-16-maths/transition-to-level-3-maths/essential-skills</w:t>
        </w:r>
      </w:hyperlink>
    </w:p>
    <w:p w14:paraId="01EA3580" w14:textId="77777777" w:rsidR="00BC3C0E" w:rsidRDefault="00BC3C0E" w:rsidP="00BC3C0E">
      <w:pPr>
        <w:pStyle w:val="BodyText"/>
        <w:rPr>
          <w:rFonts w:ascii="Times New Roman" w:hAnsi="Times New Roman" w:cs="Times New Roman"/>
          <w:sz w:val="24"/>
        </w:rPr>
      </w:pPr>
    </w:p>
    <w:p w14:paraId="64C99651" w14:textId="77777777" w:rsidR="00EA7E1F" w:rsidRDefault="00EA7E1F" w:rsidP="00EA7E1F">
      <w:pPr>
        <w:jc w:val="center"/>
        <w:rPr>
          <w:sz w:val="96"/>
        </w:rPr>
      </w:pPr>
      <w:r>
        <w:rPr>
          <w:sz w:val="96"/>
        </w:rPr>
        <w:t>GETTING READY FOR A-LEVEL MATHEMATICS:</w:t>
      </w:r>
    </w:p>
    <w:p w14:paraId="64C99652" w14:textId="77777777" w:rsidR="00EA7E1F" w:rsidRDefault="00EA7E1F" w:rsidP="00EA7E1F"/>
    <w:p w14:paraId="64C99653" w14:textId="77777777" w:rsidR="00EA7E1F" w:rsidRDefault="00EA7E1F" w:rsidP="00EA7E1F"/>
    <w:p w14:paraId="64C99654" w14:textId="77777777" w:rsidR="00EA7E1F" w:rsidRDefault="00EA7E1F" w:rsidP="00EA7E1F">
      <w:pPr>
        <w:jc w:val="center"/>
        <w:rPr>
          <w:b/>
          <w:sz w:val="96"/>
          <w:u w:val="single"/>
        </w:rPr>
      </w:pPr>
      <w:r>
        <w:rPr>
          <w:b/>
          <w:sz w:val="96"/>
          <w:u w:val="single"/>
        </w:rPr>
        <w:t>Examples, Practice Questions &amp; Answers:</w:t>
      </w:r>
    </w:p>
    <w:p w14:paraId="64C99655" w14:textId="77777777" w:rsidR="00EA7E1F" w:rsidRDefault="00EA7E1F" w:rsidP="00EA7E1F"/>
    <w:p w14:paraId="64C99656" w14:textId="77777777" w:rsidR="00EA7E1F" w:rsidRDefault="00EA7E1F" w:rsidP="00EA7E1F"/>
    <w:p w14:paraId="64C99657" w14:textId="77777777" w:rsidR="00EA7E1F" w:rsidRDefault="00EA7E1F" w:rsidP="00EA7E1F">
      <w:pPr>
        <w:jc w:val="center"/>
        <w:rPr>
          <w:b/>
          <w:sz w:val="36"/>
          <w:szCs w:val="30"/>
        </w:rPr>
      </w:pPr>
      <w:r>
        <w:rPr>
          <w:b/>
          <w:sz w:val="36"/>
          <w:szCs w:val="30"/>
        </w:rPr>
        <w:t>10 Bridging Topics to prepare you for A level Maths:</w:t>
      </w:r>
    </w:p>
    <w:p w14:paraId="64C99658" w14:textId="77777777" w:rsidR="00EA7E1F" w:rsidRDefault="00EA7E1F" w:rsidP="00EA7E1F">
      <w:pPr>
        <w:jc w:val="center"/>
        <w:rPr>
          <w:b/>
          <w:sz w:val="36"/>
          <w:szCs w:val="30"/>
        </w:rPr>
      </w:pPr>
    </w:p>
    <w:p w14:paraId="64C99659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Expanding brackets and simplifying expressions</w:t>
      </w:r>
    </w:p>
    <w:p w14:paraId="64C9965A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Rearranging equations</w:t>
      </w:r>
    </w:p>
    <w:p w14:paraId="64C9965B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Rules of indices</w:t>
      </w:r>
    </w:p>
    <w:p w14:paraId="64C9965C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Factorising expressions</w:t>
      </w:r>
    </w:p>
    <w:p w14:paraId="64C9965D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Completing the square</w:t>
      </w:r>
    </w:p>
    <w:p w14:paraId="64C9965E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olving quadratic equations</w:t>
      </w:r>
    </w:p>
    <w:p w14:paraId="64C9965F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olving linear simultaneous equations</w:t>
      </w:r>
    </w:p>
    <w:p w14:paraId="64C99660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Linear inequalities</w:t>
      </w:r>
    </w:p>
    <w:p w14:paraId="64C99661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traight line graphs</w:t>
      </w:r>
    </w:p>
    <w:p w14:paraId="64C99662" w14:textId="77777777"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Trigonometry</w:t>
      </w:r>
    </w:p>
    <w:p w14:paraId="64C99663" w14:textId="77777777" w:rsidR="00EA7E1F" w:rsidRDefault="00EA7E1F" w:rsidP="00EA7E1F"/>
    <w:p w14:paraId="64C99664" w14:textId="77777777" w:rsidR="00EA7E1F" w:rsidRDefault="00EA7E1F" w:rsidP="00EA7E1F">
      <w:pPr>
        <w:pStyle w:val="Title"/>
        <w:rPr>
          <w:b/>
          <w:sz w:val="48"/>
          <w:szCs w:val="48"/>
        </w:rPr>
      </w:pPr>
      <w:r>
        <w:rPr>
          <w:b/>
          <w:sz w:val="48"/>
          <w:szCs w:val="48"/>
        </w:rPr>
        <w:t xml:space="preserve">Expanding brackets </w:t>
      </w:r>
      <w:r>
        <w:rPr>
          <w:b/>
          <w:sz w:val="48"/>
          <w:szCs w:val="48"/>
        </w:rPr>
        <w:br/>
        <w:t>and simplifying expressions</w:t>
      </w:r>
    </w:p>
    <w:p w14:paraId="64C9966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66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667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a. Algebraic expressions – basic algebraic manipulation, indices and surds</w:t>
      </w:r>
    </w:p>
    <w:p w14:paraId="64C99668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669" w14:textId="77777777" w:rsidR="00EA7E1F" w:rsidRDefault="00EA7E1F" w:rsidP="00EA7E1F">
      <w:pPr>
        <w:pStyle w:val="Qheading"/>
      </w:pPr>
      <w:r>
        <w:t>Key points</w:t>
      </w:r>
    </w:p>
    <w:p w14:paraId="64C9966A" w14:textId="77777777" w:rsidR="00EA7E1F" w:rsidRDefault="00EA7E1F" w:rsidP="00EA7E1F">
      <w:pPr>
        <w:pStyle w:val="ListParagraph"/>
        <w:numPr>
          <w:ilvl w:val="0"/>
          <w:numId w:val="8"/>
        </w:numPr>
        <w:spacing w:line="240" w:lineRule="auto"/>
      </w:pPr>
      <w:r>
        <w:t>When you expand one set of brackets you must multiply everything inside the bracket by what is outside.</w:t>
      </w:r>
    </w:p>
    <w:p w14:paraId="64C9966B" w14:textId="77777777" w:rsidR="00EA7E1F" w:rsidRDefault="00EA7E1F" w:rsidP="00EA7E1F">
      <w:pPr>
        <w:pStyle w:val="ListParagraph"/>
        <w:numPr>
          <w:ilvl w:val="0"/>
          <w:numId w:val="8"/>
        </w:numPr>
        <w:spacing w:line="240" w:lineRule="auto"/>
      </w:pPr>
      <w:r>
        <w:t xml:space="preserve">When you expand two linear expressions, each with two terms of the form </w:t>
      </w:r>
      <w:r>
        <w:rPr>
          <w:i/>
        </w:rPr>
        <w:t>ax</w:t>
      </w:r>
      <w:r>
        <w:t xml:space="preserve"> + </w:t>
      </w:r>
      <w:r>
        <w:rPr>
          <w:i/>
        </w:rPr>
        <w:t>b</w:t>
      </w:r>
      <w:r>
        <w:t xml:space="preserve">, where </w:t>
      </w:r>
      <w:r>
        <w:rPr>
          <w:i/>
        </w:rPr>
        <w:t>a </w:t>
      </w:r>
      <w:r>
        <w:rPr>
          <w:rFonts w:cs="Times New Roman"/>
        </w:rPr>
        <w:t>≠ </w:t>
      </w:r>
      <w:r>
        <w:t xml:space="preserve">0 and </w:t>
      </w:r>
      <w:r>
        <w:rPr>
          <w:i/>
        </w:rPr>
        <w:t>b </w:t>
      </w:r>
      <w:r>
        <w:rPr>
          <w:rFonts w:cs="Times New Roman"/>
        </w:rPr>
        <w:t>≠ 0, you create four terms. Two of these can usually be simplified by collecting like terms.</w:t>
      </w:r>
    </w:p>
    <w:p w14:paraId="64C9966C" w14:textId="77777777" w:rsidR="00EA7E1F" w:rsidRDefault="00EA7E1F" w:rsidP="00EA7E1F">
      <w:pPr>
        <w:pStyle w:val="Qheading"/>
      </w:pPr>
      <w:r>
        <w:t>Examples</w:t>
      </w:r>
    </w:p>
    <w:p w14:paraId="64C9966D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>
        <w:rPr>
          <w:b/>
        </w:rPr>
        <w:tab/>
      </w:r>
      <w:r>
        <w:t>Expand 4(3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70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6E" w14:textId="77777777" w:rsidR="00EA7E1F" w:rsidRDefault="00EA7E1F">
            <w:pPr>
              <w:pStyle w:val="Exampleline1"/>
            </w:pPr>
            <w:r>
              <w:t>4(3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6F" w14:textId="77777777" w:rsidR="00EA7E1F" w:rsidRDefault="00EA7E1F">
            <w:pPr>
              <w:pStyle w:val="Exampleline1"/>
              <w:spacing w:after="120"/>
              <w:ind w:left="23" w:hanging="17"/>
            </w:pPr>
            <w:r>
              <w:t>Multiply everything inside the bracket by the 4 outside the bracket</w:t>
            </w:r>
          </w:p>
        </w:tc>
      </w:tr>
    </w:tbl>
    <w:p w14:paraId="64C99671" w14:textId="77777777" w:rsidR="00EA7E1F" w:rsidRDefault="00EA7E1F" w:rsidP="00EA7E1F">
      <w:pPr>
        <w:tabs>
          <w:tab w:val="left" w:pos="1330"/>
        </w:tabs>
        <w:spacing w:line="240" w:lineRule="auto"/>
        <w:rPr>
          <w:sz w:val="4"/>
        </w:rPr>
      </w:pPr>
    </w:p>
    <w:p w14:paraId="64C99672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>
        <w:rPr>
          <w:b/>
        </w:rPr>
        <w:tab/>
      </w:r>
      <w:r>
        <w:t>Expand and simplify 3(</w:t>
      </w:r>
      <w:r>
        <w:rPr>
          <w:i/>
        </w:rPr>
        <w:t>x</w:t>
      </w:r>
      <w:r>
        <w:t xml:space="preserve"> + 5) </w:t>
      </w:r>
      <w:r>
        <w:rPr>
          <w:rFonts w:cs="Times New Roman"/>
        </w:rPr>
        <w:t xml:space="preserve">− </w:t>
      </w:r>
      <w:r>
        <w:t>4(2</w:t>
      </w:r>
      <w:r>
        <w:rPr>
          <w:i/>
        </w:rPr>
        <w:t>x</w:t>
      </w:r>
      <w:r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79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673" w14:textId="77777777" w:rsidR="00EA7E1F" w:rsidRDefault="00EA7E1F">
            <w:pPr>
              <w:pStyle w:val="Exampleline1"/>
            </w:pPr>
            <w:r>
              <w:t>3(</w:t>
            </w:r>
            <w:r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674" w14:textId="77777777" w:rsidR="00EA7E1F" w:rsidRDefault="00EA7E1F">
            <w:pPr>
              <w:pStyle w:val="Questionfollowline"/>
            </w:pPr>
            <w:r>
              <w:tab/>
              <w:t>= 3</w:t>
            </w:r>
            <w:r>
              <w:rPr>
                <w:i/>
              </w:rPr>
              <w:t>x</w:t>
            </w:r>
            <w:r>
              <w:t xml:space="preserve"> + 15 </w:t>
            </w:r>
            <w:r>
              <w:rPr>
                <w:rFonts w:cs="Times New Roman"/>
              </w:rPr>
              <w:t xml:space="preserve">− </w:t>
            </w:r>
            <w:r>
              <w:t>8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–</w:t>
            </w:r>
            <w:r>
              <w:t xml:space="preserve"> 12</w:t>
            </w:r>
          </w:p>
          <w:p w14:paraId="64C99675" w14:textId="77777777" w:rsidR="00EA7E1F" w:rsidRDefault="00EA7E1F">
            <w:pPr>
              <w:pStyle w:val="Questionfollowline"/>
            </w:pPr>
          </w:p>
          <w:p w14:paraId="64C99676" w14:textId="77777777" w:rsidR="00EA7E1F" w:rsidRDefault="00EA7E1F">
            <w:pPr>
              <w:pStyle w:val="Questionfollowline"/>
            </w:pPr>
            <w:r>
              <w:tab/>
              <w:t xml:space="preserve">= 3 </w:t>
            </w:r>
            <w:r>
              <w:rPr>
                <w:rFonts w:cs="Times New Roman"/>
              </w:rPr>
              <w:t>− 5</w:t>
            </w:r>
            <w:r>
              <w:rPr>
                <w:i/>
              </w:rPr>
              <w:t>x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77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Expand each set of brackets separately by multiplying (</w:t>
            </w:r>
            <w:r>
              <w:rPr>
                <w:i/>
              </w:rPr>
              <w:t>x</w:t>
            </w:r>
            <w:r>
              <w:t xml:space="preserve"> + 5) by 3 and (2</w:t>
            </w:r>
            <w:r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>
              <w:t>4</w:t>
            </w:r>
          </w:p>
          <w:p w14:paraId="64C99678" w14:textId="77777777" w:rsidR="00EA7E1F" w:rsidRDefault="00EA7E1F">
            <w:pPr>
              <w:pStyle w:val="Example"/>
              <w:tabs>
                <w:tab w:val="left" w:pos="282"/>
              </w:tabs>
              <w:spacing w:before="180" w:after="120" w:line="240" w:lineRule="auto"/>
              <w:ind w:left="289" w:hanging="289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 by collecting like terms: 3</w:t>
            </w:r>
            <w:r>
              <w:rPr>
                <w:i/>
              </w:rPr>
              <w:t>x </w:t>
            </w:r>
            <w:r>
              <w:rPr>
                <w:rFonts w:cs="Times New Roman"/>
              </w:rPr>
              <w:t>− </w:t>
            </w:r>
            <w:r>
              <w:t>8</w:t>
            </w:r>
            <w:r>
              <w:rPr>
                <w:i/>
              </w:rPr>
              <w:t>x </w:t>
            </w:r>
            <w:r>
              <w:t>= </w:t>
            </w:r>
            <w:r>
              <w:rPr>
                <w:rFonts w:cs="Times New Roman"/>
              </w:rPr>
              <w:t>−5</w:t>
            </w:r>
            <w:r>
              <w:rPr>
                <w:i/>
              </w:rPr>
              <w:t>x</w:t>
            </w:r>
            <w:r>
              <w:t xml:space="preserve"> and 15 </w:t>
            </w:r>
            <w:r>
              <w:rPr>
                <w:rFonts w:cs="Times New Roman"/>
              </w:rPr>
              <w:t>−</w:t>
            </w:r>
            <w:r>
              <w:t xml:space="preserve"> 12 = 3</w:t>
            </w:r>
          </w:p>
        </w:tc>
      </w:tr>
    </w:tbl>
    <w:p w14:paraId="64C9967A" w14:textId="77777777" w:rsidR="00EA7E1F" w:rsidRDefault="00EA7E1F" w:rsidP="00EA7E1F">
      <w:pPr>
        <w:tabs>
          <w:tab w:val="left" w:pos="1330"/>
        </w:tabs>
        <w:spacing w:line="240" w:lineRule="auto"/>
        <w:rPr>
          <w:sz w:val="4"/>
        </w:rPr>
      </w:pPr>
    </w:p>
    <w:p w14:paraId="64C9967B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>
        <w:rPr>
          <w:b/>
        </w:rPr>
        <w:tab/>
      </w:r>
      <w:r>
        <w:t>Expand and simplify 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3)(</w:t>
      </w:r>
      <w:r>
        <w:rPr>
          <w:i/>
        </w:rPr>
        <w:t>x</w:t>
      </w:r>
      <w:r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83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7C" w14:textId="77777777" w:rsidR="00EA7E1F" w:rsidRDefault="00EA7E1F">
            <w:pPr>
              <w:pStyle w:val="Exampleline1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(</w:t>
            </w:r>
            <w:r>
              <w:rPr>
                <w:i/>
              </w:rPr>
              <w:t>x</w:t>
            </w:r>
            <w:r>
              <w:t xml:space="preserve"> + 2)</w:t>
            </w:r>
          </w:p>
          <w:p w14:paraId="64C9967D" w14:textId="77777777" w:rsidR="00EA7E1F" w:rsidRDefault="00EA7E1F">
            <w:pPr>
              <w:pStyle w:val="Questionfollowline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2) + 3(</w:t>
            </w:r>
            <w:r>
              <w:rPr>
                <w:i/>
              </w:rPr>
              <w:t>x</w:t>
            </w:r>
            <w:r>
              <w:t xml:space="preserve"> + 2)</w:t>
            </w:r>
          </w:p>
          <w:p w14:paraId="64C9967E" w14:textId="77777777" w:rsidR="00EA7E1F" w:rsidRDefault="00EA7E1F">
            <w:pPr>
              <w:pStyle w:val="Questionfollowline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6</w:t>
            </w:r>
          </w:p>
          <w:p w14:paraId="64C9967F" w14:textId="77777777" w:rsidR="00EA7E1F" w:rsidRDefault="00EA7E1F">
            <w:pPr>
              <w:pStyle w:val="Questionfollowline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680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Expand the brackets by multiplying (</w:t>
            </w:r>
            <w:r>
              <w:rPr>
                <w:i/>
              </w:rPr>
              <w:t>x</w:t>
            </w:r>
            <w:r>
              <w:t xml:space="preserve"> + 2) by </w:t>
            </w:r>
            <w:r>
              <w:rPr>
                <w:i/>
              </w:rPr>
              <w:t>x</w:t>
            </w:r>
            <w:r>
              <w:t xml:space="preserve"> and (</w:t>
            </w:r>
            <w:r>
              <w:rPr>
                <w:i/>
              </w:rPr>
              <w:t>x</w:t>
            </w:r>
            <w:r>
              <w:t xml:space="preserve"> + 2) by 3</w:t>
            </w:r>
          </w:p>
          <w:p w14:paraId="64C99681" w14:textId="77777777" w:rsidR="00EA7E1F" w:rsidRDefault="00EA7E1F">
            <w:pPr>
              <w:pStyle w:val="Example"/>
              <w:tabs>
                <w:tab w:val="left" w:pos="1330"/>
              </w:tabs>
              <w:spacing w:line="240" w:lineRule="auto"/>
              <w:ind w:left="276" w:hanging="276"/>
            </w:pPr>
          </w:p>
          <w:p w14:paraId="64C99682" w14:textId="77777777" w:rsidR="00EA7E1F" w:rsidRDefault="00EA7E1F">
            <w:pPr>
              <w:pStyle w:val="Example"/>
              <w:tabs>
                <w:tab w:val="left" w:pos="1330"/>
              </w:tabs>
              <w:spacing w:before="120" w:after="120" w:line="240" w:lineRule="auto"/>
              <w:ind w:left="278" w:hanging="278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 by collecting like terms: 2</w:t>
            </w:r>
            <w:r>
              <w:rPr>
                <w:i/>
              </w:rPr>
              <w:t>x </w:t>
            </w:r>
            <w:r>
              <w:t>+ 3</w:t>
            </w:r>
            <w:r>
              <w:rPr>
                <w:i/>
              </w:rPr>
              <w:t>x</w:t>
            </w:r>
            <w:r>
              <w:t xml:space="preserve"> = 5</w:t>
            </w:r>
            <w:r>
              <w:rPr>
                <w:i/>
              </w:rPr>
              <w:t>x</w:t>
            </w:r>
          </w:p>
        </w:tc>
      </w:tr>
    </w:tbl>
    <w:p w14:paraId="64C99684" w14:textId="77777777" w:rsidR="00EA7E1F" w:rsidRDefault="00EA7E1F" w:rsidP="00EA7E1F">
      <w:pPr>
        <w:tabs>
          <w:tab w:val="left" w:pos="1330"/>
        </w:tabs>
        <w:spacing w:line="240" w:lineRule="auto"/>
        <w:rPr>
          <w:sz w:val="4"/>
        </w:rPr>
      </w:pPr>
    </w:p>
    <w:p w14:paraId="64C99685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>
        <w:rPr>
          <w:b/>
        </w:rPr>
        <w:tab/>
      </w:r>
      <w:r>
        <w:t>Expand and simplify 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)(2</w:t>
      </w:r>
      <w:r>
        <w:rPr>
          <w:i/>
        </w:rPr>
        <w:t>x</w:t>
      </w:r>
      <w:r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8D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86" w14:textId="77777777" w:rsidR="00EA7E1F" w:rsidRDefault="00EA7E1F">
            <w:pPr>
              <w:pStyle w:val="Exampleline1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(2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687" w14:textId="77777777" w:rsidR="00EA7E1F" w:rsidRDefault="00EA7E1F">
            <w:pPr>
              <w:pStyle w:val="Questionfollowline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2</w:t>
            </w:r>
            <w:r>
              <w:rPr>
                <w:i/>
              </w:rPr>
              <w:t>x</w:t>
            </w:r>
            <w:r>
              <w:t xml:space="preserve"> + 3) </w:t>
            </w:r>
            <w:r>
              <w:rPr>
                <w:rFonts w:cs="Times New Roman"/>
              </w:rPr>
              <w:t>−</w:t>
            </w:r>
            <w:r>
              <w:t xml:space="preserve"> 5(2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688" w14:textId="77777777" w:rsidR="00EA7E1F" w:rsidRDefault="00EA7E1F">
            <w:pPr>
              <w:pStyle w:val="Questionfollowline"/>
            </w:pPr>
            <w:r>
              <w:tab/>
              <w:t>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5</w:t>
            </w:r>
          </w:p>
          <w:p w14:paraId="64C99689" w14:textId="77777777" w:rsidR="00EA7E1F" w:rsidRDefault="00EA7E1F">
            <w:pPr>
              <w:pStyle w:val="Questionfollowline"/>
            </w:pPr>
            <w:r>
              <w:tab/>
              <w:t>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7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68A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Expand the brackets by multiplying (2</w:t>
            </w:r>
            <w:r>
              <w:rPr>
                <w:i/>
              </w:rPr>
              <w:t>x</w:t>
            </w:r>
            <w:r>
              <w:t xml:space="preserve"> + 3) by </w:t>
            </w:r>
            <w:r>
              <w:rPr>
                <w:i/>
              </w:rPr>
              <w:t>x</w:t>
            </w:r>
            <w:r>
              <w:t xml:space="preserve"> and (2</w:t>
            </w:r>
            <w:r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>
              <w:t>5</w:t>
            </w:r>
          </w:p>
          <w:p w14:paraId="64C9968B" w14:textId="77777777" w:rsidR="00EA7E1F" w:rsidRDefault="00EA7E1F">
            <w:pPr>
              <w:pStyle w:val="Example"/>
              <w:spacing w:line="240" w:lineRule="auto"/>
              <w:ind w:left="304" w:hanging="304"/>
            </w:pPr>
          </w:p>
          <w:p w14:paraId="64C9968C" w14:textId="77777777" w:rsidR="00EA7E1F" w:rsidRDefault="00EA7E1F">
            <w:pPr>
              <w:pStyle w:val="Example"/>
              <w:spacing w:before="120" w:after="120" w:line="240" w:lineRule="auto"/>
              <w:ind w:left="306" w:hanging="306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 by collecting like terms: 3</w:t>
            </w:r>
            <w:r>
              <w:rPr>
                <w:i/>
              </w:rPr>
              <w:t>x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>
              <w:rPr>
                <w:i/>
              </w:rPr>
              <w:t>x</w:t>
            </w:r>
          </w:p>
        </w:tc>
      </w:tr>
    </w:tbl>
    <w:p w14:paraId="64C9968F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690" w14:textId="77777777" w:rsidR="00EA7E1F" w:rsidRDefault="00EA7E1F" w:rsidP="00EA7E1F">
      <w:pPr>
        <w:pStyle w:val="Question1st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64C99CF4" wp14:editId="64C99CF5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0" t="0" r="13335" b="25400"/>
                <wp:wrapNone/>
                <wp:docPr id="8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C99EFD" w14:textId="77777777" w:rsidR="00EA7E1F" w:rsidRDefault="00EA7E1F" w:rsidP="00EA7E1F">
                            <w:pPr>
                              <w:jc w:val="center"/>
                            </w:pPr>
                            <w:r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4C99EFE" w14:textId="77777777" w:rsidR="00EA7E1F" w:rsidRDefault="00EA7E1F" w:rsidP="00EA7E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99CF4" id="Text Box 85" o:spid="_x0000_s1027" type="#_x0000_t202" style="position:absolute;margin-left:328.7pt;margin-top:8.05pt;width:118.95pt;height:124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">
                <v:textbox>
                  <w:txbxContent>
                    <w:p w14:paraId="64C99EFD" w14:textId="77777777" w:rsidR="00EA7E1F" w:rsidRDefault="00EA7E1F" w:rsidP="00EA7E1F">
                      <w:pPr>
                        <w:jc w:val="center"/>
                      </w:pPr>
                      <w:r>
                        <w:rPr>
                          <w:b/>
                        </w:rPr>
                        <w:t>Watch out!</w:t>
                      </w:r>
                    </w:p>
                    <w:p w14:paraId="64C99EFE" w14:textId="77777777" w:rsidR="00EA7E1F" w:rsidRDefault="00EA7E1F" w:rsidP="00EA7E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1</w:t>
      </w:r>
      <w:r>
        <w:tab/>
        <w:t>Expand.</w:t>
      </w:r>
    </w:p>
    <w:p w14:paraId="64C99691" w14:textId="77777777" w:rsidR="00EA7E1F" w:rsidRDefault="00EA7E1F" w:rsidP="00EA7E1F">
      <w:pPr>
        <w:pStyle w:val="Questionfollowline"/>
      </w:pPr>
      <w:r>
        <w:tab/>
      </w:r>
      <w:r>
        <w:rPr>
          <w:rStyle w:val="QuestionfollowlineChar"/>
          <w:b/>
        </w:rPr>
        <w:t>a</w:t>
      </w:r>
      <w:r>
        <w:rPr>
          <w:rStyle w:val="QuestionfollowlineChar"/>
        </w:rPr>
        <w:tab/>
      </w:r>
      <w:r>
        <w:t>3(2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>
        <w:rPr>
          <w:b/>
        </w:rPr>
        <w:t>b</w:t>
      </w:r>
      <w:r>
        <w:tab/>
      </w:r>
      <w:r>
        <w:rPr>
          <w:rFonts w:cs="Times New Roman"/>
        </w:rPr>
        <w:t>−</w:t>
      </w:r>
      <w:r>
        <w:t>2(5</w:t>
      </w:r>
      <w:r>
        <w:rPr>
          <w:i/>
        </w:rPr>
        <w:t>pq</w:t>
      </w:r>
      <w:r>
        <w:t xml:space="preserve"> + 4</w:t>
      </w:r>
      <w:r>
        <w:rPr>
          <w:i/>
        </w:rPr>
        <w:t>q</w:t>
      </w:r>
      <w:r>
        <w:rPr>
          <w:vertAlign w:val="superscript"/>
        </w:rPr>
        <w:t>2</w:t>
      </w:r>
      <w:r>
        <w:t>)</w:t>
      </w:r>
      <w:r>
        <w:tab/>
      </w:r>
    </w:p>
    <w:p w14:paraId="64C9969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−(3</w:t>
      </w:r>
      <w:r>
        <w:rPr>
          <w:i/>
        </w:rPr>
        <w:t>xy</w:t>
      </w:r>
      <w:r>
        <w:t xml:space="preserve"> − 2</w:t>
      </w:r>
      <w:r>
        <w:rPr>
          <w:i/>
        </w:rPr>
        <w:t>y</w:t>
      </w:r>
      <w:r>
        <w:rPr>
          <w:vertAlign w:val="superscript"/>
        </w:rPr>
        <w:t>2</w:t>
      </w:r>
      <w:r>
        <w:t>)</w:t>
      </w:r>
    </w:p>
    <w:p w14:paraId="64C99693" w14:textId="77777777" w:rsidR="00EA7E1F" w:rsidRDefault="00EA7E1F" w:rsidP="00EA7E1F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>
        <w:rPr>
          <w:b/>
        </w:rPr>
        <w:t>2</w:t>
      </w:r>
      <w:r>
        <w:tab/>
        <w:t>Expand and simplify.</w:t>
      </w:r>
    </w:p>
    <w:p w14:paraId="64C9969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64C9969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1) –5(6</w:t>
      </w:r>
      <w:r>
        <w:rPr>
          <w:i/>
        </w:rPr>
        <w:t>s</w:t>
      </w:r>
      <w:r>
        <w:t xml:space="preserve"> – 10)</w:t>
      </w:r>
      <w:r>
        <w:tab/>
      </w:r>
      <w:r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4C99696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tab/>
        <w:t>Expand.</w:t>
      </w:r>
    </w:p>
    <w:p w14:paraId="64C9969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3</w:t>
      </w:r>
      <w:r>
        <w:rPr>
          <w:i/>
        </w:rPr>
        <w:t>x</w:t>
      </w:r>
      <w:r>
        <w:t>(4</w:t>
      </w:r>
      <w:r>
        <w:rPr>
          <w:i/>
        </w:rPr>
        <w:t>x</w:t>
      </w:r>
      <w:r>
        <w:t xml:space="preserve"> + 8)</w:t>
      </w:r>
      <w:r>
        <w:tab/>
      </w:r>
      <w:r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4C99698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–2</w:t>
      </w:r>
      <w:r>
        <w:rPr>
          <w:i/>
        </w:rPr>
        <w:t>h</w:t>
      </w:r>
      <w:r>
        <w:t>(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64C99699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tab/>
        <w:t>Expand and simplify.</w:t>
      </w:r>
    </w:p>
    <w:p w14:paraId="64C9969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5)</w:t>
      </w:r>
      <w:r>
        <w:tab/>
      </w:r>
      <w:r>
        <w:rPr>
          <w:b/>
        </w:rPr>
        <w:t>b</w:t>
      </w:r>
      <w:r>
        <w:tab/>
        <w:t>2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64C9969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4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4C9969C" w14:textId="77777777" w:rsidR="00EA7E1F" w:rsidRDefault="00EA7E1F" w:rsidP="00EA7E1F">
      <w:pPr>
        <w:pStyle w:val="Question1stline"/>
      </w:pPr>
      <w:r>
        <w:rPr>
          <w:b/>
        </w:rPr>
        <w:t>5*</w:t>
      </w:r>
      <w:r>
        <w:tab/>
        <w:t xml:space="preserve"> Expand </w:t>
      </w:r>
      <w:r>
        <w:rPr>
          <w:position w:val="-14"/>
        </w:rPr>
        <w:object w:dxaOrig="225" w:dyaOrig="435" w14:anchorId="64C99C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11" o:title=""/>
          </v:shape>
          <o:OLEObject Type="Embed" ProgID="Equation.DSMT4" ShapeID="_x0000_i1025" DrawAspect="Content" ObjectID="_1811747432" r:id="rId12"/>
        </w:object>
      </w:r>
      <w:r>
        <w:t>(2</w:t>
      </w:r>
      <w:r>
        <w:rPr>
          <w:i/>
        </w:rPr>
        <w:t>y</w:t>
      </w:r>
      <w:r>
        <w:t xml:space="preserve"> – 8)</w:t>
      </w:r>
    </w:p>
    <w:p w14:paraId="64C9969D" w14:textId="77777777" w:rsidR="00EA7E1F" w:rsidRDefault="00EA7E1F" w:rsidP="00EA7E1F">
      <w:pPr>
        <w:pStyle w:val="Question1stline"/>
      </w:pPr>
      <w:r>
        <w:rPr>
          <w:b/>
        </w:rPr>
        <w:t>6*</w:t>
      </w:r>
      <w:r>
        <w:tab/>
        <w:t>Expand and simplify.</w:t>
      </w:r>
    </w:p>
    <w:p w14:paraId="64C9969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 xml:space="preserve"> 13 – 2(</w:t>
      </w:r>
      <w:r>
        <w:rPr>
          <w:i/>
        </w:rPr>
        <w:t>m</w:t>
      </w:r>
      <w:r>
        <w:t xml:space="preserve"> + 7)</w:t>
      </w:r>
      <w:r>
        <w:tab/>
      </w:r>
      <w:r>
        <w:rPr>
          <w:b/>
        </w:rPr>
        <w:t>b</w:t>
      </w:r>
      <w:r>
        <w:tab/>
        <w:t>5</w:t>
      </w:r>
      <w:r>
        <w:rPr>
          <w:i/>
        </w:rPr>
        <w:t>p</w:t>
      </w:r>
      <w:r>
        <w:t>(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64C9969F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0496" behindDoc="0" locked="0" layoutInCell="1" allowOverlap="1" wp14:anchorId="64C99CF7" wp14:editId="64C99CF8">
            <wp:simplePos x="0" y="0"/>
            <wp:positionH relativeFrom="column">
              <wp:posOffset>3641090</wp:posOffset>
            </wp:positionH>
            <wp:positionV relativeFrom="paragraph">
              <wp:posOffset>169545</wp:posOffset>
            </wp:positionV>
            <wp:extent cx="2150110" cy="1103630"/>
            <wp:effectExtent l="0" t="0" r="2540" b="1270"/>
            <wp:wrapThrough wrapText="bothSides">
              <wp:wrapPolygon edited="0">
                <wp:start x="0" y="0"/>
                <wp:lineTo x="0" y="21252"/>
                <wp:lineTo x="21434" y="21252"/>
                <wp:lineTo x="21434" y="0"/>
                <wp:lineTo x="0" y="0"/>
              </wp:wrapPolygon>
            </wp:wrapThrough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7*</w:t>
      </w:r>
      <w:r>
        <w:tab/>
        <w:t>The diagram shows a rectangle.</w:t>
      </w:r>
    </w:p>
    <w:p w14:paraId="64C996A0" w14:textId="77777777" w:rsidR="00EA7E1F" w:rsidRDefault="00EA7E1F" w:rsidP="00EA7E1F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64C996A1" w14:textId="77777777" w:rsidR="00EA7E1F" w:rsidRDefault="00EA7E1F" w:rsidP="00EA7E1F">
      <w:pPr>
        <w:pStyle w:val="Questionfollowline"/>
        <w:ind w:left="426" w:hanging="426"/>
      </w:pPr>
      <w:r>
        <w:tab/>
        <w:t>Show that the area of the rectangle can be written as 21</w:t>
      </w:r>
      <w:r>
        <w:rPr>
          <w:i/>
        </w:rPr>
        <w:t>x</w:t>
      </w:r>
      <w:r>
        <w:rPr>
          <w:vertAlign w:val="superscript"/>
        </w:rPr>
        <w:t>2 </w:t>
      </w:r>
      <w:r>
        <w:t>– 35</w:t>
      </w:r>
      <w:r>
        <w:rPr>
          <w:i/>
        </w:rPr>
        <w:t>x</w:t>
      </w:r>
    </w:p>
    <w:p w14:paraId="64C996A2" w14:textId="77777777" w:rsidR="00EA7E1F" w:rsidRDefault="00EA7E1F" w:rsidP="00EA7E1F">
      <w:pPr>
        <w:pStyle w:val="Question1stline"/>
      </w:pPr>
      <w:r>
        <w:rPr>
          <w:b/>
        </w:rPr>
        <w:t>8*</w:t>
      </w:r>
      <w:r>
        <w:tab/>
        <w:t>Expand and simplify.</w:t>
      </w:r>
    </w:p>
    <w:p w14:paraId="64C996A3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(</w:t>
      </w:r>
      <w:r>
        <w:rPr>
          <w:i/>
        </w:rPr>
        <w:t>x</w:t>
      </w:r>
      <w:r>
        <w:t xml:space="preserve"> + 4)(</w:t>
      </w:r>
      <w:r>
        <w:rPr>
          <w:i/>
        </w:rPr>
        <w:t>x</w:t>
      </w:r>
      <w:r>
        <w:t xml:space="preserve"> + 5)</w:t>
      </w:r>
      <w:r>
        <w:tab/>
      </w:r>
      <w:r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+ 3)</w:t>
      </w:r>
    </w:p>
    <w:p w14:paraId="64C996A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  <w:r>
        <w:tab/>
      </w:r>
      <w:r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64C996A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3)(</w:t>
      </w:r>
      <w:r>
        <w:rPr>
          <w:i/>
        </w:rPr>
        <w:t>x</w:t>
      </w:r>
      <w:r>
        <w:t xml:space="preserve"> – 1)</w:t>
      </w:r>
      <w:r>
        <w:tab/>
      </w:r>
      <w:r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64C996A6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3)(2</w:t>
      </w:r>
      <w:r>
        <w:rPr>
          <w:i/>
        </w:rPr>
        <w:t>x</w:t>
      </w:r>
      <w:r>
        <w:t xml:space="preserve"> – 5)</w:t>
      </w:r>
      <w:r>
        <w:tab/>
      </w:r>
      <w:r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64C996A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i</w:t>
      </w:r>
      <w:r>
        <w:tab/>
        <w:t>(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>)(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>
        <w:rPr>
          <w:b/>
        </w:rPr>
        <w:t>j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5)</w:t>
      </w:r>
      <w:r>
        <w:rPr>
          <w:vertAlign w:val="superscript"/>
        </w:rPr>
        <w:t>2</w:t>
      </w:r>
      <w:r>
        <w:tab/>
      </w:r>
      <w:r>
        <w:tab/>
      </w:r>
    </w:p>
    <w:p w14:paraId="64C996A8" w14:textId="77777777" w:rsidR="00EA7E1F" w:rsidRDefault="00EA7E1F" w:rsidP="00EA7E1F">
      <w:pPr>
        <w:pStyle w:val="Questionfollowline"/>
        <w:rPr>
          <w:rStyle w:val="Box"/>
          <w:rFonts w:ascii="Times New Roman" w:hAnsi="Times New Roman"/>
          <w:bdr w:val="none" w:sz="0" w:space="0" w:color="auto" w:frame="1"/>
        </w:rPr>
      </w:pPr>
      <w:r>
        <w:tab/>
      </w:r>
      <w:r>
        <w:rPr>
          <w:b/>
        </w:rPr>
        <w:t>k</w:t>
      </w:r>
      <w:r>
        <w:tab/>
        <w:t>(2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7)</w:t>
      </w:r>
      <w:r>
        <w:rPr>
          <w:vertAlign w:val="superscript"/>
        </w:rPr>
        <w:t>2</w:t>
      </w:r>
      <w:r>
        <w:tab/>
      </w:r>
      <w:r>
        <w:rPr>
          <w:b/>
        </w:rPr>
        <w:t>l</w:t>
      </w:r>
      <w:r>
        <w:tab/>
        <w:t>(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  <w:r>
        <w:rPr>
          <w:i/>
        </w:rPr>
        <w:t>y</w:t>
      </w:r>
      <w:r>
        <w:t>)</w:t>
      </w:r>
      <w:r>
        <w:rPr>
          <w:vertAlign w:val="superscript"/>
        </w:rPr>
        <w:t>2</w:t>
      </w:r>
    </w:p>
    <w:p w14:paraId="64C996A9" w14:textId="77777777" w:rsidR="00EA7E1F" w:rsidRDefault="00EA7E1F" w:rsidP="00EA7E1F">
      <w:pPr>
        <w:pStyle w:val="Qheading"/>
        <w:rPr>
          <w:b w:val="0"/>
        </w:rPr>
      </w:pPr>
      <w:r>
        <w:t>Extend</w:t>
      </w:r>
    </w:p>
    <w:p w14:paraId="64C996AA" w14:textId="77777777" w:rsidR="00EA7E1F" w:rsidRDefault="00EA7E1F" w:rsidP="00EA7E1F">
      <w:pPr>
        <w:pStyle w:val="Question1stline"/>
      </w:pPr>
      <w:r>
        <w:rPr>
          <w:b/>
        </w:rPr>
        <w:t>9*</w:t>
      </w:r>
      <w:r>
        <w:tab/>
        <w:t>Expand and simplify (</w:t>
      </w:r>
      <w:r>
        <w:rPr>
          <w:i/>
        </w:rPr>
        <w:t>x</w:t>
      </w:r>
      <w:r>
        <w:t xml:space="preserve"> + 3)² + 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4)²</w:t>
      </w:r>
    </w:p>
    <w:p w14:paraId="64C996AB" w14:textId="77777777" w:rsidR="00EA7E1F" w:rsidRDefault="00EA7E1F" w:rsidP="00EA7E1F">
      <w:pPr>
        <w:pStyle w:val="Question1stline"/>
      </w:pPr>
      <w:r>
        <w:rPr>
          <w:b/>
        </w:rPr>
        <w:t>10*</w:t>
      </w:r>
      <w:r>
        <w:tab/>
        <w:t>Expand and simplify.</w:t>
      </w:r>
    </w:p>
    <w:p w14:paraId="64C996AC" w14:textId="77777777" w:rsidR="00EA7E1F" w:rsidRDefault="00EA7E1F" w:rsidP="00EA7E1F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>
        <w:rPr>
          <w:b/>
        </w:rPr>
        <w:t>a</w:t>
      </w:r>
      <w:r>
        <w:tab/>
      </w:r>
      <w:r>
        <w:rPr>
          <w:position w:val="-28"/>
        </w:rPr>
        <w:object w:dxaOrig="1575" w:dyaOrig="675" w14:anchorId="64C99CF9">
          <v:shape id="_x0000_i1026" type="#_x0000_t75" style="width:78.75pt;height:33.75pt" o:ole="">
            <v:imagedata r:id="rId14" o:title=""/>
          </v:shape>
          <o:OLEObject Type="Embed" ProgID="Equation.DSMT4" ShapeID="_x0000_i1026" DrawAspect="Content" ObjectID="_1811747433" r:id="rId15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8"/>
        </w:rPr>
        <w:object w:dxaOrig="900" w:dyaOrig="750" w14:anchorId="64C99CFA">
          <v:shape id="_x0000_i1027" type="#_x0000_t75" style="width:45pt;height:37.5pt" o:ole="">
            <v:imagedata r:id="rId16" o:title=""/>
          </v:shape>
          <o:OLEObject Type="Embed" ProgID="Equation.DSMT4" ShapeID="_x0000_i1027" DrawAspect="Content" ObjectID="_1811747434" r:id="rId17"/>
        </w:object>
      </w:r>
      <w:r>
        <w:br w:type="page"/>
      </w:r>
    </w:p>
    <w:p w14:paraId="64C996AD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6AE" w14:textId="77777777" w:rsidR="00EA7E1F" w:rsidRDefault="00EA7E1F" w:rsidP="00EA7E1F">
      <w:pPr>
        <w:pStyle w:val="Question1stline"/>
        <w:rPr>
          <w:vertAlign w:val="subscript"/>
        </w:rPr>
      </w:pPr>
      <w:r>
        <w:rPr>
          <w:b/>
        </w:rPr>
        <w:t>1</w:t>
      </w:r>
      <w:r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>
        <w:rPr>
          <w:vertAlign w:val="subscript"/>
        </w:rPr>
        <w:tab/>
      </w:r>
    </w:p>
    <w:p w14:paraId="64C996AF" w14:textId="77777777" w:rsidR="00EA7E1F" w:rsidRDefault="00EA7E1F" w:rsidP="00EA7E1F">
      <w:pPr>
        <w:pStyle w:val="Questionfollowline"/>
      </w:pPr>
      <w:r>
        <w:rPr>
          <w:vertAlign w:val="subscript"/>
        </w:rPr>
        <w:tab/>
      </w:r>
      <w:r>
        <w:rPr>
          <w:b/>
        </w:rPr>
        <w:t>c</w:t>
      </w:r>
      <w:r>
        <w:tab/>
        <w:t>–3</w:t>
      </w:r>
      <w:r>
        <w:rPr>
          <w:i/>
        </w:rPr>
        <w:t>xy</w:t>
      </w:r>
      <w:r>
        <w:t xml:space="preserve"> + 2</w:t>
      </w:r>
      <w:r>
        <w:rPr>
          <w:i/>
        </w:rPr>
        <w:t>y</w:t>
      </w:r>
      <w:r>
        <w:rPr>
          <w:vertAlign w:val="superscript"/>
        </w:rPr>
        <w:t>2</w:t>
      </w:r>
    </w:p>
    <w:p w14:paraId="64C996B0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64C996B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b</w:t>
      </w:r>
      <w:r>
        <w:tab/>
        <w:t>40</w:t>
      </w:r>
      <w:r>
        <w:rPr>
          <w:i/>
        </w:rPr>
        <w:t>p</w:t>
      </w:r>
      <w:r>
        <w:t xml:space="preserve"> – 16 – 12</w:t>
      </w:r>
      <w:r>
        <w:rPr>
          <w:i/>
        </w:rPr>
        <w:t>p</w:t>
      </w:r>
      <w:r>
        <w:t xml:space="preserve"> – 27 = 28</w:t>
      </w:r>
      <w:r>
        <w:rPr>
          <w:i/>
        </w:rPr>
        <w:t>p</w:t>
      </w:r>
      <w:r>
        <w:t xml:space="preserve"> – 43</w:t>
      </w:r>
    </w:p>
    <w:p w14:paraId="64C996B2" w14:textId="77777777" w:rsidR="00EA7E1F" w:rsidRDefault="00EA7E1F" w:rsidP="00EA7E1F">
      <w:pPr>
        <w:pStyle w:val="Questionfollowline"/>
        <w:rPr>
          <w:i/>
        </w:rPr>
      </w:pPr>
      <w:r>
        <w:tab/>
      </w:r>
      <w:r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64C996B3" w14:textId="77777777" w:rsidR="00EA7E1F" w:rsidRDefault="00EA7E1F" w:rsidP="00EA7E1F">
      <w:pPr>
        <w:pStyle w:val="Questionfollowline"/>
      </w:pPr>
      <w:r>
        <w:rPr>
          <w:i/>
        </w:rPr>
        <w:tab/>
      </w:r>
      <w:r>
        <w:rPr>
          <w:b/>
        </w:rPr>
        <w:t>d</w:t>
      </w:r>
      <w:r>
        <w:tab/>
        <w:t>8</w:t>
      </w:r>
      <w:r>
        <w:rPr>
          <w:i/>
        </w:rPr>
        <w:t>x</w:t>
      </w:r>
      <w:r>
        <w:t xml:space="preserve"> – 6 – 3</w:t>
      </w:r>
      <w:r>
        <w:rPr>
          <w:i/>
        </w:rPr>
        <w:t>x</w:t>
      </w:r>
      <w:r>
        <w:t xml:space="preserve"> – 5 = 5</w:t>
      </w:r>
      <w:r>
        <w:rPr>
          <w:i/>
        </w:rPr>
        <w:t>x</w:t>
      </w:r>
      <w:r>
        <w:t xml:space="preserve"> – 11</w:t>
      </w:r>
    </w:p>
    <w:p w14:paraId="64C996B4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64C996B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64C996B6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64C996B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64C996B8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64C996B9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64C996BA" w14:textId="77777777" w:rsidR="00EA7E1F" w:rsidRDefault="00EA7E1F" w:rsidP="00EA7E1F">
      <w:pPr>
        <w:pStyle w:val="Question1stline"/>
      </w:pPr>
      <w:r>
        <w:rPr>
          <w:b/>
        </w:rPr>
        <w:t>7</w:t>
      </w:r>
      <w:r>
        <w:tab/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64C996BB" w14:textId="77777777" w:rsidR="00EA7E1F" w:rsidRDefault="00EA7E1F" w:rsidP="00EA7E1F">
      <w:pPr>
        <w:pStyle w:val="Question1stline"/>
      </w:pPr>
      <w:r>
        <w:rPr>
          <w:b/>
        </w:rPr>
        <w:t>8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9</w:t>
      </w:r>
      <w:r>
        <w:rPr>
          <w:i/>
        </w:rPr>
        <w:t>x</w:t>
      </w:r>
      <w:r>
        <w:t xml:space="preserve"> + 20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64C996B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64C996BD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64C996B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64C996BF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i</w:t>
      </w:r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>
        <w:rPr>
          <w:b/>
        </w:rPr>
        <w:t>j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5</w:t>
      </w:r>
    </w:p>
    <w:p w14:paraId="64C996C0" w14:textId="77777777" w:rsidR="00EA7E1F" w:rsidRDefault="00EA7E1F" w:rsidP="00EA7E1F">
      <w:pPr>
        <w:pStyle w:val="Questionfollowline"/>
        <w:rPr>
          <w:vertAlign w:val="superscript"/>
        </w:rPr>
      </w:pPr>
      <w:r>
        <w:rPr>
          <w:b/>
        </w:rPr>
        <w:tab/>
        <w:t>k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>
        <w:rPr>
          <w:i/>
        </w:rPr>
        <w:t>x</w:t>
      </w:r>
      <w:r>
        <w:t xml:space="preserve"> + 49</w:t>
      </w:r>
      <w:r>
        <w:tab/>
      </w:r>
      <w:r>
        <w:rPr>
          <w:b/>
        </w:rPr>
        <w:t>l</w:t>
      </w:r>
      <w:r>
        <w:tab/>
        <w:t>1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>
        <w:rPr>
          <w:i/>
        </w:rPr>
        <w:t>xy</w:t>
      </w:r>
      <w:r>
        <w:t xml:space="preserve"> + 9</w:t>
      </w:r>
      <w:r>
        <w:rPr>
          <w:i/>
        </w:rPr>
        <w:t>y</w:t>
      </w:r>
      <w:r>
        <w:rPr>
          <w:vertAlign w:val="superscript"/>
        </w:rPr>
        <w:t>2</w:t>
      </w:r>
    </w:p>
    <w:p w14:paraId="64C996C1" w14:textId="77777777" w:rsidR="00EA7E1F" w:rsidRDefault="00EA7E1F" w:rsidP="00EA7E1F">
      <w:pPr>
        <w:pStyle w:val="Question1stline"/>
      </w:pPr>
      <w:r>
        <w:rPr>
          <w:b/>
        </w:rPr>
        <w:t>9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25</w:t>
      </w:r>
    </w:p>
    <w:p w14:paraId="64C996C2" w14:textId="77777777" w:rsidR="00EA7E1F" w:rsidRDefault="00EA7E1F" w:rsidP="00EA7E1F">
      <w:pPr>
        <w:pStyle w:val="Question1stline"/>
        <w:rPr>
          <w:vertAlign w:val="superscript"/>
        </w:rPr>
      </w:pPr>
      <w:r>
        <w:rPr>
          <w:b/>
        </w:rPr>
        <w:t>10</w:t>
      </w:r>
      <w:r>
        <w:rPr>
          <w:b/>
        </w:rPr>
        <w:tab/>
        <w:t>a</w:t>
      </w:r>
      <w:r>
        <w:tab/>
      </w:r>
      <w:r>
        <w:rPr>
          <w:position w:val="-24"/>
        </w:rPr>
        <w:object w:dxaOrig="1065" w:dyaOrig="630" w14:anchorId="64C99CFB">
          <v:shape id="_x0000_i1028" type="#_x0000_t75" style="width:53.25pt;height:31.5pt" o:ole="">
            <v:imagedata r:id="rId18" o:title=""/>
          </v:shape>
          <o:OLEObject Type="Embed" ProgID="Equation.DSMT4" ShapeID="_x0000_i1028" DrawAspect="Content" ObjectID="_1811747435" r:id="rId19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1125" w:dyaOrig="630" w14:anchorId="64C99CFC">
          <v:shape id="_x0000_i1029" type="#_x0000_t75" style="width:56.25pt;height:31.5pt" o:ole="">
            <v:imagedata r:id="rId20" o:title=""/>
          </v:shape>
          <o:OLEObject Type="Embed" ProgID="Equation.DSMT4" ShapeID="_x0000_i1029" DrawAspect="Content" ObjectID="_1811747436" r:id="rId21"/>
        </w:object>
      </w:r>
    </w:p>
    <w:p w14:paraId="64C996C3" w14:textId="77777777" w:rsidR="00EA7E1F" w:rsidRDefault="00EA7E1F" w:rsidP="00EA7E1F">
      <w:pPr>
        <w:spacing w:line="240" w:lineRule="auto"/>
      </w:pPr>
    </w:p>
    <w:p w14:paraId="64C996C4" w14:textId="77777777" w:rsidR="00EA7E1F" w:rsidRDefault="00EA7E1F" w:rsidP="00EA7E1F"/>
    <w:p w14:paraId="64C996C5" w14:textId="77777777" w:rsidR="00EA7E1F" w:rsidRDefault="00EA7E1F" w:rsidP="00EA7E1F"/>
    <w:p w14:paraId="64C996C6" w14:textId="77777777" w:rsidR="00EA7E1F" w:rsidRDefault="00EA7E1F" w:rsidP="00EA7E1F"/>
    <w:p w14:paraId="64C996C7" w14:textId="77777777" w:rsidR="00EA7E1F" w:rsidRDefault="00EA7E1F" w:rsidP="00EA7E1F"/>
    <w:p w14:paraId="64C996C8" w14:textId="77777777" w:rsidR="00EA7E1F" w:rsidRDefault="00EA7E1F" w:rsidP="00EA7E1F"/>
    <w:p w14:paraId="64C996C9" w14:textId="77777777" w:rsidR="00EA7E1F" w:rsidRDefault="00EA7E1F" w:rsidP="00EA7E1F"/>
    <w:p w14:paraId="64C996CA" w14:textId="77777777" w:rsidR="00EA7E1F" w:rsidRDefault="00EA7E1F" w:rsidP="00EA7E1F"/>
    <w:p w14:paraId="64C996CB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Rearranging equations</w:t>
      </w:r>
    </w:p>
    <w:p w14:paraId="64C996CC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6CD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6CE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6a. Definition, differentiating polynomials, second derivatives</w:t>
      </w:r>
    </w:p>
    <w:p w14:paraId="64C996CF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>Pure Year 1, 12.1 Gradients of curves</w:t>
      </w:r>
    </w:p>
    <w:p w14:paraId="64C996D0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6D1" w14:textId="77777777" w:rsidR="00EA7E1F" w:rsidRDefault="00EA7E1F" w:rsidP="00EA7E1F">
      <w:pPr>
        <w:pStyle w:val="Qheading"/>
      </w:pPr>
      <w:r>
        <w:t>Key points</w:t>
      </w:r>
    </w:p>
    <w:p w14:paraId="64C996D2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To change the subject of a formula, get the terms containing the subject on one side and everything else on the other side.</w:t>
      </w:r>
    </w:p>
    <w:p w14:paraId="64C996D3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You may need to factorise the terms containing the new subject.</w:t>
      </w:r>
    </w:p>
    <w:p w14:paraId="64C996D4" w14:textId="77777777" w:rsidR="00EA7E1F" w:rsidRDefault="00EA7E1F" w:rsidP="00EA7E1F">
      <w:pPr>
        <w:pStyle w:val="Qheading"/>
      </w:pPr>
      <w:r>
        <w:t>Examples</w:t>
      </w:r>
    </w:p>
    <w:p w14:paraId="64C996D5" w14:textId="77777777" w:rsidR="00EA7E1F" w:rsidRDefault="00EA7E1F" w:rsidP="00EA7E1F">
      <w:pPr>
        <w:pStyle w:val="Example"/>
        <w:rPr>
          <w:i/>
        </w:rPr>
      </w:pPr>
      <w:r>
        <w:rPr>
          <w:b/>
        </w:rPr>
        <w:t>Example 1</w:t>
      </w:r>
      <w:r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>
        <w:rPr>
          <w:i/>
        </w:rPr>
        <w:t>v</w:t>
      </w:r>
      <w:r>
        <w:t xml:space="preserve"> = </w:t>
      </w:r>
      <w:r>
        <w:rPr>
          <w:i/>
        </w:rPr>
        <w:t>u</w:t>
      </w:r>
      <w:r>
        <w:t xml:space="preserve"> + </w:t>
      </w:r>
      <w:r>
        <w:rPr>
          <w:i/>
        </w:rPr>
        <w:t>at</w: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DC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6D6" w14:textId="77777777" w:rsidR="00EA7E1F" w:rsidRDefault="00EA7E1F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64C996D7" w14:textId="77777777" w:rsidR="00EA7E1F" w:rsidRDefault="00EA7E1F">
            <w:pPr>
              <w:pStyle w:val="Example"/>
              <w:spacing w:line="240" w:lineRule="auto"/>
            </w:pPr>
          </w:p>
          <w:p w14:paraId="64C996D8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64C996D9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825" w:dyaOrig="585" w14:anchorId="64C99CFD">
                <v:shape id="_x0000_i1030" type="#_x0000_t75" style="width:41.25pt;height:29.25pt" o:ole="">
                  <v:imagedata r:id="rId22" o:title=""/>
                </v:shape>
                <o:OLEObject Type="Embed" ProgID="Equation.DSMT4" ShapeID="_x0000_i1030" DrawAspect="Content" ObjectID="_1811747437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D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side.</w:t>
            </w:r>
          </w:p>
          <w:p w14:paraId="64C996DB" w14:textId="77777777" w:rsidR="00EA7E1F" w:rsidRDefault="00EA7E1F">
            <w:pPr>
              <w:pStyle w:val="Exampleline1indent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64C996DD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6DE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>
        <w:rPr>
          <w:i/>
        </w:rPr>
        <w:t>r</w:t>
      </w:r>
      <w:r>
        <w:t xml:space="preserve"> = 2</w:t>
      </w:r>
      <w:r>
        <w:rPr>
          <w:i/>
        </w:rPr>
        <w:t>t</w:t>
      </w:r>
      <w:r>
        <w:t xml:space="preserve"> − </w:t>
      </w:r>
      <w:r>
        <w:rPr>
          <w:i/>
        </w:rPr>
        <w:t>πt</w: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E7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6DF" w14:textId="77777777" w:rsidR="00EA7E1F" w:rsidRDefault="00EA7E1F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64C996E0" w14:textId="77777777" w:rsidR="00EA7E1F" w:rsidRDefault="00EA7E1F">
            <w:pPr>
              <w:pStyle w:val="Example"/>
              <w:spacing w:line="240" w:lineRule="auto"/>
              <w:rPr>
                <w:vertAlign w:val="superscript"/>
              </w:rPr>
            </w:pPr>
          </w:p>
          <w:p w14:paraId="64C996E1" w14:textId="77777777" w:rsidR="00EA7E1F" w:rsidRDefault="00EA7E1F">
            <w:pPr>
              <w:pStyle w:val="Example"/>
              <w:spacing w:line="240" w:lineRule="auto"/>
              <w:rPr>
                <w:vertAlign w:val="superscript"/>
              </w:rPr>
            </w:pPr>
          </w:p>
          <w:p w14:paraId="64C996E2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64C996E3" w14:textId="77777777" w:rsidR="00EA7E1F" w:rsidRDefault="00EA7E1F">
            <w:pPr>
              <w:pStyle w:val="Example"/>
              <w:spacing w:line="240" w:lineRule="auto"/>
              <w:rPr>
                <w:vertAlign w:val="superscript"/>
              </w:rPr>
            </w:pPr>
            <w:r>
              <w:rPr>
                <w:position w:val="-22"/>
                <w:vertAlign w:val="superscript"/>
              </w:rPr>
              <w:object w:dxaOrig="855" w:dyaOrig="585" w14:anchorId="64C99CFE">
                <v:shape id="_x0000_i1031" type="#_x0000_t75" style="width:42.75pt;height:29.25pt" o:ole="">
                  <v:imagedata r:id="rId24" o:title=""/>
                </v:shape>
                <o:OLEObject Type="Embed" ProgID="Equation.DSMT4" ShapeID="_x0000_i1031" DrawAspect="Content" ObjectID="_1811747438" r:id="rId25"/>
              </w:objec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E4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 is on the other side.</w:t>
            </w:r>
          </w:p>
          <w:p w14:paraId="64C996E5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4C996E6" w14:textId="77777777" w:rsidR="00EA7E1F" w:rsidRDefault="00EA7E1F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64C996E8" w14:textId="77777777" w:rsidR="00EA7E1F" w:rsidRDefault="00EA7E1F" w:rsidP="00EA7E1F">
      <w:pPr>
        <w:rPr>
          <w:b/>
        </w:rPr>
      </w:pPr>
    </w:p>
    <w:p w14:paraId="64C996E9" w14:textId="77777777" w:rsidR="00EA7E1F" w:rsidRDefault="00EA7E1F" w:rsidP="00EA7E1F">
      <w:pPr>
        <w:pStyle w:val="Example"/>
        <w:rPr>
          <w:vertAlign w:val="superscript"/>
        </w:rPr>
      </w:pPr>
      <w:r>
        <w:rPr>
          <w:b/>
        </w:rPr>
        <w:t>Example 3</w:t>
      </w:r>
      <w:r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>
        <w:rPr>
          <w:position w:val="-22"/>
        </w:rPr>
        <w:object w:dxaOrig="930" w:dyaOrig="585" w14:anchorId="64C99CFF">
          <v:shape id="_x0000_i1032" type="#_x0000_t75" style="width:46.5pt;height:29.25pt" o:ole="">
            <v:imagedata r:id="rId26" o:title=""/>
          </v:shape>
          <o:OLEObject Type="Embed" ProgID="Equation.DSMT4" ShapeID="_x0000_i1032" DrawAspect="Content" ObjectID="_1811747439" r:id="rId27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6F1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EA" w14:textId="77777777" w:rsidR="00EA7E1F" w:rsidRDefault="00EA7E1F">
            <w:pPr>
              <w:pStyle w:val="Exampleline1"/>
            </w:pPr>
            <w:r>
              <w:rPr>
                <w:position w:val="-22"/>
              </w:rPr>
              <w:object w:dxaOrig="930" w:dyaOrig="585" w14:anchorId="64C99D00">
                <v:shape id="_x0000_i1033" type="#_x0000_t75" style="width:46.5pt;height:29.25pt" o:ole="">
                  <v:imagedata r:id="rId28" o:title=""/>
                </v:shape>
                <o:OLEObject Type="Embed" ProgID="Equation.DSMT4" ShapeID="_x0000_i1033" DrawAspect="Content" ObjectID="_1811747440" r:id="rId29"/>
              </w:object>
            </w:r>
          </w:p>
          <w:p w14:paraId="64C996EB" w14:textId="77777777" w:rsidR="00EA7E1F" w:rsidRDefault="00EA7E1F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64C996EC" w14:textId="77777777" w:rsidR="00EA7E1F" w:rsidRDefault="00EA7E1F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64C996ED" w14:textId="77777777" w:rsidR="00EA7E1F" w:rsidRDefault="00EA7E1F">
            <w:pPr>
              <w:pStyle w:val="Exampleline1"/>
              <w:rPr>
                <w:vertAlign w:val="superscript"/>
              </w:rPr>
            </w:pPr>
            <w:r>
              <w:rPr>
                <w:position w:val="-22"/>
              </w:rPr>
              <w:object w:dxaOrig="630" w:dyaOrig="585" w14:anchorId="64C99D01">
                <v:shape id="_x0000_i1034" type="#_x0000_t75" style="width:31.5pt;height:29.25pt" o:ole="">
                  <v:imagedata r:id="rId30" o:title=""/>
                </v:shape>
                <o:OLEObject Type="Embed" ProgID="Equation.DSMT4" ShapeID="_x0000_i1034" DrawAspect="Content" ObjectID="_1811747441" r:id="rId31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EE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Remove the fractions first by multiplying throughout by 10.</w:t>
            </w:r>
          </w:p>
          <w:p w14:paraId="64C996EF" w14:textId="77777777" w:rsidR="00EA7E1F" w:rsidRDefault="00EA7E1F">
            <w:pPr>
              <w:pStyle w:val="Exampleline1indent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side and simplify.</w:t>
            </w:r>
          </w:p>
          <w:p w14:paraId="64C996F0" w14:textId="77777777" w:rsidR="00EA7E1F" w:rsidRDefault="00EA7E1F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C996F2" w14:textId="77777777" w:rsidR="00EA7E1F" w:rsidRDefault="00EA7E1F" w:rsidP="00EA7E1F">
      <w:pPr>
        <w:rPr>
          <w:b/>
        </w:rPr>
      </w:pPr>
    </w:p>
    <w:p w14:paraId="64C996F3" w14:textId="77777777" w:rsidR="00EA7E1F" w:rsidRDefault="00EA7E1F" w:rsidP="00EA7E1F">
      <w:pPr>
        <w:rPr>
          <w:b/>
        </w:rPr>
      </w:pPr>
    </w:p>
    <w:p w14:paraId="64C996F4" w14:textId="77777777" w:rsidR="00EA7E1F" w:rsidRDefault="00EA7E1F" w:rsidP="00EA7E1F">
      <w:pPr>
        <w:rPr>
          <w:b/>
        </w:rPr>
      </w:pPr>
    </w:p>
    <w:p w14:paraId="64C996F5" w14:textId="77777777" w:rsidR="00EA7E1F" w:rsidRDefault="00EA7E1F" w:rsidP="00EA7E1F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>
        <w:rPr>
          <w:position w:val="-22"/>
        </w:rPr>
        <w:object w:dxaOrig="900" w:dyaOrig="585" w14:anchorId="64C99D02">
          <v:shape id="_x0000_i1035" type="#_x0000_t75" style="width:45pt;height:29.25pt" o:ole="">
            <v:imagedata r:id="rId32" o:title=""/>
          </v:shape>
          <o:OLEObject Type="Embed" ProgID="Equation.DSMT4" ShapeID="_x0000_i1035" DrawAspect="Content" ObjectID="_1811747442" r:id="rId33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01" w14:textId="77777777" w:rsidTr="00EA7E1F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F6" w14:textId="77777777" w:rsidR="00EA7E1F" w:rsidRDefault="00EA7E1F">
            <w:pPr>
              <w:pStyle w:val="Exampleline1"/>
            </w:pPr>
            <w:r>
              <w:rPr>
                <w:position w:val="-24"/>
              </w:rPr>
              <w:object w:dxaOrig="960" w:dyaOrig="630" w14:anchorId="64C99D03">
                <v:shape id="_x0000_i1036" type="#_x0000_t75" style="width:48pt;height:31.5pt" o:ole="">
                  <v:imagedata r:id="rId34" o:title=""/>
                </v:shape>
                <o:OLEObject Type="Embed" ProgID="Equation.DSMT4" ShapeID="_x0000_i1036" DrawAspect="Content" ObjectID="_1811747443" r:id="rId35"/>
              </w:object>
            </w:r>
          </w:p>
          <w:p w14:paraId="64C996F7" w14:textId="77777777" w:rsidR="00EA7E1F" w:rsidRDefault="00EA7E1F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64C996F8" w14:textId="77777777" w:rsidR="00EA7E1F" w:rsidRDefault="00EA7E1F">
            <w:pPr>
              <w:pStyle w:val="Exampleline1"/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64C996F9" w14:textId="77777777" w:rsidR="00EA7E1F" w:rsidRDefault="00EA7E1F">
            <w:pPr>
              <w:pStyle w:val="Exampleline1"/>
              <w:rPr>
                <w:i/>
              </w:rPr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64C996FA" w14:textId="77777777" w:rsidR="00EA7E1F" w:rsidRDefault="00EA7E1F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4C996FB" w14:textId="77777777" w:rsidR="00EA7E1F" w:rsidRDefault="00EA7E1F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64C99D04">
                <v:shape id="_x0000_i1037" type="#_x0000_t75" style="width:42.75pt;height:31.5pt" o:ole="">
                  <v:imagedata r:id="rId36" o:title=""/>
                </v:shape>
                <o:OLEObject Type="Embed" ProgID="Equation.DSMT4" ShapeID="_x0000_i1037" DrawAspect="Content" ObjectID="_1811747444" r:id="rId37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6FC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64C996FD" w14:textId="77777777" w:rsidR="00EA7E1F" w:rsidRDefault="00EA7E1F">
            <w:pPr>
              <w:pStyle w:val="Exampleline1indent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Expand the brackets.</w:t>
            </w:r>
          </w:p>
          <w:p w14:paraId="64C996FE" w14:textId="77777777" w:rsidR="00EA7E1F" w:rsidRDefault="00EA7E1F">
            <w:pPr>
              <w:pStyle w:val="Exampleline1indent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side.</w:t>
            </w:r>
          </w:p>
          <w:p w14:paraId="64C996FF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4C99700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4C99702" w14:textId="77777777" w:rsidR="00EA7E1F" w:rsidRDefault="00EA7E1F" w:rsidP="00EA7E1F">
      <w:pPr>
        <w:pStyle w:val="Qheading"/>
      </w:pPr>
      <w:r>
        <w:t>Practice</w:t>
      </w:r>
    </w:p>
    <w:p w14:paraId="64C99703" w14:textId="77777777" w:rsidR="00EA7E1F" w:rsidRDefault="00EA7E1F" w:rsidP="00EA7E1F">
      <w:pPr>
        <w:pStyle w:val="Questionfollowline"/>
      </w:pPr>
      <w:r>
        <w:t>Change the subject of each formula to the letter given in the brackets.</w:t>
      </w:r>
    </w:p>
    <w:p w14:paraId="64C99704" w14:textId="77777777" w:rsidR="00EA7E1F" w:rsidRDefault="00EA7E1F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>
        <w:tab/>
      </w:r>
      <w:r>
        <w:rPr>
          <w:i/>
        </w:rPr>
        <w:t>C</w:t>
      </w:r>
      <w:r>
        <w:t xml:space="preserve"> = </w:t>
      </w:r>
      <w:r>
        <w:rPr>
          <w:rFonts w:cs="Times New Roman"/>
          <w:i/>
        </w:rPr>
        <w:t>π</w:t>
      </w:r>
      <w:r>
        <w:rPr>
          <w:i/>
        </w:rPr>
        <w:t>d</w:t>
      </w:r>
      <w:proofErr w:type="gramStart"/>
      <w:r>
        <w:rPr>
          <w:i/>
        </w:rPr>
        <w:t xml:space="preserve"> </w:t>
      </w:r>
      <w:r>
        <w:t xml:space="preserve">  [</w:t>
      </w:r>
      <w:proofErr w:type="gramEnd"/>
      <w:r>
        <w:rPr>
          <w:i/>
        </w:rPr>
        <w:t>d</w:t>
      </w:r>
      <w:r>
        <w:t>]</w:t>
      </w:r>
      <w:r>
        <w:rPr>
          <w:i/>
        </w:rPr>
        <w:tab/>
      </w:r>
      <w:r>
        <w:rPr>
          <w:b/>
        </w:rPr>
        <w:t>2</w:t>
      </w:r>
      <w:r>
        <w:rPr>
          <w:i/>
        </w:rPr>
        <w:tab/>
        <w:t>P</w:t>
      </w:r>
      <w:r>
        <w:t xml:space="preserve"> = 2</w:t>
      </w:r>
      <w:r>
        <w:rPr>
          <w:i/>
        </w:rPr>
        <w:t>l</w:t>
      </w:r>
      <w:r>
        <w:t xml:space="preserve"> + 2</w:t>
      </w:r>
      <w:r>
        <w:rPr>
          <w:i/>
        </w:rPr>
        <w:t>w</w:t>
      </w:r>
      <w:proofErr w:type="gramStart"/>
      <w:r>
        <w:t xml:space="preserve">   [</w:t>
      </w:r>
      <w:proofErr w:type="gramEnd"/>
      <w:r>
        <w:rPr>
          <w:i/>
        </w:rPr>
        <w:t>w</w:t>
      </w:r>
      <w:r>
        <w:t>]</w:t>
      </w:r>
      <w:r>
        <w:tab/>
      </w:r>
      <w:r>
        <w:rPr>
          <w:b/>
        </w:rPr>
        <w:t>3</w:t>
      </w:r>
      <w:r>
        <w:tab/>
      </w:r>
      <w:r>
        <w:rPr>
          <w:i/>
        </w:rPr>
        <w:t xml:space="preserve">D = </w:t>
      </w:r>
      <w:r>
        <w:rPr>
          <w:i/>
          <w:position w:val="-22"/>
        </w:rPr>
        <w:object w:dxaOrig="240" w:dyaOrig="585" w14:anchorId="64C99D05">
          <v:shape id="_x0000_i1038" type="#_x0000_t75" style="width:12pt;height:29.25pt" o:ole="">
            <v:imagedata r:id="rId38" o:title=""/>
          </v:shape>
          <o:OLEObject Type="Embed" ProgID="Equation.DSMT4" ShapeID="_x0000_i1038" DrawAspect="Content" ObjectID="_1811747445" r:id="rId39"/>
        </w:object>
      </w:r>
      <w:proofErr w:type="gramStart"/>
      <w:r>
        <w:rPr>
          <w:i/>
        </w:rPr>
        <w:t xml:space="preserve">   </w:t>
      </w:r>
      <w:r>
        <w:t>[</w:t>
      </w:r>
      <w:proofErr w:type="gramEnd"/>
      <w:r>
        <w:rPr>
          <w:i/>
        </w:rPr>
        <w:t>T</w:t>
      </w:r>
      <w:r>
        <w:rPr>
          <w:sz w:val="24"/>
        </w:rPr>
        <w:t>]</w:t>
      </w:r>
    </w:p>
    <w:p w14:paraId="64C99705" w14:textId="77777777" w:rsidR="00EA7E1F" w:rsidRDefault="00EA7E1F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>
        <w:rPr>
          <w:b/>
        </w:rPr>
        <w:t>4</w:t>
      </w:r>
      <w:r>
        <w:tab/>
      </w:r>
      <w:r>
        <w:rPr>
          <w:i/>
          <w:position w:val="-22"/>
        </w:rPr>
        <w:object w:dxaOrig="885" w:dyaOrig="585" w14:anchorId="64C99D06">
          <v:shape id="_x0000_i1039" type="#_x0000_t75" style="width:44.25pt;height:29.25pt" o:ole="">
            <v:imagedata r:id="rId40" o:title=""/>
          </v:shape>
          <o:OLEObject Type="Embed" ProgID="Equation.DSMT4" ShapeID="_x0000_i1039" DrawAspect="Content" ObjectID="_1811747446" r:id="rId41"/>
        </w:object>
      </w:r>
      <w:proofErr w:type="gramStart"/>
      <w:r>
        <w:t xml:space="preserve">   [</w:t>
      </w:r>
      <w:proofErr w:type="gramEnd"/>
      <w:r>
        <w:rPr>
          <w:i/>
        </w:rPr>
        <w:t>t</w:t>
      </w:r>
      <w:r>
        <w:t>]</w:t>
      </w:r>
      <w:r>
        <w:tab/>
      </w:r>
      <w:r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>
        <w:rPr>
          <w:position w:val="-22"/>
        </w:rPr>
        <w:object w:dxaOrig="210" w:dyaOrig="585" w14:anchorId="64C99D07">
          <v:shape id="_x0000_i1040" type="#_x0000_t75" style="width:10.5pt;height:29.25pt" o:ole="">
            <v:imagedata r:id="rId42" o:title=""/>
          </v:shape>
          <o:OLEObject Type="Embed" ProgID="Equation.DSMT4" ShapeID="_x0000_i1040" DrawAspect="Content" ObjectID="_1811747447" r:id="rId43"/>
        </w:object>
      </w:r>
      <w:r>
        <w:rPr>
          <w:i/>
        </w:rPr>
        <w:t>t</w:t>
      </w:r>
      <w:proofErr w:type="gramStart"/>
      <w:r>
        <w:t xml:space="preserve">   [</w:t>
      </w:r>
      <w:proofErr w:type="gramEnd"/>
      <w:r>
        <w:rPr>
          <w:i/>
        </w:rPr>
        <w:t>t</w:t>
      </w:r>
      <w:r>
        <w:t>]</w:t>
      </w:r>
      <w:r>
        <w:tab/>
      </w:r>
      <w:r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proofErr w:type="gramStart"/>
      <w:r>
        <w:t xml:space="preserve">   [</w:t>
      </w:r>
      <w:proofErr w:type="gramEnd"/>
      <w:r>
        <w:rPr>
          <w:i/>
        </w:rPr>
        <w:t>x</w:t>
      </w:r>
      <w:r>
        <w:t>]</w:t>
      </w:r>
    </w:p>
    <w:p w14:paraId="64C99706" w14:textId="77777777" w:rsidR="00EA7E1F" w:rsidRDefault="00EA7E1F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>
        <w:rPr>
          <w:b/>
        </w:rPr>
        <w:t>7</w:t>
      </w:r>
      <w:r>
        <w:tab/>
      </w:r>
      <w:r>
        <w:rPr>
          <w:i/>
          <w:position w:val="-22"/>
        </w:rPr>
        <w:object w:dxaOrig="1455" w:dyaOrig="585" w14:anchorId="64C99D08">
          <v:shape id="_x0000_i1041" type="#_x0000_t75" style="width:72.75pt;height:29.25pt" o:ole="">
            <v:imagedata r:id="rId44" o:title=""/>
          </v:shape>
          <o:OLEObject Type="Embed" ProgID="Equation.DSMT4" ShapeID="_x0000_i1041" DrawAspect="Content" ObjectID="_1811747448" r:id="rId45"/>
        </w:object>
      </w:r>
      <w:proofErr w:type="gramStart"/>
      <w:r>
        <w:rPr>
          <w:i/>
        </w:rPr>
        <w:t xml:space="preserve">   </w:t>
      </w:r>
      <w:r>
        <w:t>[</w:t>
      </w:r>
      <w:proofErr w:type="gramEnd"/>
      <w:r>
        <w:rPr>
          <w:i/>
        </w:rPr>
        <w:t>y</w:t>
      </w:r>
      <w:r>
        <w:t>]</w:t>
      </w:r>
      <w:r>
        <w:tab/>
      </w:r>
      <w:r>
        <w:rPr>
          <w:b/>
        </w:rPr>
        <w:t>8</w:t>
      </w:r>
      <w:r>
        <w:tab/>
      </w:r>
      <w:r>
        <w:rPr>
          <w:position w:val="-22"/>
        </w:rPr>
        <w:object w:dxaOrig="945" w:dyaOrig="585" w14:anchorId="64C99D09">
          <v:shape id="_x0000_i1042" type="#_x0000_t75" style="width:47.25pt;height:29.25pt" o:ole="">
            <v:imagedata r:id="rId46" o:title=""/>
          </v:shape>
          <o:OLEObject Type="Embed" ProgID="Equation.DSMT4" ShapeID="_x0000_i1042" DrawAspect="Content" ObjectID="_1811747449" r:id="rId47"/>
        </w:object>
      </w:r>
      <w:proofErr w:type="gramStart"/>
      <w:r>
        <w:t xml:space="preserve">   [</w:t>
      </w:r>
      <w:proofErr w:type="gramEnd"/>
      <w:r>
        <w:rPr>
          <w:i/>
        </w:rPr>
        <w:t>a</w:t>
      </w:r>
      <w:r>
        <w:t>]</w:t>
      </w:r>
      <w:r>
        <w:tab/>
      </w:r>
      <w:r>
        <w:rPr>
          <w:b/>
        </w:rPr>
        <w:t>9</w:t>
      </w:r>
      <w:r>
        <w:tab/>
      </w:r>
      <w:r>
        <w:rPr>
          <w:position w:val="-22"/>
        </w:rPr>
        <w:object w:dxaOrig="840" w:dyaOrig="585" w14:anchorId="64C99D0A">
          <v:shape id="_x0000_i1043" type="#_x0000_t75" style="width:42pt;height:29.25pt" o:ole="">
            <v:imagedata r:id="rId48" o:title=""/>
          </v:shape>
          <o:OLEObject Type="Embed" ProgID="Equation.DSMT4" ShapeID="_x0000_i1043" DrawAspect="Content" ObjectID="_1811747450" r:id="rId49"/>
        </w:object>
      </w:r>
      <w:proofErr w:type="gramStart"/>
      <w:r>
        <w:t xml:space="preserve">   [</w:t>
      </w:r>
      <w:proofErr w:type="gramEnd"/>
      <w:r>
        <w:rPr>
          <w:i/>
        </w:rPr>
        <w:t>d</w:t>
      </w:r>
      <w:r>
        <w:t>]</w:t>
      </w:r>
    </w:p>
    <w:p w14:paraId="64C99707" w14:textId="77777777" w:rsidR="00EA7E1F" w:rsidRDefault="00EA7E1F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>
        <w:rPr>
          <w:b/>
        </w:rPr>
        <w:t>10</w:t>
      </w:r>
      <w:r>
        <w:rPr>
          <w:b/>
        </w:rPr>
        <w:tab/>
      </w:r>
      <w:r>
        <w:rPr>
          <w:position w:val="-28"/>
        </w:rPr>
        <w:object w:dxaOrig="1005" w:dyaOrig="645" w14:anchorId="64C99D0B">
          <v:shape id="_x0000_i1044" type="#_x0000_t75" style="width:50.25pt;height:32.25pt" o:ole="">
            <v:imagedata r:id="rId50" o:title=""/>
          </v:shape>
          <o:OLEObject Type="Embed" ProgID="Equation.DSMT4" ShapeID="_x0000_i1044" DrawAspect="Content" ObjectID="_1811747451" r:id="rId51"/>
        </w:object>
      </w:r>
      <w:proofErr w:type="gramStart"/>
      <w:r>
        <w:t xml:space="preserve">   [</w:t>
      </w:r>
      <w:proofErr w:type="gramEnd"/>
      <w:r>
        <w:rPr>
          <w:i/>
        </w:rPr>
        <w:t>g</w:t>
      </w:r>
      <w:r>
        <w:t>]</w:t>
      </w:r>
      <w:r>
        <w:tab/>
      </w:r>
      <w:r>
        <w:rPr>
          <w:b/>
        </w:rPr>
        <w:t>11</w:t>
      </w:r>
      <w:r>
        <w:tab/>
      </w:r>
      <w:proofErr w:type="gramStart"/>
      <w:r>
        <w:rPr>
          <w:i/>
        </w:rPr>
        <w:t>e</w:t>
      </w:r>
      <w:r>
        <w:t>(</w:t>
      </w:r>
      <w:proofErr w:type="gramEnd"/>
      <w:r>
        <w:t xml:space="preserve">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</w:t>
      </w:r>
      <w:proofErr w:type="gramStart"/>
      <w:r>
        <w:t xml:space="preserve">   [</w:t>
      </w:r>
      <w:proofErr w:type="gramEnd"/>
      <w:r>
        <w:rPr>
          <w:i/>
        </w:rPr>
        <w:t>e</w:t>
      </w:r>
      <w:r>
        <w:t>]</w:t>
      </w:r>
      <w:r>
        <w:tab/>
      </w:r>
      <w:r>
        <w:rPr>
          <w:b/>
        </w:rPr>
        <w:t>12</w:t>
      </w:r>
      <w:r>
        <w:tab/>
      </w:r>
      <w:r>
        <w:rPr>
          <w:position w:val="-22"/>
        </w:rPr>
        <w:object w:dxaOrig="990" w:dyaOrig="585" w14:anchorId="64C99D0C">
          <v:shape id="_x0000_i1045" type="#_x0000_t75" style="width:49.5pt;height:29.25pt" o:ole="">
            <v:imagedata r:id="rId52" o:title=""/>
          </v:shape>
          <o:OLEObject Type="Embed" ProgID="Equation.DSMT4" ShapeID="_x0000_i1045" DrawAspect="Content" ObjectID="_1811747452" r:id="rId53"/>
        </w:object>
      </w:r>
      <w:proofErr w:type="gramStart"/>
      <w:r>
        <w:t xml:space="preserve">   [</w:t>
      </w:r>
      <w:proofErr w:type="gramEnd"/>
      <w:r>
        <w:rPr>
          <w:i/>
        </w:rPr>
        <w:t>x</w:t>
      </w:r>
      <w:r>
        <w:t>]</w:t>
      </w:r>
    </w:p>
    <w:p w14:paraId="64C99708" w14:textId="77777777" w:rsidR="00EA7E1F" w:rsidRDefault="00EA7E1F" w:rsidP="00EA7E1F">
      <w:pPr>
        <w:pStyle w:val="Question1stline"/>
      </w:pPr>
      <w:r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64C99709" w14:textId="77777777" w:rsidR="00EA7E1F" w:rsidRDefault="00EA7E1F" w:rsidP="00EA7E1F">
      <w:pPr>
        <w:pStyle w:val="Questionfollowline4parts"/>
        <w:tabs>
          <w:tab w:val="clear" w:pos="3402"/>
          <w:tab w:val="clear" w:pos="5954"/>
          <w:tab w:val="clear" w:pos="7371"/>
          <w:tab w:val="left" w:pos="2410"/>
          <w:tab w:val="left" w:pos="4820"/>
          <w:tab w:val="left" w:pos="7088"/>
          <w:tab w:val="left" w:pos="7513"/>
        </w:tabs>
      </w:pPr>
      <w:r>
        <w:tab/>
      </w:r>
      <w:r>
        <w:rPr>
          <w:b/>
        </w:rPr>
        <w:t>a</w:t>
      </w:r>
      <w:r>
        <w:tab/>
      </w:r>
      <w:proofErr w:type="spellStart"/>
      <w:r>
        <w:rPr>
          <w:i/>
        </w:rPr>
        <w:t>A</w:t>
      </w:r>
      <w:proofErr w:type="spellEnd"/>
      <w:r>
        <w:t xml:space="preserve"> = </w:t>
      </w:r>
      <w:r>
        <w:rPr>
          <w:rFonts w:cs="Times New Roman"/>
          <w:i/>
        </w:rPr>
        <w:t>π</w:t>
      </w:r>
      <w:r>
        <w:rPr>
          <w:i/>
        </w:rPr>
        <w:t>r</w:t>
      </w:r>
      <w:r>
        <w:rPr>
          <w:vertAlign w:val="superscript"/>
        </w:rPr>
        <w:t>2</w:t>
      </w:r>
      <w:r>
        <w:tab/>
      </w:r>
      <w:r>
        <w:rPr>
          <w:b/>
        </w:rPr>
        <w:t>b</w:t>
      </w:r>
      <w:r>
        <w:tab/>
      </w:r>
      <w:r>
        <w:rPr>
          <w:position w:val="-22"/>
        </w:rPr>
        <w:object w:dxaOrig="930" w:dyaOrig="585" w14:anchorId="64C99D0D">
          <v:shape id="_x0000_i1046" type="#_x0000_t75" style="width:46.5pt;height:29.25pt" o:ole="">
            <v:imagedata r:id="rId54" o:title=""/>
          </v:shape>
          <o:OLEObject Type="Embed" ProgID="Equation.DSMT4" ShapeID="_x0000_i1046" DrawAspect="Content" ObjectID="_1811747453" r:id="rId55"/>
        </w:object>
      </w:r>
      <w:r>
        <w:tab/>
      </w:r>
      <w:r>
        <w:rPr>
          <w:b/>
        </w:rPr>
        <w:t>c</w:t>
      </w:r>
      <w:r>
        <w:tab/>
      </w:r>
      <w:r>
        <w:rPr>
          <w:i/>
        </w:rPr>
        <w:t>P</w:t>
      </w:r>
      <w:r>
        <w:t xml:space="preserve"> = </w:t>
      </w:r>
      <w:r>
        <w:rPr>
          <w:rFonts w:cs="Times New Roman"/>
          <w:i/>
        </w:rPr>
        <w:t>πr</w:t>
      </w:r>
      <w:r>
        <w:rPr>
          <w:rFonts w:cs="Times New Roman"/>
        </w:rPr>
        <w:t xml:space="preserve"> + 2</w:t>
      </w:r>
      <w:r>
        <w:rPr>
          <w:rFonts w:cs="Times New Roman"/>
          <w:i/>
        </w:rPr>
        <w:t>r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position w:val="-22"/>
        </w:rPr>
        <w:object w:dxaOrig="1050" w:dyaOrig="585" w14:anchorId="64C99D0E">
          <v:shape id="_x0000_i1047" type="#_x0000_t75" style="width:52.5pt;height:29.25pt" o:ole="">
            <v:imagedata r:id="rId56" o:title=""/>
          </v:shape>
          <o:OLEObject Type="Embed" ProgID="Equation.DSMT4" ShapeID="_x0000_i1047" DrawAspect="Content" ObjectID="_1811747454" r:id="rId57"/>
        </w:object>
      </w:r>
    </w:p>
    <w:p w14:paraId="64C9970A" w14:textId="77777777" w:rsidR="00EA7E1F" w:rsidRDefault="00EA7E1F" w:rsidP="00EA7E1F">
      <w:pPr>
        <w:pStyle w:val="Question1stline"/>
      </w:pPr>
      <w:r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64C9970B" w14:textId="77777777" w:rsidR="00EA7E1F" w:rsidRDefault="00EA7E1F" w:rsidP="00EA7E1F">
      <w:pPr>
        <w:pStyle w:val="Questionfollowline"/>
        <w:rPr>
          <w:b/>
        </w:rPr>
      </w:pPr>
      <w:r>
        <w:rPr>
          <w:b/>
        </w:rPr>
        <w:tab/>
        <w:t>a</w:t>
      </w:r>
      <w:r>
        <w:rPr>
          <w:b/>
        </w:rPr>
        <w:tab/>
      </w:r>
      <w:r>
        <w:rPr>
          <w:b/>
          <w:position w:val="-24"/>
        </w:rPr>
        <w:object w:dxaOrig="855" w:dyaOrig="630" w14:anchorId="64C99D0F">
          <v:shape id="_x0000_i1048" type="#_x0000_t75" style="width:42.75pt;height:31.5pt" o:ole="">
            <v:imagedata r:id="rId58" o:title=""/>
          </v:shape>
          <o:OLEObject Type="Embed" ProgID="Equation.DSMT4" ShapeID="_x0000_i1048" DrawAspect="Content" ObjectID="_1811747455" r:id="rId59"/>
        </w:object>
      </w:r>
      <w:r>
        <w:rPr>
          <w:b/>
        </w:rPr>
        <w:tab/>
        <w:t>b</w:t>
      </w:r>
      <w:r>
        <w:rPr>
          <w:b/>
        </w:rPr>
        <w:tab/>
      </w:r>
      <w:r>
        <w:rPr>
          <w:b/>
          <w:position w:val="-30"/>
        </w:rPr>
        <w:object w:dxaOrig="1245" w:dyaOrig="675" w14:anchorId="64C99D10">
          <v:shape id="_x0000_i1049" type="#_x0000_t75" style="width:62.25pt;height:33.75pt" o:ole="">
            <v:imagedata r:id="rId60" o:title=""/>
          </v:shape>
          <o:OLEObject Type="Embed" ProgID="Equation.DSMT4" ShapeID="_x0000_i1049" DrawAspect="Content" ObjectID="_1811747456" r:id="rId61"/>
        </w:object>
      </w:r>
    </w:p>
    <w:p w14:paraId="64C9970C" w14:textId="77777777" w:rsidR="00EA7E1F" w:rsidRDefault="00EA7E1F" w:rsidP="00EA7E1F">
      <w:pPr>
        <w:pStyle w:val="Question1stline"/>
      </w:pPr>
      <w:r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64C99D11">
          <v:shape id="_x0000_i1050" type="#_x0000_t75" style="width:67.5pt;height:31.5pt" o:ole="">
            <v:imagedata r:id="rId62" o:title=""/>
          </v:shape>
          <o:OLEObject Type="Embed" ProgID="Equation.DSMT4" ShapeID="_x0000_i1050" DrawAspect="Content" ObjectID="_1811747457" r:id="rId63"/>
        </w:object>
      </w:r>
    </w:p>
    <w:p w14:paraId="64C9970D" w14:textId="77777777" w:rsidR="00EA7E1F" w:rsidRDefault="00EA7E1F" w:rsidP="00EA7E1F">
      <w:pPr>
        <w:pStyle w:val="Question1stline"/>
      </w:pPr>
      <w:r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>
        <w:t> cos </w:t>
      </w:r>
      <w:r>
        <w:rPr>
          <w:i/>
        </w:rPr>
        <w:t>B</w:t>
      </w:r>
      <w:r>
        <w:t>.</w:t>
      </w:r>
    </w:p>
    <w:p w14:paraId="64C9970E" w14:textId="77777777" w:rsidR="00EA7E1F" w:rsidRDefault="00EA7E1F" w:rsidP="00EA7E1F">
      <w:pPr>
        <w:pStyle w:val="Qheading"/>
        <w:spacing w:before="360"/>
      </w:pPr>
      <w:r>
        <w:t>Extend</w:t>
      </w:r>
    </w:p>
    <w:p w14:paraId="64C9970F" w14:textId="77777777" w:rsidR="00EA7E1F" w:rsidRDefault="00EA7E1F" w:rsidP="00EA7E1F">
      <w:pPr>
        <w:pStyle w:val="Questionfollowline"/>
      </w:pPr>
      <w:r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64C99710" w14:textId="77777777" w:rsidR="00EA7E1F" w:rsidRDefault="00EA7E1F" w:rsidP="00EA7E1F">
      <w:pPr>
        <w:pStyle w:val="Questionfollowline"/>
        <w:rPr>
          <w:b/>
          <w:sz w:val="32"/>
        </w:rPr>
      </w:pPr>
      <w:r>
        <w:tab/>
      </w:r>
      <w:r>
        <w:rPr>
          <w:b/>
        </w:rPr>
        <w:t>a</w:t>
      </w:r>
      <w:r>
        <w:tab/>
      </w:r>
      <w:r>
        <w:rPr>
          <w:position w:val="-28"/>
        </w:rPr>
        <w:object w:dxaOrig="1500" w:dyaOrig="645" w14:anchorId="64C99D12">
          <v:shape id="_x0000_i1051" type="#_x0000_t75" style="width:75pt;height:32.25pt" o:ole="">
            <v:imagedata r:id="rId64" o:title=""/>
          </v:shape>
          <o:OLEObject Type="Embed" ProgID="Equation.DSMT4" ShapeID="_x0000_i1051" DrawAspect="Content" ObjectID="_1811747458" r:id="rId65"/>
        </w:object>
      </w:r>
      <w:r>
        <w:tab/>
      </w:r>
      <w:r>
        <w:rPr>
          <w:b/>
        </w:rPr>
        <w:t>b</w:t>
      </w:r>
      <w:r>
        <w:tab/>
      </w:r>
      <w:r>
        <w:rPr>
          <w:position w:val="-28"/>
        </w:rPr>
        <w:object w:dxaOrig="2205" w:dyaOrig="645" w14:anchorId="64C99D13">
          <v:shape id="_x0000_i1052" type="#_x0000_t75" style="width:110.25pt;height:32.25pt" o:ole="">
            <v:imagedata r:id="rId66" o:title=""/>
          </v:shape>
          <o:OLEObject Type="Embed" ProgID="Equation.DSMT4" ShapeID="_x0000_i1052" DrawAspect="Content" ObjectID="_1811747459" r:id="rId67"/>
        </w:object>
      </w:r>
      <w:r>
        <w:br w:type="page"/>
      </w:r>
    </w:p>
    <w:p w14:paraId="64C99711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712" w14:textId="77777777" w:rsidR="00EA7E1F" w:rsidRDefault="00EA7E1F" w:rsidP="00EA7E1F">
      <w:pPr>
        <w:pStyle w:val="Question1stline4parts"/>
      </w:pPr>
      <w:r>
        <w:rPr>
          <w:b/>
        </w:rPr>
        <w:t>1</w:t>
      </w:r>
      <w:r>
        <w:tab/>
      </w:r>
      <w:r>
        <w:rPr>
          <w:i/>
        </w:rPr>
        <w:t>d</w:t>
      </w:r>
      <w:r>
        <w:t xml:space="preserve"> = </w:t>
      </w:r>
      <w:r>
        <w:rPr>
          <w:position w:val="-22"/>
        </w:rPr>
        <w:object w:dxaOrig="255" w:dyaOrig="585" w14:anchorId="64C99D14">
          <v:shape id="_x0000_i1053" type="#_x0000_t75" style="width:12.75pt;height:29.25pt" o:ole="">
            <v:imagedata r:id="rId68" o:title=""/>
          </v:shape>
          <o:OLEObject Type="Embed" ProgID="Equation.DSMT4" ShapeID="_x0000_i1053" DrawAspect="Content" ObjectID="_1811747460" r:id="rId69"/>
        </w:object>
      </w:r>
      <w:r>
        <w:tab/>
      </w:r>
      <w:r>
        <w:rPr>
          <w:b/>
        </w:rPr>
        <w:t>2</w:t>
      </w:r>
      <w:r>
        <w:tab/>
      </w:r>
      <w:r>
        <w:rPr>
          <w:position w:val="-22"/>
        </w:rPr>
        <w:object w:dxaOrig="1005" w:dyaOrig="585" w14:anchorId="64C99D15">
          <v:shape id="_x0000_i1054" type="#_x0000_t75" style="width:50.25pt;height:29.25pt" o:ole="">
            <v:imagedata r:id="rId70" o:title=""/>
          </v:shape>
          <o:OLEObject Type="Embed" ProgID="Equation.DSMT4" ShapeID="_x0000_i1054" DrawAspect="Content" ObjectID="_1811747461" r:id="rId71"/>
        </w:object>
      </w:r>
      <w:r>
        <w:tab/>
      </w:r>
      <w:r>
        <w:rPr>
          <w:b/>
        </w:rPr>
        <w:t>3</w:t>
      </w:r>
      <w:r>
        <w:tab/>
      </w:r>
      <w:r>
        <w:rPr>
          <w:position w:val="-22"/>
        </w:rPr>
        <w:object w:dxaOrig="645" w:dyaOrig="585" w14:anchorId="64C99D16">
          <v:shape id="_x0000_i1055" type="#_x0000_t75" style="width:32.25pt;height:29.25pt" o:ole="">
            <v:imagedata r:id="rId72" o:title=""/>
          </v:shape>
          <o:OLEObject Type="Embed" ProgID="Equation.DSMT4" ShapeID="_x0000_i1055" DrawAspect="Content" ObjectID="_1811747462" r:id="rId73"/>
        </w:object>
      </w:r>
    </w:p>
    <w:p w14:paraId="64C99713" w14:textId="77777777" w:rsidR="00EA7E1F" w:rsidRDefault="00EA7E1F" w:rsidP="00EA7E1F">
      <w:pPr>
        <w:pStyle w:val="Question1stline4parts"/>
      </w:pPr>
      <w:r>
        <w:rPr>
          <w:b/>
        </w:rPr>
        <w:t>4</w:t>
      </w:r>
      <w:r>
        <w:tab/>
      </w:r>
      <w:r>
        <w:rPr>
          <w:position w:val="-28"/>
        </w:rPr>
        <w:object w:dxaOrig="825" w:dyaOrig="645" w14:anchorId="64C99D17">
          <v:shape id="_x0000_i1056" type="#_x0000_t75" style="width:41.25pt;height:32.25pt" o:ole="">
            <v:imagedata r:id="rId74" o:title=""/>
          </v:shape>
          <o:OLEObject Type="Embed" ProgID="Equation.DSMT4" ShapeID="_x0000_i1056" DrawAspect="Content" ObjectID="_1811747463" r:id="rId75"/>
        </w:object>
      </w:r>
      <w:r>
        <w:tab/>
      </w:r>
      <w:r>
        <w:rPr>
          <w:b/>
        </w:rPr>
        <w:t>5</w:t>
      </w:r>
      <w:r>
        <w:tab/>
      </w:r>
      <w:r>
        <w:rPr>
          <w:position w:val="-22"/>
        </w:rPr>
        <w:object w:dxaOrig="900" w:dyaOrig="585" w14:anchorId="64C99D18">
          <v:shape id="_x0000_i1057" type="#_x0000_t75" style="width:45pt;height:29.25pt" o:ole="">
            <v:imagedata r:id="rId76" o:title=""/>
          </v:shape>
          <o:OLEObject Type="Embed" ProgID="Equation.DSMT4" ShapeID="_x0000_i1057" DrawAspect="Content" ObjectID="_1811747464" r:id="rId77"/>
        </w:object>
      </w:r>
      <w:r>
        <w:tab/>
      </w:r>
      <w:r>
        <w:rPr>
          <w:b/>
        </w:rPr>
        <w:t>6</w:t>
      </w:r>
      <w:r>
        <w:tab/>
      </w:r>
      <w:r>
        <w:rPr>
          <w:position w:val="-22"/>
        </w:rPr>
        <w:object w:dxaOrig="885" w:dyaOrig="585" w14:anchorId="64C99D19">
          <v:shape id="_x0000_i1058" type="#_x0000_t75" style="width:44.25pt;height:29.25pt" o:ole="">
            <v:imagedata r:id="rId78" o:title=""/>
          </v:shape>
          <o:OLEObject Type="Embed" ProgID="Equation.DSMT4" ShapeID="_x0000_i1058" DrawAspect="Content" ObjectID="_1811747465" r:id="rId79"/>
        </w:object>
      </w:r>
    </w:p>
    <w:p w14:paraId="64C99714" w14:textId="77777777" w:rsidR="00EA7E1F" w:rsidRDefault="00EA7E1F" w:rsidP="00EA7E1F">
      <w:pPr>
        <w:pStyle w:val="Question1stline4parts"/>
      </w:pPr>
      <w:r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>
        <w:rPr>
          <w:i/>
        </w:rPr>
        <w:tab/>
      </w:r>
      <w:r>
        <w:rPr>
          <w:b/>
        </w:rPr>
        <w:t>8</w:t>
      </w:r>
      <w:r>
        <w:tab/>
      </w:r>
      <w:r>
        <w:rPr>
          <w:position w:val="-22"/>
        </w:rPr>
        <w:object w:dxaOrig="945" w:dyaOrig="585" w14:anchorId="64C99D1A">
          <v:shape id="_x0000_i1059" type="#_x0000_t75" style="width:47.25pt;height:29.25pt" o:ole="">
            <v:imagedata r:id="rId80" o:title=""/>
          </v:shape>
          <o:OLEObject Type="Embed" ProgID="Equation.DSMT4" ShapeID="_x0000_i1059" DrawAspect="Content" ObjectID="_1811747466" r:id="rId81"/>
        </w:object>
      </w:r>
      <w:r>
        <w:tab/>
      </w:r>
      <w:r>
        <w:rPr>
          <w:b/>
        </w:rPr>
        <w:t>9</w:t>
      </w:r>
      <w:r>
        <w:tab/>
      </w:r>
      <w:r>
        <w:rPr>
          <w:position w:val="-24"/>
          <w:lang w:val="en-US"/>
        </w:rPr>
        <w:object w:dxaOrig="960" w:dyaOrig="615" w14:anchorId="64C99D1B">
          <v:shape id="_x0000_i1060" type="#_x0000_t75" style="width:48pt;height:30.75pt" o:ole="">
            <v:imagedata r:id="rId82" o:title=""/>
          </v:shape>
          <o:OLEObject Type="Embed" ProgID="Equation.3" ShapeID="_x0000_i1060" DrawAspect="Content" ObjectID="_1811747467" r:id="rId83"/>
        </w:object>
      </w:r>
    </w:p>
    <w:p w14:paraId="64C99715" w14:textId="77777777" w:rsidR="00EA7E1F" w:rsidRDefault="00EA7E1F" w:rsidP="00EA7E1F">
      <w:pPr>
        <w:pStyle w:val="Question1stline4parts"/>
      </w:pPr>
      <w:r>
        <w:rPr>
          <w:b/>
        </w:rPr>
        <w:t>10</w:t>
      </w:r>
      <w:r>
        <w:tab/>
      </w:r>
      <w:r>
        <w:rPr>
          <w:position w:val="-22"/>
        </w:rPr>
        <w:object w:dxaOrig="1005" w:dyaOrig="585" w14:anchorId="64C99D1C">
          <v:shape id="_x0000_i1061" type="#_x0000_t75" style="width:50.25pt;height:29.25pt" o:ole="">
            <v:imagedata r:id="rId84" o:title=""/>
          </v:shape>
          <o:OLEObject Type="Embed" ProgID="Equation.DSMT4" ShapeID="_x0000_i1061" DrawAspect="Content" ObjectID="_1811747468" r:id="rId85"/>
        </w:object>
      </w:r>
      <w:r>
        <w:tab/>
      </w:r>
      <w:r>
        <w:rPr>
          <w:b/>
        </w:rPr>
        <w:t>11</w:t>
      </w:r>
      <w:r>
        <w:tab/>
      </w:r>
      <w:r>
        <w:rPr>
          <w:position w:val="-22"/>
        </w:rPr>
        <w:object w:dxaOrig="840" w:dyaOrig="585" w14:anchorId="64C99D1D">
          <v:shape id="_x0000_i1062" type="#_x0000_t75" style="width:42pt;height:29.25pt" o:ole="">
            <v:imagedata r:id="rId86" o:title=""/>
          </v:shape>
          <o:OLEObject Type="Embed" ProgID="Equation.DSMT4" ShapeID="_x0000_i1062" DrawAspect="Content" ObjectID="_1811747469" r:id="rId87"/>
        </w:object>
      </w:r>
      <w:r>
        <w:tab/>
      </w:r>
      <w:r>
        <w:rPr>
          <w:b/>
        </w:rPr>
        <w:t>12</w:t>
      </w:r>
      <w:r>
        <w:tab/>
      </w:r>
      <w:r>
        <w:rPr>
          <w:position w:val="-28"/>
        </w:rPr>
        <w:object w:dxaOrig="990" w:dyaOrig="645" w14:anchorId="64C99D1E">
          <v:shape id="_x0000_i1063" type="#_x0000_t75" style="width:49.5pt;height:32.25pt" o:ole="">
            <v:imagedata r:id="rId88" o:title=""/>
          </v:shape>
          <o:OLEObject Type="Embed" ProgID="Equation.DSMT4" ShapeID="_x0000_i1063" DrawAspect="Content" ObjectID="_1811747470" r:id="rId89"/>
        </w:object>
      </w:r>
    </w:p>
    <w:p w14:paraId="64C99716" w14:textId="77777777" w:rsidR="00EA7E1F" w:rsidRDefault="00EA7E1F" w:rsidP="00EA7E1F">
      <w:pPr>
        <w:pStyle w:val="Question1stline4parts"/>
      </w:pPr>
      <w:r>
        <w:rPr>
          <w:b/>
        </w:rPr>
        <w:t>13</w:t>
      </w:r>
      <w:r>
        <w:rPr>
          <w:b/>
        </w:rPr>
        <w:tab/>
        <w:t>a</w:t>
      </w:r>
      <w:r>
        <w:tab/>
      </w:r>
      <w:r>
        <w:rPr>
          <w:position w:val="-26"/>
        </w:rPr>
        <w:object w:dxaOrig="795" w:dyaOrig="705" w14:anchorId="64C99D1F">
          <v:shape id="_x0000_i1064" type="#_x0000_t75" style="width:39.75pt;height:35.25pt" o:ole="">
            <v:imagedata r:id="rId90" o:title=""/>
          </v:shape>
          <o:OLEObject Type="Embed" ProgID="Equation.DSMT4" ShapeID="_x0000_i1064" DrawAspect="Content" ObjectID="_1811747471" r:id="rId91"/>
        </w:object>
      </w:r>
      <w:r>
        <w:tab/>
      </w:r>
      <w:r>
        <w:rPr>
          <w:b/>
        </w:rPr>
        <w:t>b</w:t>
      </w:r>
      <w:r>
        <w:tab/>
      </w:r>
      <w:r>
        <w:rPr>
          <w:position w:val="-26"/>
        </w:rPr>
        <w:object w:dxaOrig="915" w:dyaOrig="705" w14:anchorId="64C99D20">
          <v:shape id="_x0000_i1065" type="#_x0000_t75" style="width:45.75pt;height:35.25pt" o:ole="">
            <v:imagedata r:id="rId92" o:title=""/>
          </v:shape>
          <o:OLEObject Type="Embed" ProgID="Equation.DSMT4" ShapeID="_x0000_i1065" DrawAspect="Content" ObjectID="_1811747472" r:id="rId93"/>
        </w:object>
      </w:r>
      <w:r>
        <w:tab/>
      </w:r>
    </w:p>
    <w:p w14:paraId="64C99717" w14:textId="77777777" w:rsidR="00EA7E1F" w:rsidRDefault="00EA7E1F" w:rsidP="00EA7E1F">
      <w:pPr>
        <w:pStyle w:val="Question1stline4parts"/>
      </w:pPr>
      <w:r>
        <w:tab/>
      </w:r>
      <w:r>
        <w:rPr>
          <w:b/>
        </w:rPr>
        <w:t>c</w:t>
      </w:r>
      <w:r>
        <w:tab/>
      </w:r>
      <w:r>
        <w:rPr>
          <w:position w:val="-24"/>
        </w:rPr>
        <w:object w:dxaOrig="960" w:dyaOrig="630" w14:anchorId="64C99D21">
          <v:shape id="_x0000_i1066" type="#_x0000_t75" style="width:48pt;height:31.5pt" o:ole="">
            <v:imagedata r:id="rId94" o:title=""/>
          </v:shape>
          <o:OLEObject Type="Embed" ProgID="Equation.DSMT4" ShapeID="_x0000_i1066" DrawAspect="Content" ObjectID="_1811747473" r:id="rId95"/>
        </w:object>
      </w:r>
      <w:r>
        <w:tab/>
      </w:r>
      <w:r>
        <w:rPr>
          <w:b/>
        </w:rPr>
        <w:t>d</w:t>
      </w:r>
      <w:r>
        <w:tab/>
      </w:r>
      <w:r>
        <w:rPr>
          <w:position w:val="-26"/>
        </w:rPr>
        <w:object w:dxaOrig="1035" w:dyaOrig="705" w14:anchorId="64C99D22">
          <v:shape id="_x0000_i1067" type="#_x0000_t75" style="width:51.75pt;height:35.25pt" o:ole="">
            <v:imagedata r:id="rId96" o:title=""/>
          </v:shape>
          <o:OLEObject Type="Embed" ProgID="Equation.DSMT4" ShapeID="_x0000_i1067" DrawAspect="Content" ObjectID="_1811747474" r:id="rId97"/>
        </w:object>
      </w:r>
    </w:p>
    <w:p w14:paraId="64C99718" w14:textId="77777777" w:rsidR="00EA7E1F" w:rsidRDefault="00EA7E1F" w:rsidP="00EA7E1F">
      <w:pPr>
        <w:pStyle w:val="Question1stline4parts"/>
      </w:pPr>
      <w:r>
        <w:rPr>
          <w:b/>
        </w:rPr>
        <w:t>14</w:t>
      </w:r>
      <w:r>
        <w:rPr>
          <w:b/>
        </w:rPr>
        <w:tab/>
        <w:t>a</w:t>
      </w:r>
      <w:r>
        <w:tab/>
      </w:r>
      <w:r>
        <w:rPr>
          <w:position w:val="-28"/>
        </w:rPr>
        <w:object w:dxaOrig="825" w:dyaOrig="645" w14:anchorId="64C99D23">
          <v:shape id="_x0000_i1068" type="#_x0000_t75" style="width:41.25pt;height:32.25pt" o:ole="">
            <v:imagedata r:id="rId98" o:title=""/>
          </v:shape>
          <o:OLEObject Type="Embed" ProgID="Equation.DSMT4" ShapeID="_x0000_i1068" DrawAspect="Content" ObjectID="_1811747475" r:id="rId99"/>
        </w:object>
      </w:r>
      <w:r>
        <w:tab/>
      </w:r>
      <w:r>
        <w:rPr>
          <w:b/>
        </w:rPr>
        <w:t>b</w:t>
      </w:r>
      <w:r>
        <w:tab/>
      </w:r>
      <w:r>
        <w:rPr>
          <w:position w:val="-28"/>
        </w:rPr>
        <w:object w:dxaOrig="1200" w:dyaOrig="645" w14:anchorId="64C99D24">
          <v:shape id="_x0000_i1069" type="#_x0000_t75" style="width:60pt;height:32.25pt" o:ole="">
            <v:imagedata r:id="rId100" o:title=""/>
          </v:shape>
          <o:OLEObject Type="Embed" ProgID="Equation.DSMT4" ShapeID="_x0000_i1069" DrawAspect="Content" ObjectID="_1811747476" r:id="rId101"/>
        </w:object>
      </w:r>
    </w:p>
    <w:p w14:paraId="64C99719" w14:textId="77777777" w:rsidR="00EA7E1F" w:rsidRDefault="00EA7E1F" w:rsidP="00EA7E1F">
      <w:pPr>
        <w:pStyle w:val="Question1stline4parts"/>
      </w:pPr>
      <w:r>
        <w:rPr>
          <w:b/>
        </w:rPr>
        <w:t>15</w:t>
      </w:r>
      <w:r>
        <w:tab/>
      </w:r>
      <w:r>
        <w:rPr>
          <w:position w:val="-24"/>
        </w:rPr>
        <w:object w:dxaOrig="1470" w:dyaOrig="630" w14:anchorId="64C99D25">
          <v:shape id="_x0000_i1070" type="#_x0000_t75" style="width:73.5pt;height:31.5pt" o:ole="">
            <v:imagedata r:id="rId102" o:title=""/>
          </v:shape>
          <o:OLEObject Type="Embed" ProgID="Equation.DSMT4" ShapeID="_x0000_i1070" DrawAspect="Content" ObjectID="_1811747477" r:id="rId103"/>
        </w:object>
      </w:r>
    </w:p>
    <w:p w14:paraId="64C9971A" w14:textId="77777777" w:rsidR="00EA7E1F" w:rsidRDefault="00EA7E1F" w:rsidP="00EA7E1F">
      <w:pPr>
        <w:pStyle w:val="Question1stline4parts"/>
      </w:pPr>
      <w:r>
        <w:rPr>
          <w:b/>
        </w:rPr>
        <w:t>16</w:t>
      </w:r>
      <w:r>
        <w:tab/>
      </w:r>
      <w:r>
        <w:rPr>
          <w:position w:val="-24"/>
        </w:rPr>
        <w:object w:dxaOrig="1935" w:dyaOrig="645" w14:anchorId="64C99D26">
          <v:shape id="_x0000_i1071" type="#_x0000_t75" style="width:96.75pt;height:32.25pt" o:ole="">
            <v:imagedata r:id="rId104" o:title=""/>
          </v:shape>
          <o:OLEObject Type="Embed" ProgID="Equation.DSMT4" ShapeID="_x0000_i1071" DrawAspect="Content" ObjectID="_1811747478" r:id="rId105"/>
        </w:object>
      </w:r>
    </w:p>
    <w:p w14:paraId="64C9971B" w14:textId="77777777" w:rsidR="00EA7E1F" w:rsidRDefault="00EA7E1F" w:rsidP="00EA7E1F">
      <w:pPr>
        <w:pStyle w:val="Question1stline4parts"/>
      </w:pPr>
      <w:r>
        <w:rPr>
          <w:b/>
        </w:rPr>
        <w:t>17</w:t>
      </w:r>
      <w:r>
        <w:rPr>
          <w:b/>
        </w:rPr>
        <w:tab/>
        <w:t>a</w:t>
      </w:r>
      <w:r>
        <w:tab/>
      </w:r>
      <w:r>
        <w:rPr>
          <w:position w:val="-28"/>
        </w:rPr>
        <w:object w:dxaOrig="1050" w:dyaOrig="645" w14:anchorId="64C99D27">
          <v:shape id="_x0000_i1072" type="#_x0000_t75" style="width:52.5pt;height:32.25pt" o:ole="">
            <v:imagedata r:id="rId106" o:title=""/>
          </v:shape>
          <o:OLEObject Type="Embed" ProgID="Equation.DSMT4" ShapeID="_x0000_i1072" DrawAspect="Content" ObjectID="_1811747479" r:id="rId107"/>
        </w:object>
      </w:r>
      <w:r>
        <w:tab/>
      </w:r>
      <w:r>
        <w:rPr>
          <w:b/>
        </w:rPr>
        <w:t>b</w:t>
      </w:r>
      <w:r>
        <w:tab/>
      </w:r>
      <w:r>
        <w:rPr>
          <w:position w:val="-28"/>
        </w:rPr>
        <w:object w:dxaOrig="2760" w:dyaOrig="645" w14:anchorId="64C99D28">
          <v:shape id="_x0000_i1073" type="#_x0000_t75" style="width:138pt;height:32.25pt" o:ole="">
            <v:imagedata r:id="rId108" o:title=""/>
          </v:shape>
          <o:OLEObject Type="Embed" ProgID="Equation.DSMT4" ShapeID="_x0000_i1073" DrawAspect="Content" ObjectID="_1811747480" r:id="rId109"/>
        </w:object>
      </w:r>
    </w:p>
    <w:p w14:paraId="64C9971C" w14:textId="77777777" w:rsidR="00EA7E1F" w:rsidRDefault="00EA7E1F" w:rsidP="00EA7E1F">
      <w:pPr>
        <w:pStyle w:val="Question1stline4parts"/>
        <w:rPr>
          <w:b/>
        </w:rPr>
      </w:pPr>
    </w:p>
    <w:p w14:paraId="64C9971D" w14:textId="77777777" w:rsidR="00EA7E1F" w:rsidRDefault="00EA7E1F" w:rsidP="00EA7E1F"/>
    <w:p w14:paraId="64C9971E" w14:textId="77777777" w:rsidR="00EA7E1F" w:rsidRDefault="00EA7E1F" w:rsidP="00EA7E1F"/>
    <w:p w14:paraId="64C9971F" w14:textId="77777777" w:rsidR="00EA7E1F" w:rsidRDefault="00EA7E1F" w:rsidP="00EA7E1F"/>
    <w:p w14:paraId="64C99720" w14:textId="77777777" w:rsidR="00EA7E1F" w:rsidRDefault="00EA7E1F" w:rsidP="00EA7E1F"/>
    <w:p w14:paraId="64C99721" w14:textId="77777777" w:rsidR="00EA7E1F" w:rsidRDefault="00EA7E1F" w:rsidP="00EA7E1F"/>
    <w:p w14:paraId="64C99722" w14:textId="77777777" w:rsidR="00EA7E1F" w:rsidRDefault="00EA7E1F" w:rsidP="00EA7E1F"/>
    <w:p w14:paraId="64C99723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Rules of indices</w:t>
      </w:r>
    </w:p>
    <w:p w14:paraId="64C9972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72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72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a. Algebraic expressions – basic algebraic manipulation, indices and surds</w:t>
      </w:r>
    </w:p>
    <w:p w14:paraId="64C99727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728" w14:textId="77777777" w:rsidR="00EA7E1F" w:rsidRDefault="00EA7E1F" w:rsidP="00EA7E1F">
      <w:pPr>
        <w:pStyle w:val="Qheading"/>
      </w:pPr>
      <w:r>
        <w:t>Key points</w:t>
      </w:r>
    </w:p>
    <w:p w14:paraId="64C99729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64C9972A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position w:val="-22"/>
        </w:rPr>
        <w:object w:dxaOrig="945" w:dyaOrig="600" w14:anchorId="64C99D29">
          <v:shape id="_x0000_i1074" type="#_x0000_t75" style="width:47.25pt;height:30pt" o:ole="">
            <v:imagedata r:id="rId110" o:title=""/>
          </v:shape>
          <o:OLEObject Type="Embed" ProgID="Equation.DSMT4" ShapeID="_x0000_i1074" DrawAspect="Content" ObjectID="_1811747481" r:id="rId111"/>
        </w:object>
      </w:r>
      <w:r>
        <w:t xml:space="preserve"> </w:t>
      </w:r>
    </w:p>
    <w:p w14:paraId="64C9972B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64C9972C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4C9972D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position w:val="-8"/>
        </w:rPr>
        <w:object w:dxaOrig="825" w:dyaOrig="480" w14:anchorId="64C99D2A">
          <v:shape id="_x0000_i1075" type="#_x0000_t75" style="width:41.25pt;height:24pt" o:ole="">
            <v:imagedata r:id="rId112" o:title=""/>
          </v:shape>
          <o:OLEObject Type="Embed" ProgID="Equation.DSMT4" ShapeID="_x0000_i1075" DrawAspect="Content" ObjectID="_1811747482" r:id="rId113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4C9972E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position w:val="-18"/>
        </w:rPr>
        <w:object w:dxaOrig="1740" w:dyaOrig="585" w14:anchorId="64C99D2B">
          <v:shape id="_x0000_i1076" type="#_x0000_t75" style="width:87pt;height:29.25pt" o:ole="">
            <v:imagedata r:id="rId114" o:title=""/>
          </v:shape>
          <o:OLEObject Type="Embed" ProgID="Equation.DSMT4" ShapeID="_x0000_i1076" DrawAspect="Content" ObjectID="_1811747483" r:id="rId115"/>
        </w:object>
      </w:r>
    </w:p>
    <w:p w14:paraId="64C9972F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rPr>
          <w:position w:val="-22"/>
        </w:rPr>
        <w:object w:dxaOrig="900" w:dyaOrig="585" w14:anchorId="64C99D2C">
          <v:shape id="_x0000_i1077" type="#_x0000_t75" style="width:45pt;height:29.25pt" o:ole="">
            <v:imagedata r:id="rId116" o:title=""/>
          </v:shape>
          <o:OLEObject Type="Embed" ProgID="Equation.DSMT4" ShapeID="_x0000_i1077" DrawAspect="Content" ObjectID="_1811747484" r:id="rId117"/>
        </w:object>
      </w:r>
      <w:r>
        <w:t xml:space="preserve"> </w:t>
      </w:r>
    </w:p>
    <w:p w14:paraId="64C99730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The square root of a number produces two solutions, e.g. </w:t>
      </w:r>
      <w:r>
        <w:rPr>
          <w:position w:val="-8"/>
        </w:rPr>
        <w:object w:dxaOrig="885" w:dyaOrig="345" w14:anchorId="64C99D2D">
          <v:shape id="_x0000_i1078" type="#_x0000_t75" style="width:44.25pt;height:17.25pt" o:ole="">
            <v:imagedata r:id="rId118" o:title=""/>
          </v:shape>
          <o:OLEObject Type="Embed" ProgID="Equation.DSMT4" ShapeID="_x0000_i1078" DrawAspect="Content" ObjectID="_1811747485" r:id="rId119"/>
        </w:object>
      </w:r>
      <w:r>
        <w:t>.</w:t>
      </w:r>
    </w:p>
    <w:p w14:paraId="64C99731" w14:textId="77777777" w:rsidR="00EA7E1F" w:rsidRDefault="00EA7E1F" w:rsidP="00EA7E1F">
      <w:pPr>
        <w:pStyle w:val="Qheading"/>
      </w:pPr>
      <w:r>
        <w:t>Examples</w:t>
      </w:r>
    </w:p>
    <w:p w14:paraId="64C99732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>
        <w:rPr>
          <w:b/>
        </w:rPr>
        <w:tab/>
      </w:r>
      <w:r>
        <w:t>Evaluate 10</w:t>
      </w:r>
      <w:r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35" w14:textId="77777777" w:rsidTr="00EA7E1F">
        <w:trPr>
          <w:trHeight w:val="79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33" w14:textId="77777777" w:rsidR="00EA7E1F" w:rsidRDefault="00EA7E1F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34" w14:textId="77777777" w:rsidR="00EA7E1F" w:rsidRDefault="00EA7E1F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4C99736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Evaluate </w:t>
      </w:r>
      <w:r>
        <w:rPr>
          <w:position w:val="-6"/>
        </w:rPr>
        <w:object w:dxaOrig="285" w:dyaOrig="480" w14:anchorId="64C99D2E">
          <v:shape id="_x0000_i1079" type="#_x0000_t75" style="width:14.25pt;height:24pt" o:ole="">
            <v:imagedata r:id="rId120" o:title=""/>
          </v:shape>
          <o:OLEObject Type="Embed" ProgID="Equation.DSMT4" ShapeID="_x0000_i1079" DrawAspect="Content" ObjectID="_1811747486" r:id="rId121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3A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37" w14:textId="77777777" w:rsidR="00EA7E1F" w:rsidRDefault="00EA7E1F">
            <w:pPr>
              <w:pStyle w:val="Exampleline1"/>
            </w:pPr>
            <w:r>
              <w:rPr>
                <w:position w:val="-8"/>
              </w:rPr>
              <w:object w:dxaOrig="795" w:dyaOrig="495" w14:anchorId="64C99D2F">
                <v:shape id="_x0000_i1080" type="#_x0000_t75" style="width:39.75pt;height:24.75pt" o:ole="">
                  <v:imagedata r:id="rId122" o:title=""/>
                </v:shape>
                <o:OLEObject Type="Embed" ProgID="Equation.DSMT4" ShapeID="_x0000_i1080" DrawAspect="Content" ObjectID="_1811747487" r:id="rId123"/>
              </w:object>
            </w:r>
          </w:p>
          <w:p w14:paraId="64C99738" w14:textId="77777777" w:rsidR="00EA7E1F" w:rsidRDefault="00EA7E1F">
            <w:pPr>
              <w:pStyle w:val="Example"/>
              <w:tabs>
                <w:tab w:val="left" w:pos="317"/>
              </w:tabs>
              <w:spacing w:line="240" w:lineRule="auto"/>
            </w:pPr>
            <w:r>
              <w:tab/>
              <w:t>= 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39" w14:textId="77777777" w:rsidR="00EA7E1F" w:rsidRDefault="00EA7E1F">
            <w:pPr>
              <w:pStyle w:val="Exampleline1"/>
            </w:pPr>
            <w:r>
              <w:t xml:space="preserve">Use the rule </w:t>
            </w:r>
            <w:r>
              <w:rPr>
                <w:position w:val="-8"/>
              </w:rPr>
              <w:object w:dxaOrig="825" w:dyaOrig="495" w14:anchorId="64C99D30">
                <v:shape id="_x0000_i1081" type="#_x0000_t75" style="width:41.25pt;height:24.75pt" o:ole="">
                  <v:imagedata r:id="rId124" o:title=""/>
                </v:shape>
                <o:OLEObject Type="Embed" ProgID="Equation.DSMT4" ShapeID="_x0000_i1081" DrawAspect="Content" ObjectID="_1811747488" r:id="rId125"/>
              </w:object>
            </w:r>
          </w:p>
        </w:tc>
      </w:tr>
    </w:tbl>
    <w:p w14:paraId="64C9973B" w14:textId="77777777" w:rsidR="00EA7E1F" w:rsidRDefault="00EA7E1F" w:rsidP="00EA7E1F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>
        <w:rPr>
          <w:b/>
        </w:rPr>
        <w:tab/>
      </w:r>
      <w:r>
        <w:t xml:space="preserve">Evaluate </w:t>
      </w:r>
      <w:r>
        <w:rPr>
          <w:position w:val="-6"/>
        </w:rPr>
        <w:object w:dxaOrig="420" w:dyaOrig="480" w14:anchorId="64C99D31">
          <v:shape id="_x0000_i1082" type="#_x0000_t75" style="width:21pt;height:24pt" o:ole="">
            <v:imagedata r:id="rId126" o:title=""/>
          </v:shape>
          <o:OLEObject Type="Embed" ProgID="Equation.DSMT4" ShapeID="_x0000_i1082" DrawAspect="Content" ObjectID="_1811747489" r:id="rId12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EA7E1F" w14:paraId="64C99742" w14:textId="77777777" w:rsidTr="00EA7E1F">
        <w:tc>
          <w:tcPr>
            <w:tcW w:w="3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3C" w14:textId="77777777" w:rsidR="00EA7E1F" w:rsidRDefault="00EA7E1F">
            <w:pPr>
              <w:pStyle w:val="Exampleline1"/>
            </w:pPr>
            <w:r>
              <w:object w:dxaOrig="1380" w:dyaOrig="600" w14:anchorId="64C99D32">
                <v:shape id="_x0000_i1083" type="#_x0000_t75" style="width:69pt;height:30pt" o:ole="">
                  <v:imagedata r:id="rId128" o:title=""/>
                </v:shape>
                <o:OLEObject Type="Embed" ProgID="Equation.DSMT4" ShapeID="_x0000_i1083" DrawAspect="Content" ObjectID="_1811747490" r:id="rId129"/>
              </w:object>
            </w:r>
          </w:p>
          <w:p w14:paraId="64C9973D" w14:textId="77777777" w:rsidR="00EA7E1F" w:rsidRDefault="00EA7E1F">
            <w:pPr>
              <w:pStyle w:val="Example"/>
              <w:tabs>
                <w:tab w:val="left" w:pos="424"/>
              </w:tabs>
              <w:spacing w:before="120" w:line="240" w:lineRule="auto"/>
            </w:pPr>
            <w:r>
              <w:tab/>
              <w:t xml:space="preserve">= </w:t>
            </w:r>
            <w:r>
              <w:rPr>
                <w:position w:val="-6"/>
              </w:rPr>
              <w:object w:dxaOrig="270" w:dyaOrig="315" w14:anchorId="64C99D33">
                <v:shape id="_x0000_i1084" type="#_x0000_t75" style="width:13.5pt;height:15.75pt" o:ole="">
                  <v:imagedata r:id="rId130" o:title=""/>
                </v:shape>
                <o:OLEObject Type="Embed" ProgID="Equation.DSMT4" ShapeID="_x0000_i1084" DrawAspect="Content" ObjectID="_1811747491" r:id="rId131"/>
              </w:object>
            </w:r>
          </w:p>
          <w:p w14:paraId="64C9973E" w14:textId="77777777" w:rsidR="00EA7E1F" w:rsidRDefault="00EA7E1F">
            <w:pPr>
              <w:pStyle w:val="Example"/>
              <w:tabs>
                <w:tab w:val="left" w:pos="424"/>
              </w:tabs>
              <w:spacing w:line="240" w:lineRule="auto"/>
            </w:pPr>
            <w:r>
              <w:tab/>
              <w:t>= 9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3F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>
              <w:rPr>
                <w:position w:val="-18"/>
              </w:rPr>
              <w:object w:dxaOrig="1200" w:dyaOrig="600" w14:anchorId="64C99D34">
                <v:shape id="_x0000_i1085" type="#_x0000_t75" style="width:60pt;height:30pt" o:ole="">
                  <v:imagedata r:id="rId132" o:title=""/>
                </v:shape>
                <o:OLEObject Type="Embed" ProgID="Equation.DSMT4" ShapeID="_x0000_i1085" DrawAspect="Content" ObjectID="_1811747492" r:id="rId133"/>
              </w:object>
            </w:r>
          </w:p>
          <w:p w14:paraId="64C99740" w14:textId="77777777" w:rsidR="00EA7E1F" w:rsidRDefault="00EA7E1F">
            <w:pPr>
              <w:pStyle w:val="Example"/>
              <w:spacing w:line="240" w:lineRule="auto"/>
              <w:ind w:left="326" w:hanging="326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>
              <w:rPr>
                <w:position w:val="-8"/>
              </w:rPr>
              <w:object w:dxaOrig="840" w:dyaOrig="375" w14:anchorId="64C99D35">
                <v:shape id="_x0000_i1086" type="#_x0000_t75" style="width:42pt;height:18.75pt" o:ole="">
                  <v:imagedata r:id="rId134" o:title=""/>
                </v:shape>
                <o:OLEObject Type="Embed" ProgID="Equation.DSMT4" ShapeID="_x0000_i1086" DrawAspect="Content" ObjectID="_1811747493" r:id="rId135"/>
              </w:object>
            </w:r>
          </w:p>
          <w:p w14:paraId="64C99741" w14:textId="77777777" w:rsidR="00EA7E1F" w:rsidRDefault="00EA7E1F">
            <w:pPr>
              <w:pStyle w:val="Example"/>
              <w:spacing w:line="240" w:lineRule="auto"/>
              <w:rPr>
                <w:b/>
                <w:sz w:val="20"/>
                <w:szCs w:val="20"/>
              </w:rPr>
            </w:pPr>
          </w:p>
        </w:tc>
      </w:tr>
    </w:tbl>
    <w:p w14:paraId="64C99743" w14:textId="77777777" w:rsidR="00EA7E1F" w:rsidRDefault="00EA7E1F" w:rsidP="00EA7E1F">
      <w:pPr>
        <w:tabs>
          <w:tab w:val="left" w:pos="1330"/>
        </w:tabs>
        <w:spacing w:line="240" w:lineRule="auto"/>
        <w:rPr>
          <w:sz w:val="4"/>
        </w:rPr>
      </w:pPr>
    </w:p>
    <w:p w14:paraId="64C99744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4C99745" w14:textId="77777777" w:rsidR="00EA7E1F" w:rsidRDefault="00EA7E1F" w:rsidP="00EA7E1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4C99746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747" w14:textId="77777777" w:rsidR="00EA7E1F" w:rsidRDefault="00EA7E1F" w:rsidP="00EA7E1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>
        <w:rPr>
          <w:b/>
        </w:rPr>
        <w:tab/>
      </w:r>
      <w:r>
        <w:t xml:space="preserve">Evaluate </w:t>
      </w:r>
      <w:r>
        <w:rPr>
          <w:position w:val="-4"/>
        </w:rPr>
        <w:object w:dxaOrig="375" w:dyaOrig="300" w14:anchorId="64C99D36">
          <v:shape id="_x0000_i1087" type="#_x0000_t75" style="width:18.75pt;height:15pt" o:ole="">
            <v:imagedata r:id="rId136" o:title=""/>
          </v:shape>
          <o:OLEObject Type="Embed" ProgID="Equation.DSMT4" ShapeID="_x0000_i1087" DrawAspect="Content" ObjectID="_1811747494" r:id="rId13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4C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48" w14:textId="77777777" w:rsidR="00EA7E1F" w:rsidRDefault="00EA7E1F">
            <w:pPr>
              <w:pStyle w:val="Exampleline1"/>
            </w:pPr>
            <w:r>
              <w:object w:dxaOrig="885" w:dyaOrig="615" w14:anchorId="64C99D37">
                <v:shape id="_x0000_i1088" type="#_x0000_t75" style="width:44.25pt;height:30.75pt" o:ole="">
                  <v:imagedata r:id="rId138" o:title=""/>
                </v:shape>
                <o:OLEObject Type="Embed" ProgID="Equation.DSMT4" ShapeID="_x0000_i1088" DrawAspect="Content" ObjectID="_1811747495" r:id="rId139"/>
              </w:object>
            </w:r>
          </w:p>
          <w:p w14:paraId="64C99749" w14:textId="77777777" w:rsidR="00EA7E1F" w:rsidRDefault="00EA7E1F">
            <w:pPr>
              <w:pStyle w:val="Example"/>
              <w:tabs>
                <w:tab w:val="left" w:pos="317"/>
              </w:tabs>
              <w:spacing w:line="240" w:lineRule="auto"/>
            </w:pPr>
            <w:r>
              <w:tab/>
            </w:r>
            <w:r>
              <w:rPr>
                <w:position w:val="-24"/>
              </w:rPr>
              <w:object w:dxaOrig="525" w:dyaOrig="615" w14:anchorId="64C99D38">
                <v:shape id="_x0000_i1089" type="#_x0000_t75" style="width:26.25pt;height:30.75pt" o:ole="">
                  <v:imagedata r:id="rId140" o:title=""/>
                </v:shape>
                <o:OLEObject Type="Embed" ProgID="Equation.DSMT4" ShapeID="_x0000_i1089" DrawAspect="Content" ObjectID="_1811747496" r:id="rId14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4A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>
              <w:rPr>
                <w:position w:val="-24"/>
              </w:rPr>
              <w:object w:dxaOrig="960" w:dyaOrig="615" w14:anchorId="64C99D39">
                <v:shape id="_x0000_i1090" type="#_x0000_t75" style="width:48pt;height:30.75pt" o:ole="">
                  <v:imagedata r:id="rId142" o:title=""/>
                </v:shape>
                <o:OLEObject Type="Embed" ProgID="Equation.DSMT4" ShapeID="_x0000_i1090" DrawAspect="Content" ObjectID="_1811747497" r:id="rId143"/>
              </w:object>
            </w:r>
          </w:p>
          <w:p w14:paraId="64C9974B" w14:textId="77777777" w:rsidR="00EA7E1F" w:rsidRDefault="00EA7E1F">
            <w:pPr>
              <w:pStyle w:val="Example"/>
              <w:spacing w:before="120" w:line="240" w:lineRule="auto"/>
              <w:ind w:left="318" w:hanging="318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>
              <w:rPr>
                <w:position w:val="-6"/>
              </w:rPr>
              <w:object w:dxaOrig="750" w:dyaOrig="315" w14:anchorId="64C99D3A">
                <v:shape id="_x0000_i1091" type="#_x0000_t75" style="width:37.5pt;height:15.75pt" o:ole="">
                  <v:imagedata r:id="rId144" o:title=""/>
                </v:shape>
                <o:OLEObject Type="Embed" ProgID="Equation.DSMT4" ShapeID="_x0000_i1091" DrawAspect="Content" ObjectID="_1811747498" r:id="rId145"/>
              </w:object>
            </w:r>
          </w:p>
        </w:tc>
      </w:tr>
    </w:tbl>
    <w:p w14:paraId="64C9974D" w14:textId="77777777" w:rsidR="00EA7E1F" w:rsidRDefault="00EA7E1F" w:rsidP="00EA7E1F">
      <w:pPr>
        <w:pStyle w:val="Example"/>
        <w:spacing w:before="240"/>
      </w:pPr>
      <w:r>
        <w:rPr>
          <w:b/>
        </w:rPr>
        <w:t>Example 5</w:t>
      </w:r>
      <w:r>
        <w:rPr>
          <w:b/>
        </w:rPr>
        <w:tab/>
      </w:r>
      <w:r>
        <w:t xml:space="preserve">Simplify </w:t>
      </w:r>
      <w:r>
        <w:rPr>
          <w:position w:val="-24"/>
        </w:rPr>
        <w:object w:dxaOrig="450" w:dyaOrig="660" w14:anchorId="64C99D3B">
          <v:shape id="_x0000_i1092" type="#_x0000_t75" style="width:22.5pt;height:33pt" o:ole="">
            <v:imagedata r:id="rId146" o:title=""/>
          </v:shape>
          <o:OLEObject Type="Embed" ProgID="Equation.DSMT4" ShapeID="_x0000_i1092" DrawAspect="Content" ObjectID="_1811747499" r:id="rId14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51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4E" w14:textId="77777777" w:rsidR="00EA7E1F" w:rsidRDefault="00EA7E1F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435" w:dyaOrig="645" w14:anchorId="64C99D3C">
                <v:shape id="_x0000_i1093" type="#_x0000_t75" style="width:21.75pt;height:32.25pt" o:ole="">
                  <v:imagedata r:id="rId148" o:title=""/>
                </v:shape>
                <o:OLEObject Type="Embed" ProgID="Equation.DSMT4" ShapeID="_x0000_i1093" DrawAspect="Content" ObjectID="_1811747500" r:id="rId149"/>
              </w:objec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4F" w14:textId="77777777" w:rsidR="00EA7E1F" w:rsidRDefault="00EA7E1F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e the rule </w:t>
            </w:r>
            <w:r>
              <w:rPr>
                <w:position w:val="-24"/>
              </w:rPr>
              <w:object w:dxaOrig="960" w:dyaOrig="645" w14:anchorId="64C99D3D">
                <v:shape id="_x0000_i1094" type="#_x0000_t75" style="width:48pt;height:32.25pt" o:ole="">
                  <v:imagedata r:id="rId150" o:title=""/>
                </v:shape>
                <o:OLEObject Type="Embed" ProgID="Equation.DSMT4" ShapeID="_x0000_i1094" DrawAspect="Content" ObjectID="_1811747501" r:id="rId151"/>
              </w:object>
            </w:r>
            <w:r>
              <w:t xml:space="preserve"> to give </w:t>
            </w:r>
            <w:r>
              <w:rPr>
                <w:position w:val="-24"/>
              </w:rPr>
              <w:object w:dxaOrig="1350" w:dyaOrig="645" w14:anchorId="64C99D3E">
                <v:shape id="_x0000_i1095" type="#_x0000_t75" style="width:67.5pt;height:32.25pt" o:ole="">
                  <v:imagedata r:id="rId152" o:title=""/>
                </v:shape>
                <o:OLEObject Type="Embed" ProgID="Equation.DSMT4" ShapeID="_x0000_i1095" DrawAspect="Content" ObjectID="_1811747502" r:id="rId153"/>
              </w:object>
            </w:r>
          </w:p>
          <w:p w14:paraId="64C99750" w14:textId="77777777" w:rsidR="00EA7E1F" w:rsidRDefault="00EA7E1F">
            <w:pPr>
              <w:pStyle w:val="Example"/>
              <w:spacing w:line="240" w:lineRule="auto"/>
            </w:pPr>
          </w:p>
        </w:tc>
      </w:tr>
    </w:tbl>
    <w:p w14:paraId="64C99752" w14:textId="77777777" w:rsidR="00EA7E1F" w:rsidRDefault="00EA7E1F" w:rsidP="00EA7E1F">
      <w:pPr>
        <w:pStyle w:val="Example"/>
        <w:spacing w:before="240"/>
        <w:rPr>
          <w:i/>
        </w:rPr>
      </w:pPr>
      <w:r>
        <w:rPr>
          <w:b/>
        </w:rPr>
        <w:t>Example 6</w:t>
      </w:r>
      <w:r>
        <w:rPr>
          <w:b/>
        </w:rPr>
        <w:tab/>
      </w:r>
      <w:r>
        <w:t xml:space="preserve">Simplify </w:t>
      </w:r>
      <w:r>
        <w:rPr>
          <w:position w:val="-24"/>
        </w:rPr>
        <w:object w:dxaOrig="720" w:dyaOrig="645" w14:anchorId="64C99D3F">
          <v:shape id="_x0000_i1096" type="#_x0000_t75" style="width:36pt;height:32.25pt" o:ole="">
            <v:imagedata r:id="rId154" o:title=""/>
          </v:shape>
          <o:OLEObject Type="Embed" ProgID="Equation.DSMT4" ShapeID="_x0000_i1096" DrawAspect="Content" ObjectID="_1811747503" r:id="rId15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59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53" w14:textId="77777777" w:rsidR="00EA7E1F" w:rsidRDefault="00EA7E1F">
            <w:pPr>
              <w:pStyle w:val="Exampleline1"/>
            </w:pPr>
            <w:r>
              <w:rPr>
                <w:position w:val="-24"/>
              </w:rPr>
              <w:object w:dxaOrig="1770" w:dyaOrig="645" w14:anchorId="64C99D40">
                <v:shape id="_x0000_i1097" type="#_x0000_t75" style="width:88.5pt;height:32.25pt" o:ole="">
                  <v:imagedata r:id="rId156" o:title=""/>
                </v:shape>
                <o:OLEObject Type="Embed" ProgID="Equation.DSMT4" ShapeID="_x0000_i1097" DrawAspect="Content" ObjectID="_1811747504" r:id="rId157"/>
              </w:object>
            </w:r>
          </w:p>
          <w:p w14:paraId="64C99754" w14:textId="77777777" w:rsidR="00EA7E1F" w:rsidRDefault="00EA7E1F">
            <w:pPr>
              <w:pStyle w:val="Example"/>
              <w:spacing w:line="240" w:lineRule="auto"/>
            </w:pPr>
          </w:p>
          <w:p w14:paraId="64C99755" w14:textId="77777777" w:rsidR="00EA7E1F" w:rsidRDefault="00EA7E1F">
            <w:pPr>
              <w:pStyle w:val="Example"/>
              <w:spacing w:line="240" w:lineRule="auto"/>
              <w:rPr>
                <w:vertAlign w:val="superscript"/>
              </w:rPr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8 </w:t>
            </w:r>
            <w:r>
              <w:rPr>
                <w:rFonts w:cs="Times New Roman"/>
                <w:vertAlign w:val="superscript"/>
              </w:rPr>
              <w:t xml:space="preserve">− </w:t>
            </w:r>
            <w:r>
              <w:rPr>
                <w:vertAlign w:val="superscript"/>
              </w:rPr>
              <w:t>4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56" w14:textId="77777777" w:rsidR="00EA7E1F" w:rsidRDefault="00EA7E1F">
            <w:pPr>
              <w:pStyle w:val="Exampleline1"/>
              <w:spacing w:before="240"/>
              <w:ind w:left="290"/>
            </w:pPr>
            <w:r>
              <w:rPr>
                <w:b/>
              </w:rPr>
              <w:t>1</w:t>
            </w:r>
            <w:r>
              <w:tab/>
              <w:t xml:space="preserve">Use the rule </w:t>
            </w:r>
            <w:r>
              <w:rPr>
                <w:position w:val="-6"/>
              </w:rPr>
              <w:object w:dxaOrig="1335" w:dyaOrig="315" w14:anchorId="64C99D41">
                <v:shape id="_x0000_i1098" type="#_x0000_t75" style="width:66.75pt;height:15.75pt" o:ole="">
                  <v:imagedata r:id="rId158" o:title=""/>
                </v:shape>
                <o:OLEObject Type="Embed" ProgID="Equation.DSMT4" ShapeID="_x0000_i1098" DrawAspect="Content" ObjectID="_1811747505" r:id="rId159"/>
              </w:object>
            </w:r>
          </w:p>
          <w:p w14:paraId="64C99757" w14:textId="77777777" w:rsidR="00EA7E1F" w:rsidRDefault="00EA7E1F">
            <w:pPr>
              <w:pStyle w:val="Example"/>
              <w:spacing w:line="240" w:lineRule="auto"/>
            </w:pPr>
          </w:p>
          <w:p w14:paraId="64C99758" w14:textId="77777777" w:rsidR="00EA7E1F" w:rsidRDefault="00EA7E1F">
            <w:pPr>
              <w:pStyle w:val="Example"/>
              <w:spacing w:line="240" w:lineRule="auto"/>
              <w:ind w:left="317" w:hanging="317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>
              <w:rPr>
                <w:position w:val="-24"/>
              </w:rPr>
              <w:object w:dxaOrig="960" w:dyaOrig="645" w14:anchorId="64C99D42">
                <v:shape id="_x0000_i1099" type="#_x0000_t75" style="width:48pt;height:32.25pt" o:ole="">
                  <v:imagedata r:id="rId160" o:title=""/>
                </v:shape>
                <o:OLEObject Type="Embed" ProgID="Equation.DSMT4" ShapeID="_x0000_i1099" DrawAspect="Content" ObjectID="_1811747506" r:id="rId161"/>
              </w:object>
            </w:r>
          </w:p>
        </w:tc>
      </w:tr>
    </w:tbl>
    <w:p w14:paraId="64C9975A" w14:textId="77777777" w:rsidR="00EA7E1F" w:rsidRDefault="00EA7E1F" w:rsidP="00EA7E1F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>
        <w:rPr>
          <w:b/>
        </w:rPr>
        <w:tab/>
      </w:r>
      <w:r>
        <w:t xml:space="preserve">Write </w:t>
      </w:r>
      <w:r>
        <w:rPr>
          <w:position w:val="-22"/>
        </w:rPr>
        <w:object w:dxaOrig="330" w:dyaOrig="570" w14:anchorId="64C99D43">
          <v:shape id="_x0000_i1100" type="#_x0000_t75" style="width:16.5pt;height:28.5pt" o:ole="">
            <v:imagedata r:id="rId162" o:title=""/>
          </v:shape>
          <o:OLEObject Type="Embed" ProgID="Equation.DSMT4" ShapeID="_x0000_i1100" DrawAspect="Content" ObjectID="_1811747507" r:id="rId163"/>
        </w:object>
      </w:r>
      <w:r>
        <w:t xml:space="preserve"> as a single power of </w:t>
      </w:r>
      <w:r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5D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5B" w14:textId="77777777" w:rsidR="00EA7E1F" w:rsidRDefault="00EA7E1F">
            <w:pPr>
              <w:pStyle w:val="Exampleline1"/>
            </w:pPr>
            <w:r>
              <w:rPr>
                <w:position w:val="-22"/>
              </w:rPr>
              <w:object w:dxaOrig="960" w:dyaOrig="570" w14:anchorId="64C99D44">
                <v:shape id="_x0000_i1101" type="#_x0000_t75" style="width:48pt;height:28.5pt" o:ole="">
                  <v:imagedata r:id="rId164" o:title=""/>
                </v:shape>
                <o:OLEObject Type="Embed" ProgID="Equation.DSMT4" ShapeID="_x0000_i1101" DrawAspect="Content" ObjectID="_1811747508" r:id="rId165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5C" w14:textId="77777777" w:rsidR="00EA7E1F" w:rsidRDefault="00EA7E1F">
            <w:pPr>
              <w:pStyle w:val="Exampleline1"/>
              <w:ind w:left="0" w:firstLine="5"/>
            </w:pPr>
            <w:r>
              <w:t xml:space="preserve">Use the rule </w:t>
            </w:r>
            <w:r>
              <w:rPr>
                <w:position w:val="-24"/>
              </w:rPr>
              <w:object w:dxaOrig="885" w:dyaOrig="600" w14:anchorId="64C99D45">
                <v:shape id="_x0000_i1102" type="#_x0000_t75" style="width:44.25pt;height:30pt" o:ole="">
                  <v:imagedata r:id="rId166" o:title=""/>
                </v:shape>
                <o:OLEObject Type="Embed" ProgID="Equation.DSMT4" ShapeID="_x0000_i1102" DrawAspect="Content" ObjectID="_1811747509" r:id="rId167"/>
              </w:object>
            </w:r>
            <w:r>
              <w:t xml:space="preserve">, note that the fraction </w:t>
            </w:r>
            <w:r>
              <w:rPr>
                <w:position w:val="-22"/>
              </w:rPr>
              <w:object w:dxaOrig="225" w:dyaOrig="570" w14:anchorId="64C99D46">
                <v:shape id="_x0000_i1103" type="#_x0000_t75" style="width:11.25pt;height:28.5pt" o:ole="">
                  <v:imagedata r:id="rId168" o:title=""/>
                </v:shape>
                <o:OLEObject Type="Embed" ProgID="Equation.DSMT4" ShapeID="_x0000_i1103" DrawAspect="Content" ObjectID="_1811747510" r:id="rId169"/>
              </w:object>
            </w:r>
            <w:r>
              <w:t xml:space="preserve"> remains unchanged</w:t>
            </w:r>
          </w:p>
        </w:tc>
      </w:tr>
    </w:tbl>
    <w:p w14:paraId="64C9975E" w14:textId="77777777" w:rsidR="00EA7E1F" w:rsidRDefault="00EA7E1F" w:rsidP="00EA7E1F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>
        <w:rPr>
          <w:b/>
        </w:rPr>
        <w:tab/>
      </w:r>
      <w:r>
        <w:t xml:space="preserve">Write </w:t>
      </w:r>
      <w:r>
        <w:rPr>
          <w:position w:val="-26"/>
        </w:rPr>
        <w:object w:dxaOrig="405" w:dyaOrig="615" w14:anchorId="64C99D47">
          <v:shape id="_x0000_i1104" type="#_x0000_t75" style="width:20.25pt;height:30.75pt" o:ole="">
            <v:imagedata r:id="rId170" o:title=""/>
          </v:shape>
          <o:OLEObject Type="Embed" ProgID="Equation.DSMT4" ShapeID="_x0000_i1104" DrawAspect="Content" ObjectID="_1811747511" r:id="rId171"/>
        </w:object>
      </w:r>
      <w:r>
        <w:t xml:space="preserve"> as a single power of </w:t>
      </w:r>
      <w:r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62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5F" w14:textId="77777777" w:rsidR="00EA7E1F" w:rsidRDefault="00EA7E1F">
            <w:pPr>
              <w:pStyle w:val="Exampleline1"/>
            </w:pPr>
            <w:r>
              <w:rPr>
                <w:position w:val="-50"/>
              </w:rPr>
              <w:object w:dxaOrig="1065" w:dyaOrig="1095" w14:anchorId="64C99D48">
                <v:shape id="_x0000_i1105" type="#_x0000_t75" style="width:53.25pt;height:54.75pt" o:ole="">
                  <v:imagedata r:id="rId172" o:title=""/>
                </v:shape>
                <o:OLEObject Type="Embed" ProgID="Equation.DSMT4" ShapeID="_x0000_i1105" DrawAspect="Content" ObjectID="_1811747512" r:id="rId173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60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>
              <w:rPr>
                <w:position w:val="-8"/>
              </w:rPr>
              <w:object w:dxaOrig="825" w:dyaOrig="495" w14:anchorId="64C99D49">
                <v:shape id="_x0000_i1106" type="#_x0000_t75" style="width:41.25pt;height:24.75pt" o:ole="">
                  <v:imagedata r:id="rId174" o:title=""/>
                </v:shape>
                <o:OLEObject Type="Embed" ProgID="Equation.DSMT4" ShapeID="_x0000_i1106" DrawAspect="Content" ObjectID="_1811747513" r:id="rId175"/>
              </w:object>
            </w:r>
          </w:p>
          <w:p w14:paraId="64C99761" w14:textId="77777777" w:rsidR="00EA7E1F" w:rsidRDefault="00EA7E1F">
            <w:pPr>
              <w:pStyle w:val="Exampleline1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>
              <w:rPr>
                <w:position w:val="-24"/>
              </w:rPr>
              <w:object w:dxaOrig="930" w:dyaOrig="615" w14:anchorId="64C99D4A">
                <v:shape id="_x0000_i1107" type="#_x0000_t75" style="width:46.5pt;height:30.75pt" o:ole="">
                  <v:imagedata r:id="rId176" o:title=""/>
                </v:shape>
                <o:OLEObject Type="Embed" ProgID="Equation.DSMT4" ShapeID="_x0000_i1107" DrawAspect="Content" ObjectID="_1811747514" r:id="rId177"/>
              </w:object>
            </w:r>
          </w:p>
        </w:tc>
      </w:tr>
    </w:tbl>
    <w:p w14:paraId="64C99763" w14:textId="77777777" w:rsidR="00EA7E1F" w:rsidRDefault="00EA7E1F" w:rsidP="00EA7E1F">
      <w:pPr>
        <w:pStyle w:val="Qheading"/>
      </w:pPr>
    </w:p>
    <w:p w14:paraId="64C99764" w14:textId="77777777" w:rsidR="00EA7E1F" w:rsidRDefault="00EA7E1F" w:rsidP="00EA7E1F">
      <w:pPr>
        <w:pStyle w:val="Qheading"/>
      </w:pPr>
    </w:p>
    <w:p w14:paraId="64C99765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766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767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  <w:t>Evaluate.</w:t>
      </w:r>
    </w:p>
    <w:p w14:paraId="64C99768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>
        <w:rPr>
          <w:b/>
        </w:rPr>
        <w:t>c</w:t>
      </w:r>
      <w:r>
        <w:tab/>
        <w:t>5</w:t>
      </w:r>
      <w:r>
        <w:rPr>
          <w:vertAlign w:val="superscript"/>
        </w:rPr>
        <w:t>0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4C99769" w14:textId="77777777" w:rsidR="00EA7E1F" w:rsidRDefault="00EA7E1F" w:rsidP="00EA7E1F">
      <w:pPr>
        <w:pStyle w:val="Question1stline"/>
        <w:spacing w:before="480"/>
      </w:pPr>
      <w:r>
        <w:rPr>
          <w:b/>
        </w:rPr>
        <w:t>2*</w:t>
      </w:r>
      <w:r>
        <w:tab/>
        <w:t>Evaluate.</w:t>
      </w:r>
    </w:p>
    <w:p w14:paraId="64C9976A" w14:textId="77777777" w:rsidR="00EA7E1F" w:rsidRDefault="00EA7E1F" w:rsidP="00EA7E1F">
      <w:pPr>
        <w:pStyle w:val="Questionfollowline4parts"/>
      </w:pPr>
      <w:r>
        <w:rPr>
          <w:b/>
        </w:rPr>
        <w:tab/>
        <w:t>a</w:t>
      </w:r>
      <w:r>
        <w:tab/>
      </w:r>
      <w:r>
        <w:rPr>
          <w:position w:val="-6"/>
        </w:rPr>
        <w:object w:dxaOrig="405" w:dyaOrig="480" w14:anchorId="64C99D4B">
          <v:shape id="_x0000_i1108" type="#_x0000_t75" style="width:20.25pt;height:24pt" o:ole="">
            <v:imagedata r:id="rId178" o:title=""/>
          </v:shape>
          <o:OLEObject Type="Embed" ProgID="Equation.DSMT4" ShapeID="_x0000_i1108" DrawAspect="Content" ObjectID="_1811747515" r:id="rId179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6"/>
        </w:rPr>
        <w:object w:dxaOrig="375" w:dyaOrig="480" w14:anchorId="64C99D4C">
          <v:shape id="_x0000_i1109" type="#_x0000_t75" style="width:18.75pt;height:24pt" o:ole="">
            <v:imagedata r:id="rId180" o:title=""/>
          </v:shape>
          <o:OLEObject Type="Embed" ProgID="Equation.DSMT4" ShapeID="_x0000_i1109" DrawAspect="Content" ObjectID="_1811747516" r:id="rId181"/>
        </w:objec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465" w:dyaOrig="480" w14:anchorId="64C99D4D">
          <v:shape id="_x0000_i1110" type="#_x0000_t75" style="width:23.25pt;height:24pt" o:ole="">
            <v:imagedata r:id="rId182" o:title=""/>
          </v:shape>
          <o:OLEObject Type="Embed" ProgID="Equation.DSMT4" ShapeID="_x0000_i1110" DrawAspect="Content" ObjectID="_1811747517" r:id="rId183"/>
        </w:object>
      </w:r>
      <w:r>
        <w:tab/>
      </w:r>
      <w:r>
        <w:rPr>
          <w:b/>
        </w:rPr>
        <w:t>d</w:t>
      </w:r>
      <w:r>
        <w:tab/>
      </w:r>
      <w:r>
        <w:rPr>
          <w:position w:val="-6"/>
        </w:rPr>
        <w:object w:dxaOrig="375" w:dyaOrig="480" w14:anchorId="64C99D4E">
          <v:shape id="_x0000_i1111" type="#_x0000_t75" style="width:18.75pt;height:24pt" o:ole="">
            <v:imagedata r:id="rId184" o:title=""/>
          </v:shape>
          <o:OLEObject Type="Embed" ProgID="Equation.DSMT4" ShapeID="_x0000_i1111" DrawAspect="Content" ObjectID="_1811747518" r:id="rId185"/>
        </w:object>
      </w:r>
    </w:p>
    <w:p w14:paraId="64C9976B" w14:textId="77777777" w:rsidR="00EA7E1F" w:rsidRDefault="00EA7E1F" w:rsidP="00EA7E1F">
      <w:pPr>
        <w:pStyle w:val="Question1stline"/>
        <w:spacing w:before="480"/>
      </w:pPr>
      <w:r>
        <w:rPr>
          <w:b/>
        </w:rPr>
        <w:t>3*</w:t>
      </w:r>
      <w:r>
        <w:tab/>
        <w:t>Evaluate.</w:t>
      </w:r>
    </w:p>
    <w:p w14:paraId="64C9976C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6"/>
        </w:rPr>
        <w:object w:dxaOrig="405" w:dyaOrig="480" w14:anchorId="64C99D4F">
          <v:shape id="_x0000_i1112" type="#_x0000_t75" style="width:20.25pt;height:24pt" o:ole="">
            <v:imagedata r:id="rId186" o:title=""/>
          </v:shape>
          <o:OLEObject Type="Embed" ProgID="Equation.DSMT4" ShapeID="_x0000_i1112" DrawAspect="Content" ObjectID="_1811747519" r:id="rId187"/>
        </w:object>
      </w:r>
      <w:r>
        <w:tab/>
      </w:r>
      <w:r>
        <w:rPr>
          <w:b/>
        </w:rPr>
        <w:t>b</w:t>
      </w:r>
      <w:r>
        <w:tab/>
      </w:r>
      <w:r>
        <w:rPr>
          <w:position w:val="-6"/>
        </w:rPr>
        <w:object w:dxaOrig="255" w:dyaOrig="480" w14:anchorId="64C99D50">
          <v:shape id="_x0000_i1113" type="#_x0000_t75" style="width:12.75pt;height:24pt" o:ole="">
            <v:imagedata r:id="rId188" o:title=""/>
          </v:shape>
          <o:OLEObject Type="Embed" ProgID="Equation.DSMT4" ShapeID="_x0000_i1113" DrawAspect="Content" ObjectID="_1811747520" r:id="rId189"/>
        </w:objec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405" w:dyaOrig="480" w14:anchorId="64C99D51">
          <v:shape id="_x0000_i1114" type="#_x0000_t75" style="width:20.25pt;height:24pt" o:ole="">
            <v:imagedata r:id="rId190" o:title=""/>
          </v:shape>
          <o:OLEObject Type="Embed" ProgID="Equation.DSMT4" ShapeID="_x0000_i1114" DrawAspect="Content" ObjectID="_1811747521" r:id="rId191"/>
        </w:object>
      </w:r>
      <w:r>
        <w:tab/>
      </w:r>
      <w:r>
        <w:rPr>
          <w:b/>
        </w:rPr>
        <w:t>d</w:t>
      </w:r>
      <w:r>
        <w:tab/>
      </w:r>
      <w:r>
        <w:rPr>
          <w:position w:val="-6"/>
        </w:rPr>
        <w:object w:dxaOrig="375" w:dyaOrig="480" w14:anchorId="64C99D52">
          <v:shape id="_x0000_i1115" type="#_x0000_t75" style="width:18.75pt;height:24pt" o:ole="">
            <v:imagedata r:id="rId192" o:title=""/>
          </v:shape>
          <o:OLEObject Type="Embed" ProgID="Equation.DSMT4" ShapeID="_x0000_i1115" DrawAspect="Content" ObjectID="_1811747522" r:id="rId193"/>
        </w:object>
      </w:r>
    </w:p>
    <w:p w14:paraId="64C9976D" w14:textId="77777777" w:rsidR="00EA7E1F" w:rsidRDefault="00EA7E1F" w:rsidP="00EA7E1F">
      <w:pPr>
        <w:pStyle w:val="Question1stline"/>
        <w:spacing w:before="480"/>
      </w:pPr>
      <w:r>
        <w:rPr>
          <w:b/>
        </w:rPr>
        <w:t>4*</w:t>
      </w:r>
      <w:r>
        <w:tab/>
        <w:t>Evaluate.</w:t>
      </w:r>
    </w:p>
    <w:p w14:paraId="64C9976E" w14:textId="77777777" w:rsidR="00EA7E1F" w:rsidRDefault="00EA7E1F" w:rsidP="00EA7E1F">
      <w:pPr>
        <w:pStyle w:val="Question1stline4parts"/>
        <w:rPr>
          <w:vertAlign w:val="superscript"/>
        </w:rPr>
      </w:pPr>
      <w:r>
        <w:tab/>
      </w:r>
      <w:r>
        <w:rPr>
          <w:b/>
        </w:rPr>
        <w:t>a</w:t>
      </w:r>
      <w:r>
        <w:tab/>
        <w:t>5</w:t>
      </w:r>
      <w:r>
        <w:rPr>
          <w:vertAlign w:val="superscript"/>
        </w:rPr>
        <w:t>–2</w:t>
      </w:r>
      <w:r>
        <w:rPr>
          <w:vertAlign w:val="superscript"/>
        </w:rPr>
        <w:tab/>
      </w:r>
      <w:r>
        <w:rPr>
          <w:b/>
        </w:rPr>
        <w:t>b</w:t>
      </w:r>
      <w:r>
        <w:tab/>
        <w:t>4</w:t>
      </w:r>
      <w:r>
        <w:rPr>
          <w:vertAlign w:val="superscript"/>
        </w:rPr>
        <w:t>–3</w:t>
      </w:r>
      <w:r>
        <w:rPr>
          <w:vertAlign w:val="superscript"/>
        </w:rPr>
        <w:tab/>
      </w:r>
      <w:r>
        <w:rPr>
          <w:b/>
        </w:rPr>
        <w:t>c</w:t>
      </w:r>
      <w:r>
        <w:tab/>
        <w:t>2</w:t>
      </w:r>
      <w:r>
        <w:rPr>
          <w:vertAlign w:val="superscript"/>
        </w:rPr>
        <w:t>–5</w:t>
      </w:r>
      <w:r>
        <w:rPr>
          <w:vertAlign w:val="superscript"/>
        </w:rPr>
        <w:tab/>
      </w:r>
      <w:r>
        <w:rPr>
          <w:b/>
        </w:rPr>
        <w:t>d</w:t>
      </w:r>
      <w:r>
        <w:tab/>
        <w:t>6</w:t>
      </w:r>
      <w:r>
        <w:rPr>
          <w:vertAlign w:val="superscript"/>
        </w:rPr>
        <w:t>–2</w:t>
      </w:r>
    </w:p>
    <w:p w14:paraId="64C9976F" w14:textId="77777777" w:rsidR="00EA7E1F" w:rsidRDefault="00EA7E1F" w:rsidP="00EA7E1F">
      <w:pPr>
        <w:pStyle w:val="Question1stline"/>
        <w:spacing w:before="480"/>
      </w:pPr>
      <w:r>
        <w:rPr>
          <w:b/>
        </w:rPr>
        <w:t>5*</w:t>
      </w:r>
      <w:r>
        <w:tab/>
        <w:t>Simplify.</w:t>
      </w:r>
    </w:p>
    <w:p w14:paraId="64C99770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24"/>
        </w:rPr>
        <w:object w:dxaOrig="810" w:dyaOrig="645" w14:anchorId="64C99D53">
          <v:shape id="_x0000_i1116" type="#_x0000_t75" style="width:40.5pt;height:32.25pt" o:ole="">
            <v:imagedata r:id="rId194" o:title=""/>
          </v:shape>
          <o:OLEObject Type="Embed" ProgID="Equation.DSMT4" ShapeID="_x0000_i1116" DrawAspect="Content" ObjectID="_1811747523" r:id="rId195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735" w:dyaOrig="645" w14:anchorId="64C99D54">
          <v:shape id="_x0000_i1117" type="#_x0000_t75" style="width:36.75pt;height:32.25pt" o:ole="">
            <v:imagedata r:id="rId196" o:title=""/>
          </v:shape>
          <o:OLEObject Type="Embed" ProgID="Equation.DSMT4" ShapeID="_x0000_i1117" DrawAspect="Content" ObjectID="_1811747524" r:id="rId197"/>
        </w:object>
      </w:r>
      <w:r>
        <w:tab/>
      </w:r>
    </w:p>
    <w:p w14:paraId="64C99771" w14:textId="77777777" w:rsidR="00EA7E1F" w:rsidRDefault="00EA7E1F" w:rsidP="00EA7E1F">
      <w:pPr>
        <w:pStyle w:val="Questionfollowline4part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64C99D55" wp14:editId="64C99D56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EFF" w14:textId="77777777" w:rsidR="00EA7E1F" w:rsidRDefault="00EA7E1F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4C99F00" w14:textId="77777777" w:rsidR="00EA7E1F" w:rsidRDefault="00EA7E1F" w:rsidP="00EA7E1F">
                            <w:r>
                              <w:t xml:space="preserve">Remember that any value raised to the power of zero is 1. This is the rule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D55" id="Text Box 83" o:spid="_x0000_s1028" type="#_x0000_t202" style="position:absolute;margin-left:291pt;margin-top:7.35pt;width:99.75pt;height:99.7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" fillcolor="white [3201]" strokeweight=".5pt">
                <v:textbox>
                  <w:txbxContent>
                    <w:p w14:paraId="64C99EFF" w14:textId="77777777" w:rsidR="00EA7E1F" w:rsidRDefault="00EA7E1F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Watch out!</w:t>
                      </w:r>
                    </w:p>
                    <w:p w14:paraId="64C99F00" w14:textId="77777777" w:rsidR="00EA7E1F" w:rsidRDefault="00EA7E1F" w:rsidP="00EA7E1F">
                      <w:r>
                        <w:t xml:space="preserve">Remember that any value raised to the power of zero is 1. This is the rule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rPr>
                          <w:vertAlign w:val="superscript"/>
                        </w:rPr>
                        <w:t>0</w:t>
                      </w:r>
                      <w:r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rPr>
          <w:b/>
        </w:rPr>
        <w:t>c</w:t>
      </w:r>
      <w:r>
        <w:tab/>
      </w:r>
      <w:r>
        <w:rPr>
          <w:position w:val="-24"/>
        </w:rPr>
        <w:object w:dxaOrig="810" w:dyaOrig="645" w14:anchorId="64C99D57">
          <v:shape id="_x0000_i1118" type="#_x0000_t75" style="width:40.5pt;height:32.25pt" o:ole="">
            <v:imagedata r:id="rId198" o:title=""/>
          </v:shape>
          <o:OLEObject Type="Embed" ProgID="Equation.DSMT4" ShapeID="_x0000_i1118" DrawAspect="Content" ObjectID="_1811747525" r:id="rId199"/>
        </w:object>
      </w:r>
      <w:r>
        <w:tab/>
      </w:r>
      <w:r>
        <w:rPr>
          <w:b/>
        </w:rPr>
        <w:t>d</w:t>
      </w:r>
      <w:r>
        <w:tab/>
      </w:r>
      <w:r>
        <w:rPr>
          <w:position w:val="-28"/>
        </w:rPr>
        <w:object w:dxaOrig="645" w:dyaOrig="675" w14:anchorId="64C99D58">
          <v:shape id="_x0000_i1119" type="#_x0000_t75" style="width:32.25pt;height:33.75pt" o:ole="">
            <v:imagedata r:id="rId200" o:title=""/>
          </v:shape>
          <o:OLEObject Type="Embed" ProgID="Equation.DSMT4" ShapeID="_x0000_i1119" DrawAspect="Content" ObjectID="_1811747526" r:id="rId201"/>
        </w:object>
      </w:r>
    </w:p>
    <w:p w14:paraId="64C99772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e</w:t>
      </w:r>
      <w:r>
        <w:tab/>
      </w:r>
      <w:r>
        <w:rPr>
          <w:position w:val="-32"/>
        </w:rPr>
        <w:object w:dxaOrig="660" w:dyaOrig="720" w14:anchorId="64C99D59">
          <v:shape id="_x0000_i1120" type="#_x0000_t75" style="width:33pt;height:36pt" o:ole="">
            <v:imagedata r:id="rId202" o:title=""/>
          </v:shape>
          <o:OLEObject Type="Embed" ProgID="Equation.DSMT4" ShapeID="_x0000_i1120" DrawAspect="Content" ObjectID="_1811747527" r:id="rId203"/>
        </w:object>
      </w:r>
      <w:r>
        <w:tab/>
      </w:r>
      <w:r>
        <w:rPr>
          <w:b/>
        </w:rPr>
        <w:t>f</w:t>
      </w:r>
      <w:r>
        <w:tab/>
      </w:r>
      <w:r>
        <w:rPr>
          <w:position w:val="-26"/>
        </w:rPr>
        <w:object w:dxaOrig="705" w:dyaOrig="675" w14:anchorId="64C99D5A">
          <v:shape id="_x0000_i1121" type="#_x0000_t75" style="width:35.25pt;height:33.75pt" o:ole="">
            <v:imagedata r:id="rId204" o:title=""/>
          </v:shape>
          <o:OLEObject Type="Embed" ProgID="Equation.DSMT4" ShapeID="_x0000_i1121" DrawAspect="Content" ObjectID="_1811747528" r:id="rId205"/>
        </w:object>
      </w:r>
    </w:p>
    <w:p w14:paraId="64C99773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g</w:t>
      </w:r>
      <w:r>
        <w:tab/>
      </w:r>
      <w:r>
        <w:rPr>
          <w:position w:val="-24"/>
        </w:rPr>
        <w:object w:dxaOrig="705" w:dyaOrig="765" w14:anchorId="64C99D5B">
          <v:shape id="_x0000_i1122" type="#_x0000_t75" style="width:35.25pt;height:38.25pt" o:ole="">
            <v:imagedata r:id="rId206" o:title=""/>
          </v:shape>
          <o:OLEObject Type="Embed" ProgID="Equation.DSMT4" ShapeID="_x0000_i1122" DrawAspect="Content" ObjectID="_1811747529" r:id="rId207"/>
        </w:object>
      </w:r>
      <w:r>
        <w:tab/>
      </w:r>
      <w:r>
        <w:rPr>
          <w:b/>
        </w:rPr>
        <w:t>h</w:t>
      </w:r>
      <w:r>
        <w:tab/>
      </w:r>
      <w:r>
        <w:rPr>
          <w:position w:val="-24"/>
        </w:rPr>
        <w:object w:dxaOrig="780" w:dyaOrig="660" w14:anchorId="64C99D5C">
          <v:shape id="_x0000_i1123" type="#_x0000_t75" style="width:39pt;height:33pt" o:ole="">
            <v:imagedata r:id="rId208" o:title=""/>
          </v:shape>
          <o:OLEObject Type="Embed" ProgID="Equation.DSMT4" ShapeID="_x0000_i1123" DrawAspect="Content" ObjectID="_1811747530" r:id="rId209"/>
        </w:object>
      </w:r>
    </w:p>
    <w:p w14:paraId="64C99774" w14:textId="77777777" w:rsidR="00EA7E1F" w:rsidRDefault="00EA7E1F" w:rsidP="00EA7E1F">
      <w:pPr>
        <w:pStyle w:val="Question1stline"/>
        <w:spacing w:before="480"/>
      </w:pPr>
      <w:r>
        <w:rPr>
          <w:b/>
        </w:rPr>
        <w:t>6*</w:t>
      </w:r>
      <w:r>
        <w:tab/>
        <w:t>Evaluate.</w:t>
      </w:r>
    </w:p>
    <w:p w14:paraId="64C99775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4"/>
        </w:rPr>
        <w:object w:dxaOrig="405" w:dyaOrig="465" w14:anchorId="64C99D5D">
          <v:shape id="_x0000_i1124" type="#_x0000_t75" style="width:20.25pt;height:23.25pt" o:ole="">
            <v:imagedata r:id="rId210" o:title=""/>
          </v:shape>
          <o:OLEObject Type="Embed" ProgID="Equation.DSMT4" ShapeID="_x0000_i1124" DrawAspect="Content" ObjectID="_1811747531" r:id="rId211"/>
        </w:object>
      </w:r>
      <w:r>
        <w:tab/>
      </w:r>
      <w:r>
        <w:rPr>
          <w:b/>
        </w:rPr>
        <w:t>b</w:t>
      </w:r>
      <w:r>
        <w:tab/>
      </w:r>
      <w:r>
        <w:rPr>
          <w:position w:val="-6"/>
        </w:rPr>
        <w:object w:dxaOrig="525" w:dyaOrig="480" w14:anchorId="64C99D5E">
          <v:shape id="_x0000_i1125" type="#_x0000_t75" style="width:26.25pt;height:24pt" o:ole="">
            <v:imagedata r:id="rId212" o:title=""/>
          </v:shape>
          <o:OLEObject Type="Embed" ProgID="Equation.DSMT4" ShapeID="_x0000_i1125" DrawAspect="Content" ObjectID="_1811747532" r:id="rId213"/>
        </w:objec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780" w:dyaOrig="480" w14:anchorId="64C99D5F">
          <v:shape id="_x0000_i1126" type="#_x0000_t75" style="width:39pt;height:24pt" o:ole="">
            <v:imagedata r:id="rId214" o:title=""/>
          </v:shape>
          <o:OLEObject Type="Embed" ProgID="Equation.DSMT4" ShapeID="_x0000_i1126" DrawAspect="Content" ObjectID="_1811747533" r:id="rId215"/>
        </w:object>
      </w:r>
    </w:p>
    <w:p w14:paraId="64C99776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position w:val="-6"/>
        </w:rPr>
        <w:object w:dxaOrig="840" w:dyaOrig="480" w14:anchorId="64C99D60">
          <v:shape id="_x0000_i1127" type="#_x0000_t75" style="width:42pt;height:24pt" o:ole="">
            <v:imagedata r:id="rId216" o:title=""/>
          </v:shape>
          <o:OLEObject Type="Embed" ProgID="Equation.DSMT4" ShapeID="_x0000_i1127" DrawAspect="Content" ObjectID="_1811747534" r:id="rId217"/>
        </w:object>
      </w:r>
      <w:r>
        <w:tab/>
      </w:r>
      <w:r>
        <w:rPr>
          <w:b/>
        </w:rPr>
        <w:t>e</w:t>
      </w:r>
      <w:r>
        <w:tab/>
      </w:r>
      <w:r>
        <w:rPr>
          <w:position w:val="-26"/>
        </w:rPr>
        <w:object w:dxaOrig="735" w:dyaOrig="780" w14:anchorId="64C99D61">
          <v:shape id="_x0000_i1128" type="#_x0000_t75" style="width:36.75pt;height:39pt" o:ole="">
            <v:imagedata r:id="rId218" o:title=""/>
          </v:shape>
          <o:OLEObject Type="Embed" ProgID="Equation.DSMT4" ShapeID="_x0000_i1128" DrawAspect="Content" ObjectID="_1811747535" r:id="rId219"/>
        </w:object>
      </w:r>
      <w:r>
        <w:tab/>
      </w:r>
      <w:r>
        <w:rPr>
          <w:b/>
        </w:rPr>
        <w:t>f</w:t>
      </w:r>
      <w:r>
        <w:tab/>
      </w:r>
      <w:r>
        <w:rPr>
          <w:position w:val="-26"/>
        </w:rPr>
        <w:object w:dxaOrig="765" w:dyaOrig="780" w14:anchorId="64C99D62">
          <v:shape id="_x0000_i1129" type="#_x0000_t75" style="width:38.25pt;height:39pt" o:ole="">
            <v:imagedata r:id="rId220" o:title=""/>
          </v:shape>
          <o:OLEObject Type="Embed" ProgID="Equation.DSMT4" ShapeID="_x0000_i1129" DrawAspect="Content" ObjectID="_1811747536" r:id="rId221"/>
        </w:object>
      </w:r>
    </w:p>
    <w:p w14:paraId="64C99777" w14:textId="77777777" w:rsidR="00EA7E1F" w:rsidRDefault="00EA7E1F" w:rsidP="00EA7E1F">
      <w:pPr>
        <w:pStyle w:val="Question1stline"/>
        <w:spacing w:before="480"/>
      </w:pPr>
      <w:r>
        <w:rPr>
          <w:b/>
        </w:rPr>
        <w:t>7*</w:t>
      </w:r>
      <w:r>
        <w:tab/>
        <w:t xml:space="preserve">Write the following as a single power of </w:t>
      </w:r>
      <w:r>
        <w:rPr>
          <w:i/>
        </w:rPr>
        <w:t>x</w:t>
      </w:r>
      <w:r>
        <w:t>.</w:t>
      </w:r>
    </w:p>
    <w:p w14:paraId="64C99778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22"/>
        </w:rPr>
        <w:object w:dxaOrig="225" w:dyaOrig="570" w14:anchorId="64C99D63">
          <v:shape id="_x0000_i1130" type="#_x0000_t75" style="width:11.25pt;height:28.5pt" o:ole="">
            <v:imagedata r:id="rId222" o:title=""/>
          </v:shape>
          <o:OLEObject Type="Embed" ProgID="Equation.DSMT4" ShapeID="_x0000_i1130" DrawAspect="Content" ObjectID="_1811747537" r:id="rId223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330" w:dyaOrig="600" w14:anchorId="64C99D64">
          <v:shape id="_x0000_i1131" type="#_x0000_t75" style="width:16.5pt;height:30pt" o:ole="">
            <v:imagedata r:id="rId224" o:title=""/>
          </v:shape>
          <o:OLEObject Type="Embed" ProgID="Equation.DSMT4" ShapeID="_x0000_i1131" DrawAspect="Content" ObjectID="_1811747538" r:id="rId225"/>
        </w:object>
      </w:r>
      <w:r>
        <w:tab/>
      </w:r>
      <w:r>
        <w:rPr>
          <w:b/>
        </w:rPr>
        <w:t>c</w:t>
      </w:r>
      <w:r>
        <w:tab/>
      </w:r>
      <w:r>
        <w:rPr>
          <w:position w:val="-8"/>
        </w:rPr>
        <w:object w:dxaOrig="360" w:dyaOrig="345" w14:anchorId="64C99D65">
          <v:shape id="_x0000_i1132" type="#_x0000_t75" style="width:18pt;height:17.25pt" o:ole="">
            <v:imagedata r:id="rId226" o:title=""/>
          </v:shape>
          <o:OLEObject Type="Embed" ProgID="Equation.DSMT4" ShapeID="_x0000_i1132" DrawAspect="Content" ObjectID="_1811747539" r:id="rId227"/>
        </w:object>
      </w:r>
    </w:p>
    <w:p w14:paraId="64C99779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position w:val="-8"/>
        </w:rPr>
        <w:object w:dxaOrig="465" w:dyaOrig="390" w14:anchorId="64C99D66">
          <v:shape id="_x0000_i1133" type="#_x0000_t75" style="width:23.25pt;height:19.5pt" o:ole="">
            <v:imagedata r:id="rId228" o:title=""/>
          </v:shape>
          <o:OLEObject Type="Embed" ProgID="Equation.DSMT4" ShapeID="_x0000_i1133" DrawAspect="Content" ObjectID="_1811747540" r:id="rId229"/>
        </w:object>
      </w:r>
      <w:r>
        <w:tab/>
      </w:r>
      <w:r>
        <w:rPr>
          <w:b/>
        </w:rPr>
        <w:t>e</w:t>
      </w:r>
      <w:r>
        <w:tab/>
      </w:r>
      <w:r>
        <w:rPr>
          <w:position w:val="-26"/>
        </w:rPr>
        <w:object w:dxaOrig="405" w:dyaOrig="630" w14:anchorId="64C99D67">
          <v:shape id="_x0000_i1134" type="#_x0000_t75" style="width:20.25pt;height:31.5pt" o:ole="">
            <v:imagedata r:id="rId230" o:title=""/>
          </v:shape>
          <o:OLEObject Type="Embed" ProgID="Equation.DSMT4" ShapeID="_x0000_i1134" DrawAspect="Content" ObjectID="_1811747541" r:id="rId231"/>
        </w:object>
      </w:r>
      <w:r>
        <w:tab/>
      </w:r>
      <w:r>
        <w:rPr>
          <w:b/>
        </w:rPr>
        <w:t>f</w:t>
      </w:r>
      <w:r>
        <w:tab/>
      </w:r>
      <w:r>
        <w:rPr>
          <w:position w:val="-30"/>
        </w:rPr>
        <w:object w:dxaOrig="495" w:dyaOrig="660" w14:anchorId="64C99D68">
          <v:shape id="_x0000_i1135" type="#_x0000_t75" style="width:24.75pt;height:33pt" o:ole="">
            <v:imagedata r:id="rId232" o:title=""/>
          </v:shape>
          <o:OLEObject Type="Embed" ProgID="Equation.DSMT4" ShapeID="_x0000_i1135" DrawAspect="Content" ObjectID="_1811747542" r:id="rId233"/>
        </w:object>
      </w:r>
    </w:p>
    <w:p w14:paraId="64C9977A" w14:textId="77777777" w:rsidR="00EA7E1F" w:rsidRDefault="00EA7E1F" w:rsidP="00EA7E1F">
      <w:r>
        <w:br w:type="page"/>
      </w:r>
    </w:p>
    <w:p w14:paraId="64C9977B" w14:textId="77777777" w:rsidR="00EA7E1F" w:rsidRDefault="00EA7E1F" w:rsidP="00EA7E1F">
      <w:pPr>
        <w:pStyle w:val="Question1stline"/>
        <w:spacing w:before="480"/>
      </w:pPr>
      <w:r>
        <w:rPr>
          <w:b/>
        </w:rPr>
        <w:lastRenderedPageBreak/>
        <w:t>8*</w:t>
      </w:r>
      <w:r>
        <w:rPr>
          <w:b/>
        </w:rPr>
        <w:tab/>
      </w:r>
      <w:r>
        <w:t>Write the following without negative or fractional powers.</w:t>
      </w:r>
    </w:p>
    <w:p w14:paraId="64C9977C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6"/>
        </w:rPr>
        <w:object w:dxaOrig="345" w:dyaOrig="315" w14:anchorId="64C99D69">
          <v:shape id="_x0000_i1136" type="#_x0000_t75" style="width:17.25pt;height:15.75pt" o:ole="">
            <v:imagedata r:id="rId234" o:title=""/>
          </v:shape>
          <o:OLEObject Type="Embed" ProgID="Equation.DSMT4" ShapeID="_x0000_i1136" DrawAspect="Content" ObjectID="_1811747543" r:id="rId235"/>
        </w:objec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270" w:dyaOrig="480" w14:anchorId="64C99D6A">
          <v:shape id="_x0000_i1137" type="#_x0000_t75" style="width:13.5pt;height:24pt" o:ole="">
            <v:imagedata r:id="rId236" o:title=""/>
          </v:shape>
          <o:OLEObject Type="Embed" ProgID="Equation.DSMT4" ShapeID="_x0000_i1137" DrawAspect="Content" ObjectID="_1811747544" r:id="rId237"/>
        </w:object>
      </w:r>
    </w:p>
    <w:p w14:paraId="64C9977D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position w:val="-6"/>
        </w:rPr>
        <w:object w:dxaOrig="300" w:dyaOrig="480" w14:anchorId="64C99D6B">
          <v:shape id="_x0000_i1138" type="#_x0000_t75" style="width:15pt;height:24pt" o:ole="">
            <v:imagedata r:id="rId238" o:title=""/>
          </v:shape>
          <o:OLEObject Type="Embed" ProgID="Equation.DSMT4" ShapeID="_x0000_i1138" DrawAspect="Content" ObjectID="_1811747545" r:id="rId239"/>
        </w:object>
      </w:r>
      <w:r>
        <w:tab/>
      </w:r>
      <w:r>
        <w:rPr>
          <w:b/>
        </w:rPr>
        <w:t>e</w:t>
      </w:r>
      <w:r>
        <w:tab/>
      </w:r>
      <w:r>
        <w:rPr>
          <w:position w:val="-6"/>
        </w:rPr>
        <w:object w:dxaOrig="390" w:dyaOrig="480" w14:anchorId="64C99D6C">
          <v:shape id="_x0000_i1139" type="#_x0000_t75" style="width:19.5pt;height:24pt" o:ole="">
            <v:imagedata r:id="rId240" o:title=""/>
          </v:shape>
          <o:OLEObject Type="Embed" ProgID="Equation.DSMT4" ShapeID="_x0000_i1139" DrawAspect="Content" ObjectID="_1811747546" r:id="rId241"/>
        </w:object>
      </w:r>
      <w:r>
        <w:tab/>
      </w:r>
      <w:r>
        <w:rPr>
          <w:b/>
        </w:rPr>
        <w:t>f</w:t>
      </w:r>
      <w:r>
        <w:tab/>
      </w:r>
      <w:r>
        <w:rPr>
          <w:position w:val="-6"/>
        </w:rPr>
        <w:object w:dxaOrig="390" w:dyaOrig="480" w14:anchorId="64C99D6D">
          <v:shape id="_x0000_i1140" type="#_x0000_t75" style="width:19.5pt;height:24pt" o:ole="">
            <v:imagedata r:id="rId242" o:title=""/>
          </v:shape>
          <o:OLEObject Type="Embed" ProgID="Equation.DSMT4" ShapeID="_x0000_i1140" DrawAspect="Content" ObjectID="_1811747547" r:id="rId243"/>
        </w:object>
      </w:r>
    </w:p>
    <w:p w14:paraId="64C9977E" w14:textId="77777777" w:rsidR="00EA7E1F" w:rsidRDefault="00EA7E1F" w:rsidP="00EA7E1F">
      <w:pPr>
        <w:pStyle w:val="Question1stline"/>
        <w:spacing w:before="480"/>
      </w:pPr>
      <w:r>
        <w:rPr>
          <w:b/>
        </w:rPr>
        <w:t>9*</w:t>
      </w:r>
      <w:r>
        <w:tab/>
        <w:t xml:space="preserve">Write the following in the form </w:t>
      </w:r>
      <w:r>
        <w:rPr>
          <w:i/>
        </w:rPr>
        <w:t>ax</w:t>
      </w:r>
      <w:r>
        <w:rPr>
          <w:i/>
          <w:vertAlign w:val="superscript"/>
        </w:rPr>
        <w:t>n</w:t>
      </w:r>
      <w:r>
        <w:t>.</w:t>
      </w:r>
    </w:p>
    <w:p w14:paraId="64C9977F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8"/>
        </w:rPr>
        <w:object w:dxaOrig="450" w:dyaOrig="345" w14:anchorId="64C99D6E">
          <v:shape id="_x0000_i1141" type="#_x0000_t75" style="width:22.5pt;height:17.25pt" o:ole="">
            <v:imagedata r:id="rId244" o:title=""/>
          </v:shape>
          <o:OLEObject Type="Embed" ProgID="Equation.DSMT4" ShapeID="_x0000_i1141" DrawAspect="Content" ObjectID="_1811747548" r:id="rId245"/>
        </w:objec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315" w:dyaOrig="600" w14:anchorId="64C99D6F">
          <v:shape id="_x0000_i1142" type="#_x0000_t75" style="width:15.75pt;height:30pt" o:ole="">
            <v:imagedata r:id="rId246" o:title=""/>
          </v:shape>
          <o:OLEObject Type="Embed" ProgID="Equation.DSMT4" ShapeID="_x0000_i1142" DrawAspect="Content" ObjectID="_1811747549" r:id="rId247"/>
        </w:object>
      </w:r>
      <w:r>
        <w:tab/>
      </w:r>
      <w:r>
        <w:rPr>
          <w:b/>
        </w:rPr>
        <w:t>c</w:t>
      </w:r>
      <w:r>
        <w:tab/>
      </w:r>
      <w:r>
        <w:rPr>
          <w:position w:val="-24"/>
        </w:rPr>
        <w:object w:dxaOrig="435" w:dyaOrig="600" w14:anchorId="64C99D70">
          <v:shape id="_x0000_i1143" type="#_x0000_t75" style="width:21.75pt;height:30pt" o:ole="">
            <v:imagedata r:id="rId248" o:title=""/>
          </v:shape>
          <o:OLEObject Type="Embed" ProgID="Equation.DSMT4" ShapeID="_x0000_i1143" DrawAspect="Content" ObjectID="_1811747550" r:id="rId249"/>
        </w:object>
      </w:r>
    </w:p>
    <w:p w14:paraId="64C99780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position w:val="-26"/>
        </w:rPr>
        <w:object w:dxaOrig="405" w:dyaOrig="630" w14:anchorId="64C99D71">
          <v:shape id="_x0000_i1144" type="#_x0000_t75" style="width:20.25pt;height:31.5pt" o:ole="">
            <v:imagedata r:id="rId250" o:title=""/>
          </v:shape>
          <o:OLEObject Type="Embed" ProgID="Equation.DSMT4" ShapeID="_x0000_i1144" DrawAspect="Content" ObjectID="_1811747551" r:id="rId251"/>
        </w:object>
      </w:r>
      <w:r>
        <w:tab/>
      </w:r>
      <w:r>
        <w:rPr>
          <w:b/>
        </w:rPr>
        <w:t>e</w:t>
      </w:r>
      <w:r>
        <w:tab/>
      </w:r>
      <w:r>
        <w:rPr>
          <w:position w:val="-26"/>
        </w:rPr>
        <w:object w:dxaOrig="405" w:dyaOrig="630" w14:anchorId="64C99D72">
          <v:shape id="_x0000_i1145" type="#_x0000_t75" style="width:20.25pt;height:31.5pt" o:ole="">
            <v:imagedata r:id="rId252" o:title=""/>
          </v:shape>
          <o:OLEObject Type="Embed" ProgID="Equation.DSMT4" ShapeID="_x0000_i1145" DrawAspect="Content" ObjectID="_1811747552" r:id="rId253"/>
        </w:object>
      </w:r>
      <w:r>
        <w:tab/>
      </w:r>
      <w:r>
        <w:rPr>
          <w:b/>
        </w:rPr>
        <w:t>f</w:t>
      </w:r>
      <w:r>
        <w:tab/>
        <w:t>3</w:t>
      </w:r>
    </w:p>
    <w:p w14:paraId="64C99781" w14:textId="77777777" w:rsidR="00EA7E1F" w:rsidRDefault="00EA7E1F" w:rsidP="00EA7E1F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64C99782" w14:textId="77777777" w:rsidR="00EA7E1F" w:rsidRDefault="00EA7E1F" w:rsidP="00EA7E1F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64C99783" w14:textId="77777777" w:rsidR="00EA7E1F" w:rsidRDefault="00EA7E1F" w:rsidP="00EA7E1F">
      <w:pPr>
        <w:pStyle w:val="Question1stline"/>
        <w:spacing w:before="600"/>
      </w:pPr>
      <w:r>
        <w:rPr>
          <w:b/>
        </w:rPr>
        <w:t>10*</w:t>
      </w:r>
      <w:r>
        <w:tab/>
        <w:t xml:space="preserve">Write as sums of powers of </w:t>
      </w:r>
      <w:r>
        <w:rPr>
          <w:i/>
        </w:rPr>
        <w:t>x</w:t>
      </w:r>
      <w:r>
        <w:t>.</w:t>
      </w:r>
    </w:p>
    <w:p w14:paraId="64C99784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24"/>
        </w:rPr>
        <w:object w:dxaOrig="600" w:dyaOrig="645" w14:anchorId="64C99D73">
          <v:shape id="_x0000_i1146" type="#_x0000_t75" style="width:30pt;height:32.25pt" o:ole="">
            <v:imagedata r:id="rId254" o:title=""/>
          </v:shape>
          <o:OLEObject Type="Embed" ProgID="Equation.DSMT4" ShapeID="_x0000_i1146" DrawAspect="Content" ObjectID="_1811747553" r:id="rId255"/>
        </w:object>
      </w:r>
      <w:r>
        <w:tab/>
      </w:r>
      <w:r>
        <w:rPr>
          <w:b/>
        </w:rPr>
        <w:t>b</w:t>
      </w:r>
      <w:r>
        <w:tab/>
      </w:r>
      <w:r>
        <w:rPr>
          <w:position w:val="-26"/>
        </w:rPr>
        <w:object w:dxaOrig="990" w:dyaOrig="645" w14:anchorId="64C99D74">
          <v:shape id="_x0000_i1147" type="#_x0000_t75" style="width:49.5pt;height:32.25pt" o:ole="">
            <v:imagedata r:id="rId256" o:title=""/>
          </v:shape>
          <o:OLEObject Type="Embed" ProgID="Equation.DSMT4" ShapeID="_x0000_i1147" DrawAspect="Content" ObjectID="_1811747554" r:id="rId257"/>
        </w:object>
      </w:r>
      <w:r>
        <w:tab/>
      </w:r>
      <w:r>
        <w:rPr>
          <w:b/>
        </w:rPr>
        <w:t>c</w:t>
      </w:r>
      <w:r>
        <w:tab/>
      </w:r>
      <w:r>
        <w:rPr>
          <w:position w:val="-26"/>
        </w:rPr>
        <w:object w:dxaOrig="1275" w:dyaOrig="645" w14:anchorId="64C99D75">
          <v:shape id="_x0000_i1148" type="#_x0000_t75" style="width:63.75pt;height:32.25pt" o:ole="">
            <v:imagedata r:id="rId258" o:title=""/>
          </v:shape>
          <o:OLEObject Type="Embed" ProgID="Equation.DSMT4" ShapeID="_x0000_i1148" DrawAspect="Content" ObjectID="_1811747555" r:id="rId259"/>
        </w:object>
      </w:r>
    </w:p>
    <w:p w14:paraId="64C99785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786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787" w14:textId="77777777" w:rsidR="00EA7E1F" w:rsidRDefault="00EA7E1F" w:rsidP="00EA7E1F">
      <w:pPr>
        <w:pStyle w:val="Question1stline4parts"/>
      </w:pPr>
      <w:r>
        <w:rPr>
          <w:b/>
        </w:rPr>
        <w:t>1</w:t>
      </w:r>
      <w:r>
        <w:rPr>
          <w:b/>
        </w:rPr>
        <w:tab/>
        <w:t>a</w:t>
      </w:r>
      <w:r>
        <w:tab/>
        <w:t>1</w:t>
      </w:r>
      <w:r>
        <w:tab/>
      </w:r>
      <w:r>
        <w:rPr>
          <w:b/>
        </w:rPr>
        <w:t>b</w:t>
      </w:r>
      <w:r>
        <w:tab/>
        <w:t>1</w:t>
      </w:r>
      <w:r>
        <w:tab/>
      </w:r>
      <w:r>
        <w:rPr>
          <w:b/>
        </w:rPr>
        <w:t>c</w:t>
      </w:r>
      <w:r>
        <w:tab/>
        <w:t>1</w:t>
      </w:r>
      <w:r>
        <w:tab/>
      </w:r>
      <w:r>
        <w:rPr>
          <w:b/>
        </w:rPr>
        <w:t>d</w:t>
      </w:r>
      <w:r>
        <w:tab/>
        <w:t>1</w:t>
      </w:r>
    </w:p>
    <w:p w14:paraId="64C99788" w14:textId="77777777" w:rsidR="00EA7E1F" w:rsidRDefault="00EA7E1F" w:rsidP="00EA7E1F">
      <w:pPr>
        <w:pStyle w:val="Question1stline4parts"/>
      </w:pPr>
      <w:r>
        <w:rPr>
          <w:b/>
        </w:rPr>
        <w:t>2</w:t>
      </w:r>
      <w:r>
        <w:rPr>
          <w:b/>
        </w:rPr>
        <w:tab/>
        <w:t>a</w:t>
      </w:r>
      <w:r>
        <w:tab/>
        <w:t>7</w:t>
      </w:r>
      <w:r>
        <w:tab/>
      </w:r>
      <w:r>
        <w:rPr>
          <w:b/>
        </w:rPr>
        <w:t>b</w:t>
      </w:r>
      <w:r>
        <w:tab/>
        <w:t>4</w:t>
      </w:r>
      <w:r>
        <w:tab/>
      </w:r>
      <w:r>
        <w:rPr>
          <w:b/>
        </w:rPr>
        <w:t>c</w:t>
      </w:r>
      <w:r>
        <w:tab/>
        <w:t>5</w:t>
      </w:r>
      <w:r>
        <w:tab/>
      </w:r>
      <w:r>
        <w:rPr>
          <w:b/>
        </w:rPr>
        <w:t>d</w:t>
      </w:r>
      <w:r>
        <w:tab/>
        <w:t>2</w:t>
      </w:r>
    </w:p>
    <w:p w14:paraId="64C99789" w14:textId="77777777" w:rsidR="00EA7E1F" w:rsidRDefault="00EA7E1F" w:rsidP="00EA7E1F">
      <w:pPr>
        <w:pStyle w:val="Question1stline4parts"/>
      </w:pPr>
      <w:r>
        <w:rPr>
          <w:b/>
        </w:rPr>
        <w:t>3</w:t>
      </w:r>
      <w:r>
        <w:rPr>
          <w:b/>
        </w:rPr>
        <w:tab/>
        <w:t>a</w:t>
      </w:r>
      <w:r>
        <w:tab/>
        <w:t>125</w:t>
      </w:r>
      <w:r>
        <w:tab/>
      </w:r>
      <w:r>
        <w:rPr>
          <w:b/>
        </w:rPr>
        <w:t>b</w:t>
      </w:r>
      <w:r>
        <w:tab/>
        <w:t>32</w:t>
      </w:r>
      <w:r>
        <w:tab/>
      </w:r>
      <w:r>
        <w:rPr>
          <w:b/>
        </w:rPr>
        <w:t>c</w:t>
      </w:r>
      <w:r>
        <w:tab/>
        <w:t>343</w:t>
      </w:r>
      <w:r>
        <w:tab/>
      </w:r>
      <w:r>
        <w:rPr>
          <w:b/>
        </w:rPr>
        <w:t>d</w:t>
      </w:r>
      <w:r>
        <w:tab/>
        <w:t>8</w:t>
      </w:r>
    </w:p>
    <w:p w14:paraId="64C9978A" w14:textId="77777777" w:rsidR="00EA7E1F" w:rsidRDefault="00EA7E1F" w:rsidP="00EA7E1F">
      <w:pPr>
        <w:pStyle w:val="Question1stline4parts"/>
      </w:pPr>
      <w:r>
        <w:rPr>
          <w:b/>
        </w:rPr>
        <w:t>4</w:t>
      </w:r>
      <w:r>
        <w:rPr>
          <w:b/>
        </w:rPr>
        <w:tab/>
        <w:t>a</w:t>
      </w:r>
      <w:r>
        <w:tab/>
      </w:r>
      <w:r>
        <w:rPr>
          <w:position w:val="-22"/>
        </w:rPr>
        <w:object w:dxaOrig="330" w:dyaOrig="570" w14:anchorId="64C99D76">
          <v:shape id="_x0000_i1149" type="#_x0000_t75" style="width:16.5pt;height:28.5pt" o:ole="">
            <v:imagedata r:id="rId260" o:title=""/>
          </v:shape>
          <o:OLEObject Type="Embed" ProgID="Equation.DSMT4" ShapeID="_x0000_i1149" DrawAspect="Content" ObjectID="_1811747556" r:id="rId261"/>
        </w:object>
      </w:r>
      <w:r>
        <w:tab/>
      </w:r>
      <w:r>
        <w:rPr>
          <w:b/>
        </w:rPr>
        <w:t>b</w:t>
      </w:r>
      <w:r>
        <w:tab/>
      </w:r>
      <w:r>
        <w:rPr>
          <w:position w:val="-22"/>
        </w:rPr>
        <w:object w:dxaOrig="330" w:dyaOrig="570" w14:anchorId="64C99D77">
          <v:shape id="_x0000_i1150" type="#_x0000_t75" style="width:16.5pt;height:28.5pt" o:ole="">
            <v:imagedata r:id="rId262" o:title=""/>
          </v:shape>
          <o:OLEObject Type="Embed" ProgID="Equation.DSMT4" ShapeID="_x0000_i1150" DrawAspect="Content" ObjectID="_1811747557" r:id="rId263"/>
        </w:object>
      </w:r>
      <w:r>
        <w:tab/>
      </w:r>
      <w:r>
        <w:rPr>
          <w:b/>
        </w:rPr>
        <w:t>c</w:t>
      </w:r>
      <w:r>
        <w:tab/>
      </w:r>
      <w:r>
        <w:rPr>
          <w:position w:val="-22"/>
        </w:rPr>
        <w:object w:dxaOrig="330" w:dyaOrig="570" w14:anchorId="64C99D78">
          <v:shape id="_x0000_i1151" type="#_x0000_t75" style="width:16.5pt;height:28.5pt" o:ole="">
            <v:imagedata r:id="rId264" o:title=""/>
          </v:shape>
          <o:OLEObject Type="Embed" ProgID="Equation.DSMT4" ShapeID="_x0000_i1151" DrawAspect="Content" ObjectID="_1811747558" r:id="rId265"/>
        </w:object>
      </w:r>
      <w:r>
        <w:t xml:space="preserve"> </w:t>
      </w:r>
      <w:r>
        <w:tab/>
      </w:r>
      <w:r>
        <w:rPr>
          <w:b/>
        </w:rPr>
        <w:t>d</w:t>
      </w:r>
      <w:r>
        <w:tab/>
      </w:r>
      <w:r>
        <w:rPr>
          <w:position w:val="-22"/>
        </w:rPr>
        <w:object w:dxaOrig="330" w:dyaOrig="570" w14:anchorId="64C99D79">
          <v:shape id="_x0000_i1152" type="#_x0000_t75" style="width:16.5pt;height:28.5pt" o:ole="">
            <v:imagedata r:id="rId266" o:title=""/>
          </v:shape>
          <o:OLEObject Type="Embed" ProgID="Equation.DSMT4" ShapeID="_x0000_i1152" DrawAspect="Content" ObjectID="_1811747559" r:id="rId267"/>
        </w:object>
      </w:r>
    </w:p>
    <w:p w14:paraId="64C9978B" w14:textId="77777777" w:rsidR="00EA7E1F" w:rsidRDefault="00EA7E1F" w:rsidP="00EA7E1F">
      <w:pPr>
        <w:pStyle w:val="Question1stline4parts"/>
      </w:pPr>
      <w:r>
        <w:rPr>
          <w:b/>
        </w:rPr>
        <w:t>5</w:t>
      </w:r>
      <w:r>
        <w:rPr>
          <w:b/>
        </w:rPr>
        <w:tab/>
        <w:t>a</w:t>
      </w:r>
      <w:r>
        <w:tab/>
      </w:r>
      <w:r>
        <w:rPr>
          <w:position w:val="-22"/>
        </w:rPr>
        <w:object w:dxaOrig="420" w:dyaOrig="630" w14:anchorId="64C99D7A">
          <v:shape id="_x0000_i1153" type="#_x0000_t75" style="width:21pt;height:31.5pt" o:ole="">
            <v:imagedata r:id="rId268" o:title=""/>
          </v:shape>
          <o:OLEObject Type="Embed" ProgID="Equation.DSMT4" ShapeID="_x0000_i1153" DrawAspect="Content" ObjectID="_1811747560" r:id="rId269"/>
        </w:object>
      </w:r>
      <w:r>
        <w:tab/>
      </w:r>
      <w:r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64C9978C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c</w:t>
      </w:r>
      <w:r>
        <w:tab/>
        <w:t>3</w:t>
      </w:r>
      <w:r>
        <w:rPr>
          <w:i/>
        </w:rPr>
        <w:t>x</w:t>
      </w:r>
      <w:r>
        <w:tab/>
      </w:r>
      <w:r>
        <w:rPr>
          <w:b/>
        </w:rPr>
        <w:t>d</w:t>
      </w:r>
      <w:r>
        <w:tab/>
      </w:r>
      <w:r>
        <w:rPr>
          <w:position w:val="-24"/>
        </w:rPr>
        <w:object w:dxaOrig="435" w:dyaOrig="600" w14:anchorId="64C99D7B">
          <v:shape id="_x0000_i1154" type="#_x0000_t75" style="width:21.75pt;height:30pt" o:ole="">
            <v:imagedata r:id="rId270" o:title=""/>
          </v:shape>
          <o:OLEObject Type="Embed" ProgID="Equation.DSMT4" ShapeID="_x0000_i1154" DrawAspect="Content" ObjectID="_1811747561" r:id="rId271"/>
        </w:object>
      </w:r>
    </w:p>
    <w:p w14:paraId="64C9978D" w14:textId="77777777" w:rsidR="00EA7E1F" w:rsidRDefault="00EA7E1F" w:rsidP="00EA7E1F">
      <w:pPr>
        <w:pStyle w:val="Questionfollowline4parts"/>
        <w:rPr>
          <w:vertAlign w:val="superscript"/>
        </w:rPr>
      </w:pPr>
      <w:r>
        <w:tab/>
      </w:r>
      <w:r>
        <w:rPr>
          <w:b/>
        </w:rPr>
        <w:t>e</w:t>
      </w:r>
      <w:r>
        <w:tab/>
      </w:r>
      <w:r>
        <w:rPr>
          <w:position w:val="-10"/>
        </w:rPr>
        <w:object w:dxaOrig="300" w:dyaOrig="525" w14:anchorId="64C99D7C">
          <v:shape id="_x0000_i1155" type="#_x0000_t75" style="width:15pt;height:26.25pt" o:ole="">
            <v:imagedata r:id="rId272" o:title=""/>
          </v:shape>
          <o:OLEObject Type="Embed" ProgID="Equation.DSMT4" ShapeID="_x0000_i1155" DrawAspect="Content" ObjectID="_1811747562" r:id="rId273"/>
        </w:object>
      </w:r>
      <w:r>
        <w:tab/>
      </w:r>
      <w:r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>
        <w:rPr>
          <w:vertAlign w:val="superscript"/>
        </w:rPr>
        <w:tab/>
      </w:r>
    </w:p>
    <w:p w14:paraId="64C9978E" w14:textId="77777777" w:rsidR="00EA7E1F" w:rsidRDefault="00EA7E1F" w:rsidP="00EA7E1F">
      <w:pPr>
        <w:pStyle w:val="Questionfollowline4parts"/>
        <w:rPr>
          <w:i/>
        </w:rPr>
      </w:pPr>
      <w:r>
        <w:rPr>
          <w:vertAlign w:val="superscript"/>
        </w:rPr>
        <w:tab/>
      </w:r>
      <w:r>
        <w:rPr>
          <w:b/>
        </w:rPr>
        <w:t>g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6</w:t>
      </w:r>
      <w:r>
        <w:tab/>
      </w:r>
      <w:r>
        <w:rPr>
          <w:b/>
        </w:rPr>
        <w:t>h</w:t>
      </w:r>
      <w:r>
        <w:tab/>
      </w:r>
      <w:r>
        <w:rPr>
          <w:i/>
        </w:rPr>
        <w:t>x</w:t>
      </w:r>
    </w:p>
    <w:p w14:paraId="64C9978F" w14:textId="77777777" w:rsidR="00EA7E1F" w:rsidRDefault="00EA7E1F" w:rsidP="00EA7E1F">
      <w:pPr>
        <w:pStyle w:val="Question1stline4parts"/>
      </w:pPr>
      <w:r>
        <w:rPr>
          <w:b/>
        </w:rPr>
        <w:t>6</w:t>
      </w:r>
      <w:r>
        <w:rPr>
          <w:b/>
        </w:rPr>
        <w:tab/>
        <w:t>a</w:t>
      </w:r>
      <w:r>
        <w:tab/>
      </w:r>
      <w:r>
        <w:rPr>
          <w:position w:val="-22"/>
        </w:rPr>
        <w:object w:dxaOrig="225" w:dyaOrig="570" w14:anchorId="64C99D7D">
          <v:shape id="_x0000_i1156" type="#_x0000_t75" style="width:11.25pt;height:28.5pt" o:ole="">
            <v:imagedata r:id="rId274" o:title=""/>
          </v:shape>
          <o:OLEObject Type="Embed" ProgID="Equation.DSMT4" ShapeID="_x0000_i1156" DrawAspect="Content" ObjectID="_1811747563" r:id="rId275"/>
        </w:object>
      </w:r>
      <w:r>
        <w:tab/>
      </w:r>
      <w:r>
        <w:rPr>
          <w:b/>
        </w:rPr>
        <w:t>b</w:t>
      </w:r>
      <w:r>
        <w:tab/>
      </w:r>
      <w:r>
        <w:rPr>
          <w:position w:val="-22"/>
        </w:rPr>
        <w:object w:dxaOrig="225" w:dyaOrig="570" w14:anchorId="64C99D7E">
          <v:shape id="_x0000_i1157" type="#_x0000_t75" style="width:11.25pt;height:28.5pt" o:ole="">
            <v:imagedata r:id="rId276" o:title=""/>
          </v:shape>
          <o:OLEObject Type="Embed" ProgID="Equation.DSMT4" ShapeID="_x0000_i1157" DrawAspect="Content" ObjectID="_1811747564" r:id="rId277"/>
        </w:object>
      </w:r>
      <w:r>
        <w:tab/>
      </w:r>
      <w:r>
        <w:rPr>
          <w:b/>
        </w:rPr>
        <w:t>c</w:t>
      </w:r>
      <w:r>
        <w:tab/>
      </w:r>
      <w:r>
        <w:rPr>
          <w:position w:val="-22"/>
        </w:rPr>
        <w:object w:dxaOrig="195" w:dyaOrig="570" w14:anchorId="64C99D7F">
          <v:shape id="_x0000_i1158" type="#_x0000_t75" style="width:9.75pt;height:28.5pt" o:ole="">
            <v:imagedata r:id="rId278" o:title=""/>
          </v:shape>
          <o:OLEObject Type="Embed" ProgID="Equation.DSMT4" ShapeID="_x0000_i1158" DrawAspect="Content" ObjectID="_1811747565" r:id="rId279"/>
        </w:object>
      </w:r>
    </w:p>
    <w:p w14:paraId="64C99790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rPr>
          <w:b/>
        </w:rPr>
        <w:tab/>
      </w:r>
      <w:r>
        <w:rPr>
          <w:position w:val="-22"/>
        </w:rPr>
        <w:object w:dxaOrig="225" w:dyaOrig="570" w14:anchorId="64C99D80">
          <v:shape id="_x0000_i1159" type="#_x0000_t75" style="width:11.25pt;height:28.5pt" o:ole="">
            <v:imagedata r:id="rId280" o:title=""/>
          </v:shape>
          <o:OLEObject Type="Embed" ProgID="Equation.DSMT4" ShapeID="_x0000_i1159" DrawAspect="Content" ObjectID="_1811747566" r:id="rId281"/>
        </w:object>
      </w:r>
      <w:r>
        <w:tab/>
      </w:r>
      <w:r>
        <w:rPr>
          <w:b/>
        </w:rPr>
        <w:t>e</w:t>
      </w:r>
      <w:r>
        <w:tab/>
      </w:r>
      <w:r>
        <w:rPr>
          <w:position w:val="-22"/>
        </w:rPr>
        <w:object w:dxaOrig="225" w:dyaOrig="570" w14:anchorId="64C99D81">
          <v:shape id="_x0000_i1160" type="#_x0000_t75" style="width:11.25pt;height:28.5pt" o:ole="">
            <v:imagedata r:id="rId282" o:title=""/>
          </v:shape>
          <o:OLEObject Type="Embed" ProgID="Equation.DSMT4" ShapeID="_x0000_i1160" DrawAspect="Content" ObjectID="_1811747567" r:id="rId283"/>
        </w:object>
      </w:r>
      <w:r>
        <w:tab/>
      </w:r>
      <w:r>
        <w:rPr>
          <w:b/>
        </w:rPr>
        <w:t>f</w:t>
      </w:r>
      <w:r>
        <w:tab/>
      </w:r>
      <w:r>
        <w:rPr>
          <w:position w:val="-22"/>
        </w:rPr>
        <w:object w:dxaOrig="300" w:dyaOrig="570" w14:anchorId="64C99D82">
          <v:shape id="_x0000_i1161" type="#_x0000_t75" style="width:15pt;height:28.5pt" o:ole="">
            <v:imagedata r:id="rId284" o:title=""/>
          </v:shape>
          <o:OLEObject Type="Embed" ProgID="Equation.DSMT4" ShapeID="_x0000_i1161" DrawAspect="Content" ObjectID="_1811747568" r:id="rId285"/>
        </w:object>
      </w:r>
    </w:p>
    <w:p w14:paraId="64C99791" w14:textId="77777777" w:rsidR="00EA7E1F" w:rsidRDefault="00EA7E1F" w:rsidP="00EA7E1F">
      <w:pPr>
        <w:pStyle w:val="Question1stline4parts"/>
      </w:pPr>
      <w:r>
        <w:rPr>
          <w:b/>
        </w:rPr>
        <w:t>7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–1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–7</w: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300" w:dyaOrig="480" w14:anchorId="64C99D83">
          <v:shape id="_x0000_i1162" type="#_x0000_t75" style="width:15pt;height:24pt" o:ole="">
            <v:imagedata r:id="rId286" o:title=""/>
          </v:shape>
          <o:OLEObject Type="Embed" ProgID="Equation.DSMT4" ShapeID="_x0000_i1162" DrawAspect="Content" ObjectID="_1811747569" r:id="rId287"/>
        </w:object>
      </w:r>
    </w:p>
    <w:p w14:paraId="64C99792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object w:dxaOrig="300" w:dyaOrig="480" w14:anchorId="64C99D84">
          <v:shape id="_x0000_i1163" type="#_x0000_t75" style="width:15pt;height:24pt" o:ole="">
            <v:imagedata r:id="rId288" o:title=""/>
          </v:shape>
          <o:OLEObject Type="Embed" ProgID="Equation.DSMT4" ShapeID="_x0000_i1163" DrawAspect="Content" ObjectID="_1811747570" r:id="rId289"/>
        </w:object>
      </w:r>
      <w:r>
        <w:tab/>
      </w:r>
      <w:r>
        <w:rPr>
          <w:b/>
        </w:rPr>
        <w:t>e</w:t>
      </w:r>
      <w:r>
        <w:tab/>
      </w:r>
      <w:r>
        <w:object w:dxaOrig="360" w:dyaOrig="480" w14:anchorId="64C99D85">
          <v:shape id="_x0000_i1164" type="#_x0000_t75" style="width:18pt;height:24pt" o:ole="">
            <v:imagedata r:id="rId290" o:title=""/>
          </v:shape>
          <o:OLEObject Type="Embed" ProgID="Equation.DSMT4" ShapeID="_x0000_i1164" DrawAspect="Content" ObjectID="_1811747571" r:id="rId291"/>
        </w:object>
      </w:r>
      <w:r>
        <w:tab/>
      </w:r>
      <w:r>
        <w:rPr>
          <w:b/>
        </w:rPr>
        <w:t>f</w:t>
      </w:r>
      <w:r>
        <w:tab/>
      </w:r>
      <w:r>
        <w:object w:dxaOrig="390" w:dyaOrig="480" w14:anchorId="64C99D86">
          <v:shape id="_x0000_i1165" type="#_x0000_t75" style="width:19.5pt;height:24pt" o:ole="">
            <v:imagedata r:id="rId292" o:title=""/>
          </v:shape>
          <o:OLEObject Type="Embed" ProgID="Equation.DSMT4" ShapeID="_x0000_i1165" DrawAspect="Content" ObjectID="_1811747572" r:id="rId293"/>
        </w:object>
      </w:r>
    </w:p>
    <w:p w14:paraId="64C99793" w14:textId="77777777" w:rsidR="00EA7E1F" w:rsidRDefault="00EA7E1F" w:rsidP="00EA7E1F">
      <w:pPr>
        <w:pStyle w:val="Question1stline4parts"/>
      </w:pPr>
      <w:r>
        <w:rPr>
          <w:b/>
        </w:rPr>
        <w:t>8</w:t>
      </w:r>
      <w:r>
        <w:rPr>
          <w:b/>
        </w:rPr>
        <w:tab/>
        <w:t>a</w:t>
      </w:r>
      <w:r>
        <w:tab/>
      </w:r>
      <w:r>
        <w:rPr>
          <w:position w:val="-24"/>
        </w:rPr>
        <w:object w:dxaOrig="315" w:dyaOrig="600" w14:anchorId="64C99D87">
          <v:shape id="_x0000_i1166" type="#_x0000_t75" style="width:15.75pt;height:30pt" o:ole="">
            <v:imagedata r:id="rId294" o:title=""/>
          </v:shape>
          <o:OLEObject Type="Embed" ProgID="Equation.DSMT4" ShapeID="_x0000_i1166" DrawAspect="Content" ObjectID="_1811747573" r:id="rId295"/>
        </w:object>
      </w:r>
      <w:r>
        <w:tab/>
      </w:r>
      <w:r>
        <w:rPr>
          <w:b/>
        </w:rPr>
        <w:t>b</w:t>
      </w:r>
      <w:r>
        <w:tab/>
        <w:t>1</w:t>
      </w:r>
      <w:r>
        <w:tab/>
      </w:r>
      <w:r>
        <w:rPr>
          <w:b/>
        </w:rPr>
        <w:t>c</w:t>
      </w:r>
      <w:r>
        <w:tab/>
      </w:r>
      <w:r>
        <w:rPr>
          <w:position w:val="-8"/>
        </w:rPr>
        <w:object w:dxaOrig="360" w:dyaOrig="345" w14:anchorId="64C99D88">
          <v:shape id="_x0000_i1167" type="#_x0000_t75" style="width:18pt;height:17.25pt" o:ole="">
            <v:imagedata r:id="rId296" o:title=""/>
          </v:shape>
          <o:OLEObject Type="Embed" ProgID="Equation.DSMT4" ShapeID="_x0000_i1167" DrawAspect="Content" ObjectID="_1811747574" r:id="rId297"/>
        </w:object>
      </w:r>
    </w:p>
    <w:p w14:paraId="64C99794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position w:val="-8"/>
        </w:rPr>
        <w:object w:dxaOrig="465" w:dyaOrig="390" w14:anchorId="64C99D89">
          <v:shape id="_x0000_i1168" type="#_x0000_t75" style="width:23.25pt;height:19.5pt" o:ole="">
            <v:imagedata r:id="rId298" o:title=""/>
          </v:shape>
          <o:OLEObject Type="Embed" ProgID="Equation.DSMT4" ShapeID="_x0000_i1168" DrawAspect="Content" ObjectID="_1811747575" r:id="rId299"/>
        </w:object>
      </w:r>
      <w:r>
        <w:tab/>
      </w:r>
      <w:r>
        <w:rPr>
          <w:b/>
        </w:rPr>
        <w:t>e</w:t>
      </w:r>
      <w:r>
        <w:tab/>
      </w:r>
      <w:r>
        <w:rPr>
          <w:position w:val="-26"/>
        </w:rPr>
        <w:object w:dxaOrig="405" w:dyaOrig="630" w14:anchorId="64C99D8A">
          <v:shape id="_x0000_i1169" type="#_x0000_t75" style="width:20.25pt;height:31.5pt" o:ole="">
            <v:imagedata r:id="rId300" o:title=""/>
          </v:shape>
          <o:OLEObject Type="Embed" ProgID="Equation.DSMT4" ShapeID="_x0000_i1169" DrawAspect="Content" ObjectID="_1811747576" r:id="rId301"/>
        </w:object>
      </w:r>
      <w:r>
        <w:tab/>
      </w:r>
      <w:r>
        <w:rPr>
          <w:b/>
        </w:rPr>
        <w:t>f</w:t>
      </w:r>
      <w:r>
        <w:tab/>
      </w:r>
      <w:r>
        <w:rPr>
          <w:position w:val="-30"/>
        </w:rPr>
        <w:object w:dxaOrig="495" w:dyaOrig="660" w14:anchorId="64C99D8B">
          <v:shape id="_x0000_i1170" type="#_x0000_t75" style="width:24.75pt;height:33pt" o:ole="">
            <v:imagedata r:id="rId302" o:title=""/>
          </v:shape>
          <o:OLEObject Type="Embed" ProgID="Equation.DSMT4" ShapeID="_x0000_i1170" DrawAspect="Content" ObjectID="_1811747577" r:id="rId303"/>
        </w:object>
      </w:r>
    </w:p>
    <w:p w14:paraId="64C99795" w14:textId="77777777" w:rsidR="00EA7E1F" w:rsidRDefault="00EA7E1F" w:rsidP="00EA7E1F">
      <w:pPr>
        <w:pStyle w:val="Question1stline4parts"/>
      </w:pPr>
      <w:r>
        <w:rPr>
          <w:b/>
        </w:rPr>
        <w:t>9</w:t>
      </w:r>
      <w:r>
        <w:rPr>
          <w:b/>
        </w:rPr>
        <w:tab/>
        <w:t>a</w:t>
      </w:r>
      <w:r>
        <w:tab/>
      </w:r>
      <w:r>
        <w:rPr>
          <w:position w:val="-6"/>
        </w:rPr>
        <w:object w:dxaOrig="405" w:dyaOrig="480" w14:anchorId="64C99D8C">
          <v:shape id="_x0000_i1171" type="#_x0000_t75" style="width:20.25pt;height:24pt" o:ole="">
            <v:imagedata r:id="rId304" o:title=""/>
          </v:shape>
          <o:OLEObject Type="Embed" ProgID="Equation.DSMT4" ShapeID="_x0000_i1171" DrawAspect="Content" ObjectID="_1811747578" r:id="rId305"/>
        </w:object>
      </w:r>
      <w:r>
        <w:tab/>
      </w:r>
      <w:r>
        <w:rPr>
          <w:b/>
        </w:rPr>
        <w:t>b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–3</w:t>
      </w:r>
      <w:r>
        <w:tab/>
      </w:r>
      <w:r>
        <w:rPr>
          <w:b/>
        </w:rPr>
        <w:t>c</w:t>
      </w:r>
      <w:r>
        <w:tab/>
      </w:r>
      <w:r>
        <w:rPr>
          <w:position w:val="-22"/>
        </w:rPr>
        <w:object w:dxaOrig="495" w:dyaOrig="570" w14:anchorId="64C99D8D">
          <v:shape id="_x0000_i1172" type="#_x0000_t75" style="width:24.75pt;height:28.5pt" o:ole="">
            <v:imagedata r:id="rId306" o:title=""/>
          </v:shape>
          <o:OLEObject Type="Embed" ProgID="Equation.DSMT4" ShapeID="_x0000_i1172" DrawAspect="Content" ObjectID="_1811747579" r:id="rId307"/>
        </w:object>
      </w:r>
    </w:p>
    <w:p w14:paraId="64C99796" w14:textId="77777777" w:rsidR="00EA7E1F" w:rsidRDefault="00EA7E1F" w:rsidP="00EA7E1F">
      <w:pPr>
        <w:pStyle w:val="Questionfollowline4parts"/>
        <w:rPr>
          <w:vertAlign w:val="superscript"/>
        </w:rPr>
      </w:pPr>
      <w:r>
        <w:tab/>
      </w:r>
      <w:r>
        <w:rPr>
          <w:b/>
        </w:rPr>
        <w:t>d</w:t>
      </w:r>
      <w:r>
        <w:tab/>
      </w:r>
      <w:r>
        <w:object w:dxaOrig="495" w:dyaOrig="480" w14:anchorId="64C99D8E">
          <v:shape id="_x0000_i1173" type="#_x0000_t75" style="width:24.75pt;height:24pt" o:ole="">
            <v:imagedata r:id="rId308" o:title=""/>
          </v:shape>
          <o:OLEObject Type="Embed" ProgID="Equation.DSMT4" ShapeID="_x0000_i1173" DrawAspect="Content" ObjectID="_1811747580" r:id="rId309"/>
        </w:object>
      </w:r>
      <w:r>
        <w:tab/>
      </w:r>
      <w:r>
        <w:rPr>
          <w:b/>
        </w:rPr>
        <w:t>e</w:t>
      </w:r>
      <w:r>
        <w:tab/>
      </w:r>
      <w:r>
        <w:object w:dxaOrig="480" w:dyaOrig="480" w14:anchorId="64C99D8F">
          <v:shape id="_x0000_i1174" type="#_x0000_t75" style="width:24pt;height:24pt" o:ole="">
            <v:imagedata r:id="rId310" o:title=""/>
          </v:shape>
          <o:OLEObject Type="Embed" ProgID="Equation.DSMT4" ShapeID="_x0000_i1174" DrawAspect="Content" ObjectID="_1811747581" r:id="rId311"/>
        </w:object>
      </w:r>
      <w:r>
        <w:tab/>
      </w:r>
      <w:r>
        <w:rPr>
          <w:b/>
        </w:rPr>
        <w:t>f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0</w:t>
      </w:r>
    </w:p>
    <w:p w14:paraId="64C99797" w14:textId="77777777" w:rsidR="00EA7E1F" w:rsidRDefault="00EA7E1F" w:rsidP="00EA7E1F">
      <w:pPr>
        <w:pStyle w:val="Question1stline4parts"/>
      </w:pPr>
      <w:r>
        <w:rPr>
          <w:b/>
        </w:rPr>
        <w:t>10</w:t>
      </w:r>
      <w:r>
        <w:rPr>
          <w:b/>
        </w:rPr>
        <w:tab/>
        <w:t>a</w:t>
      </w:r>
      <w:r>
        <w:tab/>
      </w:r>
      <w:r>
        <w:rPr>
          <w:position w:val="-6"/>
        </w:rPr>
        <w:object w:dxaOrig="765" w:dyaOrig="315" w14:anchorId="64C99D90">
          <v:shape id="_x0000_i1175" type="#_x0000_t75" style="width:38.25pt;height:15.75pt" o:ole="">
            <v:imagedata r:id="rId312" o:title=""/>
          </v:shape>
          <o:OLEObject Type="Embed" ProgID="Equation.DSMT4" ShapeID="_x0000_i1175" DrawAspect="Content" ObjectID="_1811747582" r:id="rId313"/>
        </w:object>
      </w:r>
      <w:r>
        <w:tab/>
      </w:r>
      <w:r>
        <w:rPr>
          <w:b/>
        </w:rPr>
        <w:t>b</w:t>
      </w:r>
      <w:r>
        <w:tab/>
      </w:r>
      <w:r>
        <w:rPr>
          <w:position w:val="-6"/>
        </w:rPr>
        <w:object w:dxaOrig="600" w:dyaOrig="315" w14:anchorId="64C99D91">
          <v:shape id="_x0000_i1176" type="#_x0000_t75" style="width:30pt;height:15.75pt" o:ole="">
            <v:imagedata r:id="rId314" o:title=""/>
          </v:shape>
          <o:OLEObject Type="Embed" ProgID="Equation.DSMT4" ShapeID="_x0000_i1176" DrawAspect="Content" ObjectID="_1811747583" r:id="rId315"/>
        </w:object>
      </w:r>
      <w:r>
        <w:tab/>
      </w:r>
      <w:r>
        <w:rPr>
          <w:b/>
        </w:rPr>
        <w:t>c</w:t>
      </w:r>
      <w:r>
        <w:tab/>
      </w:r>
      <w:r>
        <w:rPr>
          <w:position w:val="-6"/>
        </w:rPr>
        <w:object w:dxaOrig="840" w:dyaOrig="315" w14:anchorId="64C99D92">
          <v:shape id="_x0000_i1177" type="#_x0000_t75" style="width:42pt;height:15.75pt" o:ole="">
            <v:imagedata r:id="rId316" o:title=""/>
          </v:shape>
          <o:OLEObject Type="Embed" ProgID="Equation.DSMT4" ShapeID="_x0000_i1177" DrawAspect="Content" ObjectID="_1811747584" r:id="rId317"/>
        </w:object>
      </w:r>
    </w:p>
    <w:p w14:paraId="64C99798" w14:textId="77777777" w:rsidR="00EA7E1F" w:rsidRDefault="00EA7E1F" w:rsidP="00EA7E1F"/>
    <w:p w14:paraId="64C99799" w14:textId="77777777" w:rsidR="00EA7E1F" w:rsidRDefault="00EA7E1F" w:rsidP="00EA7E1F"/>
    <w:p w14:paraId="64C9979A" w14:textId="77777777" w:rsidR="00EA7E1F" w:rsidRDefault="00EA7E1F" w:rsidP="00EA7E1F"/>
    <w:p w14:paraId="64C9979B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Factorising expressions</w:t>
      </w:r>
    </w:p>
    <w:p w14:paraId="64C9979C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79D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79E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b. Quadratic functions – factorising, solving, graphs and the discriminants</w:t>
      </w:r>
    </w:p>
    <w:p w14:paraId="64C9979F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7A0" w14:textId="77777777" w:rsidR="00EA7E1F" w:rsidRDefault="00EA7E1F" w:rsidP="00EA7E1F">
      <w:pPr>
        <w:pStyle w:val="Qheading"/>
      </w:pPr>
      <w:r>
        <w:t>Key points</w:t>
      </w:r>
    </w:p>
    <w:p w14:paraId="64C997A1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Factorising an expression is the opposite of expanding the brackets.</w:t>
      </w:r>
    </w:p>
    <w:p w14:paraId="64C997A2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64C997A3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64C997A4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r>
        <w:rPr>
          <w:i/>
        </w:rPr>
        <w:t>y</w:t>
      </w:r>
      <w:r>
        <w:t>)(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64C997A5" w14:textId="77777777" w:rsidR="00EA7E1F" w:rsidRDefault="00EA7E1F" w:rsidP="00EA7E1F">
      <w:pPr>
        <w:pStyle w:val="ListParagraph"/>
      </w:pPr>
    </w:p>
    <w:p w14:paraId="64C997A6" w14:textId="77777777" w:rsidR="00EA7E1F" w:rsidRDefault="00EA7E1F" w:rsidP="00EA7E1F">
      <w:pPr>
        <w:pStyle w:val="Qheading"/>
      </w:pPr>
      <w:r>
        <w:t>Examples</w:t>
      </w:r>
    </w:p>
    <w:p w14:paraId="64C997A7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>
        <w:rPr>
          <w:b/>
        </w:rPr>
        <w:tab/>
      </w:r>
      <w:r>
        <w:t>Factorise 1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3</w:t>
      </w:r>
      <w:r>
        <w:t xml:space="preserve"> + 9</w:t>
      </w:r>
      <w:r>
        <w:rPr>
          <w:i/>
        </w:rPr>
        <w:t>x</w:t>
      </w:r>
      <w:r>
        <w:rPr>
          <w:vertAlign w:val="superscript"/>
        </w:rPr>
        <w:t>4</w:t>
      </w:r>
      <w:r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AA" w14:textId="77777777" w:rsidTr="00EA7E1F">
        <w:trPr>
          <w:trHeight w:val="125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A8" w14:textId="77777777" w:rsidR="00EA7E1F" w:rsidRDefault="00EA7E1F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A9" w14:textId="77777777" w:rsidR="00EA7E1F" w:rsidRDefault="00EA7E1F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>
              <w:br/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 find the terms in the brackets</w:t>
            </w:r>
          </w:p>
        </w:tc>
      </w:tr>
    </w:tbl>
    <w:p w14:paraId="64C997AB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7AC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>Factorise 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  <w:r>
        <w:rPr>
          <w:i/>
        </w:rPr>
        <w:t>y</w:t>
      </w:r>
      <w:r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AF" w14:textId="77777777" w:rsidTr="00EA7E1F">
        <w:trPr>
          <w:trHeight w:val="103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AD" w14:textId="77777777" w:rsidR="00EA7E1F" w:rsidRDefault="00EA7E1F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AE" w14:textId="77777777" w:rsidR="00EA7E1F" w:rsidRDefault="00EA7E1F">
            <w:pPr>
              <w:pStyle w:val="Exampleline1"/>
            </w:pPr>
            <w:r>
              <w:t>This is the difference of two squares as the two terms can be written as 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 </w:t>
            </w:r>
            <w:r>
              <w:t>and 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64C997B0" w14:textId="77777777" w:rsidR="00EA7E1F" w:rsidRDefault="00EA7E1F" w:rsidP="00EA7E1F">
      <w:pPr>
        <w:pStyle w:val="Example"/>
        <w:spacing w:before="240"/>
        <w:rPr>
          <w:b/>
        </w:rPr>
      </w:pPr>
    </w:p>
    <w:p w14:paraId="64C997B1" w14:textId="77777777" w:rsidR="00EA7E1F" w:rsidRDefault="00EA7E1F" w:rsidP="00EA7E1F">
      <w:pPr>
        <w:pStyle w:val="Example"/>
        <w:spacing w:before="240"/>
      </w:pPr>
      <w:r>
        <w:rPr>
          <w:b/>
        </w:rPr>
        <w:t>Example 3</w:t>
      </w:r>
      <w:r>
        <w:rPr>
          <w:b/>
        </w:rPr>
        <w:tab/>
      </w:r>
      <w:r>
        <w:t xml:space="preserve">Factoris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BE" w14:textId="77777777" w:rsidTr="00EA7E1F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B2" w14:textId="77777777" w:rsidR="00EA7E1F" w:rsidRDefault="00EA7E1F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4C997B3" w14:textId="77777777" w:rsidR="00EA7E1F" w:rsidRDefault="00EA7E1F">
            <w:pPr>
              <w:pStyle w:val="Example"/>
              <w:spacing w:line="240" w:lineRule="auto"/>
            </w:pPr>
          </w:p>
          <w:p w14:paraId="64C997B4" w14:textId="77777777" w:rsidR="00EA7E1F" w:rsidRDefault="00EA7E1F">
            <w:pPr>
              <w:pStyle w:val="Example"/>
              <w:spacing w:line="240" w:lineRule="auto"/>
            </w:pPr>
          </w:p>
          <w:p w14:paraId="64C997B5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64C997B6" w14:textId="77777777" w:rsidR="00EA7E1F" w:rsidRDefault="00EA7E1F">
            <w:pPr>
              <w:pStyle w:val="Example"/>
              <w:spacing w:line="240" w:lineRule="auto"/>
            </w:pPr>
          </w:p>
          <w:p w14:paraId="64C997B7" w14:textId="77777777" w:rsidR="00EA7E1F" w:rsidRDefault="00EA7E1F">
            <w:pPr>
              <w:pStyle w:val="Example"/>
              <w:tabs>
                <w:tab w:val="left" w:pos="1358"/>
              </w:tabs>
              <w:spacing w:line="240" w:lineRule="auto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64C997B8" w14:textId="77777777" w:rsidR="00EA7E1F" w:rsidRDefault="00EA7E1F">
            <w:pPr>
              <w:pStyle w:val="Example"/>
              <w:tabs>
                <w:tab w:val="left" w:pos="1358"/>
              </w:tabs>
              <w:spacing w:line="240" w:lineRule="auto"/>
            </w:pPr>
          </w:p>
          <w:p w14:paraId="64C997B9" w14:textId="77777777" w:rsidR="00EA7E1F" w:rsidRDefault="00EA7E1F">
            <w:pPr>
              <w:pStyle w:val="Example"/>
              <w:tabs>
                <w:tab w:val="left" w:pos="1358"/>
              </w:tabs>
              <w:spacing w:line="240" w:lineRule="auto"/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B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>
              <w:br/>
              <w:t>(5 and −2)</w:t>
            </w:r>
          </w:p>
          <w:p w14:paraId="64C997BB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>
              <w:t>) using these two factors</w:t>
            </w:r>
          </w:p>
          <w:p w14:paraId="64C997BC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wo terms and the last two terms</w:t>
            </w:r>
          </w:p>
          <w:p w14:paraId="64C997BD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is a factor of both terms</w:t>
            </w:r>
          </w:p>
        </w:tc>
      </w:tr>
    </w:tbl>
    <w:p w14:paraId="64C997BF" w14:textId="77777777" w:rsidR="00EA7E1F" w:rsidRDefault="00EA7E1F" w:rsidP="00EA7E1F">
      <w:pPr>
        <w:pStyle w:val="Example"/>
        <w:spacing w:before="240"/>
        <w:rPr>
          <w:b/>
        </w:rPr>
      </w:pPr>
    </w:p>
    <w:p w14:paraId="64C997C0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7C1" w14:textId="77777777" w:rsidR="00EA7E1F" w:rsidRDefault="00EA7E1F" w:rsidP="00EA7E1F">
      <w:pPr>
        <w:pStyle w:val="Example"/>
        <w:spacing w:before="240"/>
        <w:rPr>
          <w:b/>
        </w:rPr>
      </w:pPr>
    </w:p>
    <w:p w14:paraId="64C997C2" w14:textId="77777777" w:rsidR="00EA7E1F" w:rsidRDefault="00EA7E1F" w:rsidP="00EA7E1F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>
        <w:rPr>
          <w:b/>
        </w:rPr>
        <w:tab/>
      </w:r>
      <w:r>
        <w:t>Factorise 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11</w:t>
      </w:r>
      <w:r>
        <w:rPr>
          <w:i/>
        </w:rPr>
        <w:t>x</w:t>
      </w:r>
      <w:r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CF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C3" w14:textId="77777777" w:rsidR="00EA7E1F" w:rsidRDefault="00EA7E1F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64C997C4" w14:textId="77777777" w:rsidR="00EA7E1F" w:rsidRDefault="00EA7E1F">
            <w:pPr>
              <w:pStyle w:val="Example"/>
              <w:spacing w:line="240" w:lineRule="auto"/>
            </w:pPr>
          </w:p>
          <w:p w14:paraId="64C997C5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</w:p>
          <w:p w14:paraId="64C997C6" w14:textId="77777777" w:rsidR="00EA7E1F" w:rsidRDefault="00EA7E1F">
            <w:pPr>
              <w:pStyle w:val="Example"/>
              <w:spacing w:line="240" w:lineRule="auto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64C997C7" w14:textId="77777777" w:rsidR="00EA7E1F" w:rsidRDefault="00EA7E1F">
            <w:pPr>
              <w:pStyle w:val="Example"/>
              <w:spacing w:line="240" w:lineRule="auto"/>
            </w:pPr>
          </w:p>
          <w:p w14:paraId="64C997C8" w14:textId="77777777" w:rsidR="00EA7E1F" w:rsidRDefault="00EA7E1F">
            <w:pPr>
              <w:pStyle w:val="Example"/>
              <w:tabs>
                <w:tab w:val="left" w:pos="1309"/>
              </w:tabs>
              <w:spacing w:line="240" w:lineRule="auto"/>
            </w:pPr>
            <w:r>
              <w:tab/>
              <w:t>= 3</w:t>
            </w:r>
            <w:r>
              <w:rPr>
                <w:i/>
              </w:rPr>
              <w:t>x</w:t>
            </w:r>
            <w:r>
              <w:t>(2</w:t>
            </w:r>
            <w:r>
              <w:rPr>
                <w:i/>
              </w:rPr>
              <w:t>x</w:t>
            </w:r>
            <w:r>
              <w:t xml:space="preserve"> − 5) + 2(2</w:t>
            </w:r>
            <w:r>
              <w:rPr>
                <w:i/>
              </w:rPr>
              <w:t>x</w:t>
            </w:r>
            <w:r>
              <w:t xml:space="preserve"> − 5)</w:t>
            </w:r>
          </w:p>
          <w:p w14:paraId="64C997C9" w14:textId="77777777" w:rsidR="00EA7E1F" w:rsidRDefault="00EA7E1F">
            <w:pPr>
              <w:pStyle w:val="Example"/>
              <w:tabs>
                <w:tab w:val="left" w:pos="1624"/>
              </w:tabs>
              <w:spacing w:line="240" w:lineRule="auto"/>
            </w:pPr>
          </w:p>
          <w:p w14:paraId="64C997CA" w14:textId="77777777" w:rsidR="00EA7E1F" w:rsidRDefault="00EA7E1F">
            <w:pPr>
              <w:pStyle w:val="Example"/>
              <w:tabs>
                <w:tab w:val="left" w:pos="1304"/>
                <w:tab w:val="left" w:pos="1624"/>
              </w:tabs>
              <w:spacing w:line="240" w:lineRule="auto"/>
            </w:pPr>
            <w:r>
              <w:tab/>
              <w:t>= (2</w:t>
            </w:r>
            <w:r>
              <w:rPr>
                <w:i/>
              </w:rPr>
              <w:t>x</w:t>
            </w:r>
            <w:r>
              <w:t xml:space="preserve"> – 5)(3</w:t>
            </w:r>
            <w:r>
              <w:rPr>
                <w:i/>
              </w:rPr>
              <w:t>x</w:t>
            </w:r>
            <w:r>
              <w:t xml:space="preserve"> +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7CB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60 which add to give </w:t>
            </w:r>
            <w:r>
              <w:rPr>
                <w:i/>
              </w:rPr>
              <w:t>b </w:t>
            </w:r>
            <w:r>
              <w:t>= −11</w:t>
            </w:r>
            <w:r>
              <w:br/>
              <w:t>(−15 and 4)</w:t>
            </w:r>
          </w:p>
          <w:p w14:paraId="64C997CC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>
              <w:t>) using these two factors</w:t>
            </w:r>
          </w:p>
          <w:p w14:paraId="64C997CD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wo terms and the last two terms</w:t>
            </w:r>
          </w:p>
          <w:p w14:paraId="64C997CE" w14:textId="77777777" w:rsidR="00EA7E1F" w:rsidRDefault="00EA7E1F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>
              <w:t xml:space="preserve"> − 5) is a factor of both terms</w:t>
            </w:r>
          </w:p>
        </w:tc>
      </w:tr>
    </w:tbl>
    <w:p w14:paraId="64C997D0" w14:textId="77777777" w:rsidR="00EA7E1F" w:rsidRDefault="00EA7E1F" w:rsidP="00EA7E1F">
      <w:pPr>
        <w:pStyle w:val="Example"/>
        <w:spacing w:before="240"/>
        <w:rPr>
          <w:b/>
        </w:rPr>
      </w:pPr>
    </w:p>
    <w:p w14:paraId="64C997D1" w14:textId="77777777" w:rsidR="00EA7E1F" w:rsidRDefault="00EA7E1F" w:rsidP="00EA7E1F">
      <w:pPr>
        <w:pStyle w:val="Example"/>
        <w:spacing w:before="240"/>
      </w:pPr>
      <w:r>
        <w:rPr>
          <w:b/>
        </w:rPr>
        <w:t>Example 5</w:t>
      </w:r>
      <w:r>
        <w:rPr>
          <w:b/>
        </w:rPr>
        <w:tab/>
      </w:r>
      <w:r>
        <w:t xml:space="preserve">Simplify </w:t>
      </w:r>
      <w:r>
        <w:rPr>
          <w:position w:val="-24"/>
        </w:rPr>
        <w:object w:dxaOrig="1245" w:dyaOrig="660" w14:anchorId="64C99D93">
          <v:shape id="_x0000_i1178" type="#_x0000_t75" style="width:62.25pt;height:33pt" o:ole="">
            <v:imagedata r:id="rId318" o:title=""/>
          </v:shape>
          <o:OLEObject Type="Embed" ProgID="Equation.DSMT4" ShapeID="_x0000_i1178" DrawAspect="Content" ObjectID="_1811747585" r:id="rId3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7F9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D2" w14:textId="77777777" w:rsidR="00EA7E1F" w:rsidRDefault="00EA7E1F">
            <w:pPr>
              <w:pStyle w:val="Exampleline1"/>
            </w:pPr>
            <w:r>
              <w:rPr>
                <w:position w:val="-24"/>
              </w:rPr>
              <w:object w:dxaOrig="1185" w:dyaOrig="645" w14:anchorId="64C99D94">
                <v:shape id="_x0000_i1179" type="#_x0000_t75" style="width:59.25pt;height:32.25pt" o:ole="">
                  <v:imagedata r:id="rId320" o:title=""/>
                </v:shape>
                <o:OLEObject Type="Embed" ProgID="Equation.DSMT4" ShapeID="_x0000_i1179" DrawAspect="Content" ObjectID="_1811747586" r:id="rId321"/>
              </w:object>
            </w:r>
          </w:p>
          <w:p w14:paraId="64C997D3" w14:textId="77777777" w:rsidR="00EA7E1F" w:rsidRDefault="00EA7E1F">
            <w:pPr>
              <w:pStyle w:val="Exampleline1"/>
            </w:pPr>
          </w:p>
          <w:p w14:paraId="64C997D4" w14:textId="77777777" w:rsidR="00EA7E1F" w:rsidRDefault="00EA7E1F">
            <w:pPr>
              <w:pStyle w:val="Example"/>
              <w:spacing w:line="240" w:lineRule="auto"/>
            </w:pPr>
            <w:r>
              <w:t>For the numerator:</w:t>
            </w:r>
          </w:p>
          <w:p w14:paraId="64C997D5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64C997D6" w14:textId="77777777" w:rsidR="00EA7E1F" w:rsidRDefault="00EA7E1F">
            <w:pPr>
              <w:pStyle w:val="Example"/>
              <w:spacing w:line="240" w:lineRule="auto"/>
            </w:pPr>
          </w:p>
          <w:p w14:paraId="64C997D7" w14:textId="77777777" w:rsidR="00EA7E1F" w:rsidRDefault="00EA7E1F">
            <w:pPr>
              <w:pStyle w:val="Example"/>
              <w:spacing w:line="240" w:lineRule="auto"/>
            </w:pPr>
            <w:r>
              <w:t>So</w:t>
            </w:r>
          </w:p>
          <w:p w14:paraId="64C997D8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64C997D9" w14:textId="77777777" w:rsidR="00EA7E1F" w:rsidRDefault="00EA7E1F">
            <w:pPr>
              <w:pStyle w:val="Example"/>
              <w:spacing w:line="240" w:lineRule="auto"/>
            </w:pPr>
          </w:p>
          <w:p w14:paraId="64C997DA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− 7) + 3(</w:t>
            </w:r>
            <w:r>
              <w:rPr>
                <w:i/>
              </w:rPr>
              <w:t>x</w:t>
            </w:r>
            <w:r>
              <w:t xml:space="preserve"> − 7)</w:t>
            </w:r>
          </w:p>
          <w:p w14:paraId="64C997DB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</w:p>
          <w:p w14:paraId="64C997DC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– 7)(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7DD" w14:textId="77777777" w:rsidR="00EA7E1F" w:rsidRDefault="00EA7E1F">
            <w:pPr>
              <w:pStyle w:val="Example"/>
              <w:tabs>
                <w:tab w:val="left" w:pos="1386"/>
              </w:tabs>
              <w:spacing w:line="240" w:lineRule="auto"/>
            </w:pPr>
          </w:p>
          <w:p w14:paraId="64C997DE" w14:textId="77777777" w:rsidR="00EA7E1F" w:rsidRDefault="00EA7E1F">
            <w:pPr>
              <w:pStyle w:val="Example"/>
              <w:spacing w:line="240" w:lineRule="auto"/>
            </w:pPr>
            <w:r>
              <w:t>For the denominator:</w:t>
            </w:r>
          </w:p>
          <w:p w14:paraId="64C997DF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64C997E0" w14:textId="77777777" w:rsidR="00EA7E1F" w:rsidRDefault="00EA7E1F">
            <w:pPr>
              <w:pStyle w:val="Example"/>
              <w:spacing w:line="240" w:lineRule="auto"/>
            </w:pPr>
          </w:p>
          <w:p w14:paraId="64C997E1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</w:p>
          <w:p w14:paraId="64C997E2" w14:textId="77777777" w:rsidR="00EA7E1F" w:rsidRDefault="00EA7E1F">
            <w:pPr>
              <w:pStyle w:val="Example"/>
              <w:spacing w:line="240" w:lineRule="auto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64C997E3" w14:textId="77777777" w:rsidR="00EA7E1F" w:rsidRDefault="00EA7E1F">
            <w:pPr>
              <w:pStyle w:val="Example"/>
              <w:spacing w:line="240" w:lineRule="auto"/>
            </w:pPr>
          </w:p>
          <w:p w14:paraId="64C997E4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  <w:r>
              <w:tab/>
              <w:t>= 2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 + 3(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7E5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</w:p>
          <w:p w14:paraId="64C997E6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3)(2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64C997E7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</w:p>
          <w:p w14:paraId="64C997E8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2685" w:dyaOrig="690" w14:anchorId="64C99D95">
                <v:shape id="_x0000_i1180" type="#_x0000_t75" style="width:134.25pt;height:34.5pt" o:ole="">
                  <v:imagedata r:id="rId322" o:title=""/>
                </v:shape>
                <o:OLEObject Type="Embed" ProgID="Equation.DSMT4" ShapeID="_x0000_i1180" DrawAspect="Content" ObjectID="_1811747587" r:id="rId323"/>
              </w:object>
            </w:r>
          </w:p>
          <w:p w14:paraId="64C997E9" w14:textId="77777777" w:rsidR="00EA7E1F" w:rsidRDefault="00EA7E1F">
            <w:pPr>
              <w:pStyle w:val="Example"/>
              <w:tabs>
                <w:tab w:val="left" w:pos="1168"/>
              </w:tabs>
              <w:spacing w:line="240" w:lineRule="auto"/>
            </w:pPr>
            <w:r>
              <w:tab/>
              <w:t xml:space="preserve">= </w:t>
            </w:r>
            <w:r>
              <w:rPr>
                <w:position w:val="-22"/>
              </w:rPr>
              <w:object w:dxaOrig="645" w:dyaOrig="585" w14:anchorId="64C99D96">
                <v:shape id="_x0000_i1181" type="#_x0000_t75" style="width:32.25pt;height:29.25pt" o:ole="">
                  <v:imagedata r:id="rId324" o:title=""/>
                </v:shape>
                <o:OLEObject Type="Embed" ProgID="Equation.DSMT4" ShapeID="_x0000_i1181" DrawAspect="Content" ObjectID="_1811747588" r:id="rId325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7E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Factorise the numerator and the denominator</w:t>
            </w:r>
          </w:p>
          <w:p w14:paraId="64C997EB" w14:textId="77777777" w:rsidR="00EA7E1F" w:rsidRDefault="00EA7E1F">
            <w:pPr>
              <w:pStyle w:val="Exampleline1indent"/>
              <w:spacing w:before="0"/>
            </w:pPr>
          </w:p>
          <w:p w14:paraId="64C997EC" w14:textId="77777777" w:rsidR="00EA7E1F" w:rsidRDefault="00EA7E1F">
            <w:pPr>
              <w:pStyle w:val="Exampleline1indent"/>
              <w:spacing w:before="0"/>
            </w:pPr>
          </w:p>
          <w:p w14:paraId="64C997ED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21 which add to give </w:t>
            </w:r>
            <w:r>
              <w:rPr>
                <w:i/>
              </w:rPr>
              <w:t>b </w:t>
            </w:r>
            <w:r>
              <w:t>= −4</w:t>
            </w:r>
            <w:r>
              <w:br/>
              <w:t>(−7 and 3)</w:t>
            </w:r>
          </w:p>
          <w:p w14:paraId="64C997EE" w14:textId="77777777" w:rsidR="00EA7E1F" w:rsidRDefault="00EA7E1F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>
              <w:t>) using these two factors</w:t>
            </w:r>
          </w:p>
          <w:p w14:paraId="64C997EF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Factorise the first two terms and the last two terms</w:t>
            </w:r>
          </w:p>
          <w:p w14:paraId="64C997F0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− 7) is a factor of both terms</w:t>
            </w:r>
          </w:p>
          <w:p w14:paraId="64C997F1" w14:textId="77777777" w:rsidR="00EA7E1F" w:rsidRDefault="00EA7E1F">
            <w:pPr>
              <w:pStyle w:val="Example"/>
              <w:spacing w:line="240" w:lineRule="auto"/>
            </w:pPr>
          </w:p>
          <w:p w14:paraId="64C997F2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br/>
            </w:r>
            <w:r>
              <w:rPr>
                <w:i/>
              </w:rPr>
              <w:t>ac </w:t>
            </w:r>
            <w:r>
              <w:t xml:space="preserve">= 18 which add to give </w:t>
            </w:r>
            <w:r>
              <w:rPr>
                <w:i/>
              </w:rPr>
              <w:t>b </w:t>
            </w:r>
            <w:r>
              <w:t xml:space="preserve">= 9 </w:t>
            </w:r>
            <w:r>
              <w:br/>
              <w:t>(6 and 3)</w:t>
            </w:r>
          </w:p>
          <w:p w14:paraId="64C997F3" w14:textId="77777777" w:rsidR="00EA7E1F" w:rsidRDefault="00EA7E1F">
            <w:pPr>
              <w:pStyle w:val="Examplefollow"/>
            </w:pPr>
          </w:p>
          <w:p w14:paraId="64C997F4" w14:textId="77777777" w:rsidR="00EA7E1F" w:rsidRDefault="00EA7E1F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>
              <w:t>) using these two factors</w:t>
            </w:r>
          </w:p>
          <w:p w14:paraId="64C997F5" w14:textId="77777777" w:rsidR="00EA7E1F" w:rsidRDefault="00EA7E1F">
            <w:pPr>
              <w:pStyle w:val="Examplefollow"/>
            </w:pPr>
            <w:r>
              <w:rPr>
                <w:b/>
              </w:rPr>
              <w:t>8</w:t>
            </w:r>
            <w:r>
              <w:rPr>
                <w:b/>
              </w:rPr>
              <w:tab/>
            </w:r>
            <w:r>
              <w:t>Factorise the first two terms and the last two terms</w:t>
            </w:r>
          </w:p>
          <w:p w14:paraId="64C997F6" w14:textId="77777777" w:rsidR="00EA7E1F" w:rsidRDefault="00EA7E1F">
            <w:pPr>
              <w:pStyle w:val="Examplefollow"/>
            </w:pPr>
            <w:r>
              <w:rPr>
                <w:b/>
              </w:rPr>
              <w:t>9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 is a factor of both terms</w:t>
            </w:r>
          </w:p>
          <w:p w14:paraId="64C997F7" w14:textId="77777777" w:rsidR="00EA7E1F" w:rsidRDefault="00EA7E1F">
            <w:pPr>
              <w:pStyle w:val="Example"/>
              <w:spacing w:line="240" w:lineRule="auto"/>
            </w:pPr>
          </w:p>
          <w:p w14:paraId="64C997F8" w14:textId="77777777" w:rsidR="00EA7E1F" w:rsidRDefault="00EA7E1F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 is a factor of both the numerator and denominator so cancels out as a value divided by itself is 1</w:t>
            </w:r>
          </w:p>
        </w:tc>
      </w:tr>
    </w:tbl>
    <w:p w14:paraId="64C997FA" w14:textId="77777777" w:rsidR="00EA7E1F" w:rsidRDefault="00EA7E1F" w:rsidP="00EA7E1F">
      <w:pPr>
        <w:pStyle w:val="Qheading"/>
      </w:pPr>
    </w:p>
    <w:p w14:paraId="64C997FB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7FC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7FD" w14:textId="77777777" w:rsidR="00EA7E1F" w:rsidRDefault="00EA7E1F" w:rsidP="00EA7E1F">
      <w:pPr>
        <w:pStyle w:val="Questionfollow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64C99D97" wp14:editId="64C99D98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1" w14:textId="77777777" w:rsidR="00EA7E1F" w:rsidRDefault="00EA7E1F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4C99F02" w14:textId="77777777" w:rsidR="00EA7E1F" w:rsidRDefault="00EA7E1F" w:rsidP="00EA7E1F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D97" id="Text Box 82" o:spid="_x0000_s1029" type="#_x0000_t202" style="position:absolute;margin-left:325.5pt;margin-top:4.2pt;width:106.5pt;height:78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" fillcolor="white [3201]" strokeweight=".5pt">
                <v:textbox>
                  <w:txbxContent>
                    <w:p w14:paraId="64C99F01" w14:textId="77777777" w:rsidR="00EA7E1F" w:rsidRDefault="00EA7E1F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64C99F02" w14:textId="77777777" w:rsidR="00EA7E1F" w:rsidRDefault="00EA7E1F" w:rsidP="00EA7E1F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1*</w:t>
      </w:r>
      <w:r>
        <w:tab/>
        <w:t>Factorise.</w:t>
      </w:r>
    </w:p>
    <w:p w14:paraId="64C997F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rPr>
          <w:b/>
        </w:rPr>
        <w:tab/>
      </w:r>
      <w:r>
        <w:t>6</w:t>
      </w:r>
      <w:r>
        <w:rPr>
          <w:i/>
        </w:rPr>
        <w:t>x</w:t>
      </w:r>
      <w:r>
        <w:rPr>
          <w:vertAlign w:val="superscript"/>
        </w:rPr>
        <w:t>4</w:t>
      </w:r>
      <w:r>
        <w:rPr>
          <w:i/>
        </w:rPr>
        <w:t>y</w:t>
      </w:r>
      <w:r>
        <w:rPr>
          <w:vertAlign w:val="superscript"/>
        </w:rPr>
        <w:t>3</w:t>
      </w:r>
      <w:r>
        <w:t xml:space="preserve"> – 10</w:t>
      </w:r>
      <w:r>
        <w:rPr>
          <w:i/>
        </w:rPr>
        <w:t>x</w:t>
      </w:r>
      <w:r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4</w:t>
      </w:r>
      <w:r>
        <w:tab/>
      </w:r>
      <w:r>
        <w:rPr>
          <w:b/>
        </w:rPr>
        <w:t>b</w:t>
      </w:r>
      <w:r>
        <w:rPr>
          <w:b/>
        </w:rPr>
        <w:tab/>
      </w:r>
      <w:r>
        <w:t>21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5</w:t>
      </w:r>
      <w:r>
        <w:t xml:space="preserve"> + 35</w:t>
      </w:r>
      <w:r>
        <w:rPr>
          <w:i/>
        </w:rPr>
        <w:t>a</w:t>
      </w:r>
      <w:r>
        <w:rPr>
          <w:vertAlign w:val="superscript"/>
        </w:rPr>
        <w:t>5</w:t>
      </w:r>
      <w:r>
        <w:rPr>
          <w:i/>
        </w:rPr>
        <w:t>b</w:t>
      </w:r>
      <w:r>
        <w:rPr>
          <w:vertAlign w:val="superscript"/>
        </w:rPr>
        <w:t>2</w:t>
      </w:r>
    </w:p>
    <w:p w14:paraId="64C997FF" w14:textId="77777777" w:rsidR="00EA7E1F" w:rsidRDefault="00EA7E1F" w:rsidP="00EA7E1F">
      <w:pPr>
        <w:pStyle w:val="Questionfollowline"/>
        <w:rPr>
          <w:vertAlign w:val="superscript"/>
        </w:rPr>
      </w:pPr>
      <w:r>
        <w:tab/>
      </w:r>
      <w:r>
        <w:rPr>
          <w:b/>
        </w:rPr>
        <w:t>c</w:t>
      </w:r>
      <w:r>
        <w:tab/>
        <w:t>2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+ 1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3</w:t>
      </w:r>
    </w:p>
    <w:p w14:paraId="64C99800" w14:textId="77777777" w:rsidR="00EA7E1F" w:rsidRDefault="00EA7E1F" w:rsidP="00EA7E1F">
      <w:pPr>
        <w:pStyle w:val="Question1stline"/>
      </w:pPr>
      <w:r>
        <w:rPr>
          <w:b/>
        </w:rPr>
        <w:t>2*</w:t>
      </w:r>
      <w:r>
        <w:rPr>
          <w:b/>
        </w:rPr>
        <w:tab/>
      </w:r>
      <w:r>
        <w:t>Factorise</w:t>
      </w:r>
    </w:p>
    <w:p w14:paraId="64C9980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64C9980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64C99803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64C9980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64C99805" w14:textId="77777777" w:rsidR="00EA7E1F" w:rsidRDefault="00EA7E1F" w:rsidP="00EA7E1F">
      <w:pPr>
        <w:pStyle w:val="Question1stline"/>
      </w:pPr>
      <w:r>
        <w:rPr>
          <w:b/>
        </w:rPr>
        <w:t>3*</w:t>
      </w:r>
      <w:r>
        <w:tab/>
        <w:t>Factorise</w:t>
      </w:r>
    </w:p>
    <w:p w14:paraId="64C99806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>
        <w:tab/>
      </w:r>
    </w:p>
    <w:p w14:paraId="64C9980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18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– 200</w:t>
      </w:r>
      <w:r>
        <w:rPr>
          <w:i/>
        </w:rPr>
        <w:t>b</w:t>
      </w:r>
      <w:r>
        <w:rPr>
          <w:vertAlign w:val="superscript"/>
        </w:rPr>
        <w:t>2</w:t>
      </w:r>
      <w:r>
        <w:rPr>
          <w:i/>
        </w:rPr>
        <w:t>c</w:t>
      </w:r>
      <w:r>
        <w:rPr>
          <w:vertAlign w:val="superscript"/>
        </w:rPr>
        <w:t>2</w:t>
      </w:r>
    </w:p>
    <w:p w14:paraId="64C99808" w14:textId="77777777" w:rsidR="00EA7E1F" w:rsidRDefault="00EA7E1F" w:rsidP="00EA7E1F">
      <w:pPr>
        <w:pStyle w:val="Question1stline"/>
      </w:pPr>
      <w:r>
        <w:rPr>
          <w:b/>
        </w:rPr>
        <w:t>4*</w:t>
      </w:r>
      <w:r>
        <w:tab/>
        <w:t>Factorise</w:t>
      </w:r>
    </w:p>
    <w:p w14:paraId="64C99809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4C9980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>
        <w:tab/>
      </w:r>
      <w:r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64C9980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1</w:t>
      </w:r>
      <w:r>
        <w:rPr>
          <w:i/>
        </w:rPr>
        <w:t>x</w:t>
      </w:r>
      <w:r>
        <w:t xml:space="preserve"> + 9</w:t>
      </w:r>
      <w:r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64C9980C" w14:textId="77777777" w:rsidR="00EA7E1F" w:rsidRDefault="00EA7E1F" w:rsidP="00EA7E1F">
      <w:pPr>
        <w:pStyle w:val="Question1stline"/>
      </w:pPr>
      <w:r>
        <w:rPr>
          <w:b/>
        </w:rPr>
        <w:t>5*</w:t>
      </w:r>
      <w:r>
        <w:tab/>
        <w:t>Simplify the algebraic fractions.</w:t>
      </w:r>
    </w:p>
    <w:p w14:paraId="64C9980D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position w:val="-24"/>
        </w:rPr>
        <w:object w:dxaOrig="885" w:dyaOrig="645" w14:anchorId="64C99D99">
          <v:shape id="_x0000_i1182" type="#_x0000_t75" style="width:44.25pt;height:32.25pt" o:ole="">
            <v:imagedata r:id="rId326" o:title=""/>
          </v:shape>
          <o:OLEObject Type="Embed" ProgID="Equation.DSMT4" ShapeID="_x0000_i1182" DrawAspect="Content" ObjectID="_1811747589" r:id="rId327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1050" w:dyaOrig="645" w14:anchorId="64C99D9A">
          <v:shape id="_x0000_i1183" type="#_x0000_t75" style="width:52.5pt;height:32.25pt" o:ole="">
            <v:imagedata r:id="rId328" o:title=""/>
          </v:shape>
          <o:OLEObject Type="Embed" ProgID="Equation.DSMT4" ShapeID="_x0000_i1183" DrawAspect="Content" ObjectID="_1811747590" r:id="rId329"/>
        </w:object>
      </w:r>
    </w:p>
    <w:p w14:paraId="64C9980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position w:val="-24"/>
        </w:rPr>
        <w:object w:dxaOrig="1050" w:dyaOrig="645" w14:anchorId="64C99D9B">
          <v:shape id="_x0000_i1184" type="#_x0000_t75" style="width:52.5pt;height:32.25pt" o:ole="">
            <v:imagedata r:id="rId330" o:title=""/>
          </v:shape>
          <o:OLEObject Type="Embed" ProgID="Equation.DSMT4" ShapeID="_x0000_i1184" DrawAspect="Content" ObjectID="_1811747591" r:id="rId331"/>
        </w:object>
      </w:r>
      <w:r>
        <w:tab/>
      </w:r>
      <w:r>
        <w:rPr>
          <w:b/>
        </w:rPr>
        <w:t>d</w:t>
      </w:r>
      <w:r>
        <w:tab/>
      </w:r>
      <w:r>
        <w:rPr>
          <w:position w:val="-24"/>
        </w:rPr>
        <w:object w:dxaOrig="735" w:dyaOrig="645" w14:anchorId="64C99D9C">
          <v:shape id="_x0000_i1185" type="#_x0000_t75" style="width:36.75pt;height:32.25pt" o:ole="">
            <v:imagedata r:id="rId332" o:title=""/>
          </v:shape>
          <o:OLEObject Type="Embed" ProgID="Equation.DSMT4" ShapeID="_x0000_i1185" DrawAspect="Content" ObjectID="_1811747592" r:id="rId333"/>
        </w:object>
      </w:r>
    </w:p>
    <w:p w14:paraId="64C9980F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position w:val="-24"/>
        </w:rPr>
        <w:object w:dxaOrig="1035" w:dyaOrig="645" w14:anchorId="64C99D9D">
          <v:shape id="_x0000_i1186" type="#_x0000_t75" style="width:51.75pt;height:32.25pt" o:ole="">
            <v:imagedata r:id="rId334" o:title=""/>
          </v:shape>
          <o:OLEObject Type="Embed" ProgID="Equation.DSMT4" ShapeID="_x0000_i1186" DrawAspect="Content" ObjectID="_1811747593" r:id="rId335"/>
        </w:object>
      </w:r>
      <w:r>
        <w:tab/>
      </w:r>
      <w:r>
        <w:rPr>
          <w:b/>
        </w:rPr>
        <w:t>f</w:t>
      </w:r>
      <w:r>
        <w:tab/>
      </w:r>
      <w:r>
        <w:rPr>
          <w:position w:val="-24"/>
        </w:rPr>
        <w:object w:dxaOrig="1290" w:dyaOrig="645" w14:anchorId="64C99D9E">
          <v:shape id="_x0000_i1187" type="#_x0000_t75" style="width:64.5pt;height:32.25pt" o:ole="">
            <v:imagedata r:id="rId336" o:title=""/>
          </v:shape>
          <o:OLEObject Type="Embed" ProgID="Equation.DSMT4" ShapeID="_x0000_i1187" DrawAspect="Content" ObjectID="_1811747594" r:id="rId337"/>
        </w:object>
      </w:r>
    </w:p>
    <w:p w14:paraId="64C99810" w14:textId="77777777" w:rsidR="00EA7E1F" w:rsidRDefault="00EA7E1F" w:rsidP="00EA7E1F">
      <w:pPr>
        <w:pStyle w:val="Question1stline"/>
      </w:pPr>
      <w:r>
        <w:rPr>
          <w:b/>
        </w:rPr>
        <w:t>6*</w:t>
      </w:r>
      <w:r>
        <w:rPr>
          <w:b/>
        </w:rPr>
        <w:tab/>
      </w:r>
      <w:r>
        <w:t>Simplify</w:t>
      </w:r>
    </w:p>
    <w:p w14:paraId="64C9981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position w:val="-24"/>
        </w:rPr>
        <w:object w:dxaOrig="1365" w:dyaOrig="645" w14:anchorId="64C99D9F">
          <v:shape id="_x0000_i1188" type="#_x0000_t75" style="width:68.25pt;height:32.25pt" o:ole="">
            <v:imagedata r:id="rId338" o:title=""/>
          </v:shape>
          <o:OLEObject Type="Embed" ProgID="Equation.DSMT4" ShapeID="_x0000_i1188" DrawAspect="Content" ObjectID="_1811747595" r:id="rId339"/>
        </w:object>
      </w:r>
      <w:r>
        <w:tab/>
      </w:r>
      <w:r>
        <w:rPr>
          <w:b/>
        </w:rPr>
        <w:t>b</w:t>
      </w:r>
      <w:r>
        <w:tab/>
      </w:r>
      <w:r>
        <w:rPr>
          <w:position w:val="-24"/>
        </w:rPr>
        <w:object w:dxaOrig="1335" w:dyaOrig="645" w14:anchorId="64C99DA0">
          <v:shape id="_x0000_i1189" type="#_x0000_t75" style="width:66.75pt;height:32.25pt" o:ole="">
            <v:imagedata r:id="rId340" o:title=""/>
          </v:shape>
          <o:OLEObject Type="Embed" ProgID="Equation.DSMT4" ShapeID="_x0000_i1189" DrawAspect="Content" ObjectID="_1811747596" r:id="rId341"/>
        </w:object>
      </w:r>
    </w:p>
    <w:p w14:paraId="64C9981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position w:val="-24"/>
        </w:rPr>
        <w:object w:dxaOrig="1320" w:dyaOrig="645" w14:anchorId="64C99DA1">
          <v:shape id="_x0000_i1190" type="#_x0000_t75" style="width:66pt;height:32.25pt" o:ole="">
            <v:imagedata r:id="rId342" o:title=""/>
          </v:shape>
          <o:OLEObject Type="Embed" ProgID="Equation.DSMT4" ShapeID="_x0000_i1190" DrawAspect="Content" ObjectID="_1811747597" r:id="rId343"/>
        </w:object>
      </w:r>
      <w:r>
        <w:tab/>
      </w:r>
      <w:r>
        <w:rPr>
          <w:b/>
        </w:rPr>
        <w:t>d</w:t>
      </w:r>
      <w:r>
        <w:tab/>
      </w:r>
      <w:r>
        <w:rPr>
          <w:position w:val="-24"/>
        </w:rPr>
        <w:object w:dxaOrig="1185" w:dyaOrig="645" w14:anchorId="64C99DA2">
          <v:shape id="_x0000_i1191" type="#_x0000_t75" style="width:59.25pt;height:32.25pt" o:ole="">
            <v:imagedata r:id="rId344" o:title=""/>
          </v:shape>
          <o:OLEObject Type="Embed" ProgID="Equation.DSMT4" ShapeID="_x0000_i1191" DrawAspect="Content" ObjectID="_1811747598" r:id="rId345"/>
        </w:object>
      </w:r>
    </w:p>
    <w:p w14:paraId="64C99813" w14:textId="77777777" w:rsidR="00EA7E1F" w:rsidRDefault="00EA7E1F" w:rsidP="00EA7E1F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64C99814" w14:textId="77777777" w:rsidR="00EA7E1F" w:rsidRDefault="00EA7E1F" w:rsidP="00EA7E1F">
      <w:pPr>
        <w:pStyle w:val="Question1stline"/>
      </w:pPr>
      <w:r>
        <w:rPr>
          <w:b/>
        </w:rPr>
        <w:t>7*</w:t>
      </w:r>
      <w:r>
        <w:tab/>
        <w:t xml:space="preserve">Simplify </w:t>
      </w:r>
      <w:r>
        <w:rPr>
          <w:position w:val="-8"/>
        </w:rPr>
        <w:object w:dxaOrig="1395" w:dyaOrig="390" w14:anchorId="64C99DA3">
          <v:shape id="_x0000_i1192" type="#_x0000_t75" style="width:69.75pt;height:19.5pt" o:ole="">
            <v:imagedata r:id="rId346" o:title=""/>
          </v:shape>
          <o:OLEObject Type="Embed" ProgID="Equation.DSMT4" ShapeID="_x0000_i1192" DrawAspect="Content" ObjectID="_1811747599" r:id="rId347"/>
        </w:object>
      </w:r>
    </w:p>
    <w:p w14:paraId="64C99815" w14:textId="77777777" w:rsidR="00EA7E1F" w:rsidRDefault="00EA7E1F" w:rsidP="00EA7E1F">
      <w:pPr>
        <w:pStyle w:val="Question1stline"/>
        <w:rPr>
          <w:b/>
          <w:sz w:val="32"/>
        </w:rPr>
      </w:pPr>
      <w:r>
        <w:rPr>
          <w:b/>
        </w:rPr>
        <w:t>8*</w:t>
      </w:r>
      <w:r>
        <w:tab/>
        <w:t xml:space="preserve">Simplify </w:t>
      </w:r>
      <w:r>
        <w:rPr>
          <w:position w:val="-24"/>
        </w:rPr>
        <w:object w:dxaOrig="1785" w:dyaOrig="645" w14:anchorId="64C99DA4">
          <v:shape id="_x0000_i1193" type="#_x0000_t75" style="width:89.25pt;height:32.25pt" o:ole="">
            <v:imagedata r:id="rId348" o:title=""/>
          </v:shape>
          <o:OLEObject Type="Embed" ProgID="Equation.DSMT4" ShapeID="_x0000_i1193" DrawAspect="Content" ObjectID="_1811747600" r:id="rId349"/>
        </w:object>
      </w:r>
      <w:r>
        <w:br w:type="page"/>
      </w:r>
    </w:p>
    <w:p w14:paraId="64C99816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817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3</w:t>
      </w:r>
      <w:r>
        <w:t>(3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>)</w:t>
      </w:r>
      <w:r>
        <w:tab/>
      </w:r>
      <w:r>
        <w:rPr>
          <w:b/>
        </w:rPr>
        <w:t>b</w:t>
      </w:r>
      <w:r>
        <w:tab/>
        <w:t>7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2</w:t>
      </w:r>
      <w:r>
        <w:t>(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+ 5</w:t>
      </w:r>
      <w:r>
        <w:rPr>
          <w:i/>
        </w:rPr>
        <w:t>a</w:t>
      </w:r>
      <w:r>
        <w:rPr>
          <w:vertAlign w:val="superscript"/>
        </w:rPr>
        <w:t>2</w:t>
      </w:r>
      <w:r>
        <w:t>)</w:t>
      </w:r>
    </w:p>
    <w:p w14:paraId="64C99818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>(5 –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>)</w:t>
      </w:r>
    </w:p>
    <w:p w14:paraId="64C99819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rPr>
          <w:b/>
        </w:rPr>
        <w:tab/>
        <w:t>a</w:t>
      </w:r>
      <w:r>
        <w:tab/>
        <w:t>(</w:t>
      </w:r>
      <w:r>
        <w:rPr>
          <w:i/>
        </w:rPr>
        <w:t xml:space="preserve">x </w:t>
      </w:r>
      <w:r>
        <w:t>+ 3)(</w:t>
      </w:r>
      <w:r>
        <w:rPr>
          <w:i/>
        </w:rPr>
        <w:t>x</w:t>
      </w:r>
      <w:r>
        <w:t xml:space="preserve"> + 4)</w:t>
      </w:r>
      <w:r>
        <w:tab/>
      </w:r>
      <w:r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</w:p>
    <w:p w14:paraId="64C9981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– 5)(</w:t>
      </w:r>
      <w:r>
        <w:rPr>
          <w:i/>
        </w:rPr>
        <w:t>x</w:t>
      </w:r>
      <w:r>
        <w:t xml:space="preserve"> – 6)</w:t>
      </w:r>
      <w:r>
        <w:tab/>
      </w:r>
      <w:r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3)</w:t>
      </w:r>
    </w:p>
    <w:p w14:paraId="64C9981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9)(</w:t>
      </w:r>
      <w:r>
        <w:rPr>
          <w:i/>
        </w:rPr>
        <w:t>x</w:t>
      </w:r>
      <w:r>
        <w:t xml:space="preserve"> + 2)</w:t>
      </w:r>
      <w:r>
        <w:tab/>
      </w:r>
      <w:r>
        <w:rPr>
          <w:b/>
        </w:rPr>
        <w:t>f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4)</w:t>
      </w:r>
    </w:p>
    <w:p w14:paraId="64C9981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5)</w:t>
      </w:r>
      <w:r>
        <w:tab/>
      </w:r>
      <w:r>
        <w:rPr>
          <w:b/>
        </w:rPr>
        <w:t>h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4)</w:t>
      </w:r>
    </w:p>
    <w:p w14:paraId="64C9981D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rPr>
          <w:b/>
        </w:rPr>
        <w:tab/>
        <w:t>a</w:t>
      </w:r>
      <w:r>
        <w:tab/>
        <w:t>(6</w:t>
      </w:r>
      <w:r>
        <w:rPr>
          <w:i/>
        </w:rPr>
        <w:t>x</w:t>
      </w:r>
      <w:r>
        <w:t xml:space="preserve"> – 7</w:t>
      </w:r>
      <w:r>
        <w:rPr>
          <w:i/>
        </w:rPr>
        <w:t>y</w:t>
      </w:r>
      <w:r>
        <w:t>)(6</w:t>
      </w:r>
      <w:r>
        <w:rPr>
          <w:i/>
        </w:rPr>
        <w:t>x</w:t>
      </w:r>
      <w:r>
        <w:t xml:space="preserve"> + 7</w:t>
      </w:r>
      <w:r>
        <w:rPr>
          <w:i/>
        </w:rPr>
        <w:t>y</w:t>
      </w:r>
      <w:r>
        <w:t>)</w:t>
      </w:r>
      <w:r>
        <w:tab/>
      </w:r>
      <w:r>
        <w:rPr>
          <w:b/>
        </w:rPr>
        <w:t>b</w:t>
      </w:r>
      <w:r>
        <w:tab/>
        <w:t>(2</w:t>
      </w:r>
      <w:r>
        <w:rPr>
          <w:i/>
        </w:rPr>
        <w:t>x</w:t>
      </w:r>
      <w:r>
        <w:t xml:space="preserve"> – 9</w:t>
      </w:r>
      <w:r>
        <w:rPr>
          <w:i/>
        </w:rPr>
        <w:t>y</w:t>
      </w:r>
      <w:r>
        <w:t>)(2</w:t>
      </w:r>
      <w:r>
        <w:rPr>
          <w:i/>
        </w:rPr>
        <w:t>x</w:t>
      </w:r>
      <w:r>
        <w:t xml:space="preserve"> + 9</w:t>
      </w:r>
      <w:r>
        <w:rPr>
          <w:i/>
        </w:rPr>
        <w:t>y</w:t>
      </w:r>
      <w:r>
        <w:t>)</w:t>
      </w:r>
    </w:p>
    <w:p w14:paraId="64C9981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2(3</w:t>
      </w:r>
      <w:r>
        <w:rPr>
          <w:i/>
        </w:rPr>
        <w:t>a</w:t>
      </w:r>
      <w:r>
        <w:t xml:space="preserve"> – 10</w:t>
      </w:r>
      <w:r>
        <w:rPr>
          <w:i/>
        </w:rPr>
        <w:t>bc</w:t>
      </w:r>
      <w:r>
        <w:t>)(3</w:t>
      </w:r>
      <w:r>
        <w:rPr>
          <w:i/>
        </w:rPr>
        <w:t>a</w:t>
      </w:r>
      <w:r>
        <w:t xml:space="preserve"> + 10</w:t>
      </w:r>
      <w:r>
        <w:rPr>
          <w:i/>
        </w:rPr>
        <w:t>bc</w:t>
      </w:r>
      <w:r>
        <w:t>)</w:t>
      </w:r>
    </w:p>
    <w:p w14:paraId="64C9981F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rPr>
          <w:b/>
        </w:rPr>
        <w:tab/>
        <w:t>a</w:t>
      </w:r>
      <w:r>
        <w:tab/>
        <w:t>(</w:t>
      </w:r>
      <w:r>
        <w:rPr>
          <w:i/>
        </w:rPr>
        <w:t>x</w:t>
      </w:r>
      <w:r>
        <w:t xml:space="preserve"> – 1)(2</w:t>
      </w:r>
      <w:r>
        <w:rPr>
          <w:i/>
        </w:rPr>
        <w:t>x</w:t>
      </w:r>
      <w:r>
        <w:t xml:space="preserve"> + 3)</w:t>
      </w:r>
      <w:r>
        <w:tab/>
      </w:r>
      <w:r>
        <w:rPr>
          <w:b/>
        </w:rPr>
        <w:t>b</w:t>
      </w:r>
      <w:r>
        <w:tab/>
        <w:t>(3</w:t>
      </w:r>
      <w:r>
        <w:rPr>
          <w:i/>
        </w:rPr>
        <w:t>x</w:t>
      </w:r>
      <w:r>
        <w:t xml:space="preserve"> + 1)(2</w:t>
      </w:r>
      <w:r>
        <w:rPr>
          <w:i/>
        </w:rPr>
        <w:t>x</w:t>
      </w:r>
      <w:r>
        <w:t xml:space="preserve"> + 5)</w:t>
      </w:r>
    </w:p>
    <w:p w14:paraId="64C99820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(2</w:t>
      </w:r>
      <w:r>
        <w:rPr>
          <w:i/>
        </w:rPr>
        <w:t>x</w:t>
      </w:r>
      <w:r>
        <w:t xml:space="preserve"> + 1)(</w:t>
      </w:r>
      <w:r>
        <w:rPr>
          <w:i/>
        </w:rPr>
        <w:t>x</w:t>
      </w:r>
      <w:r>
        <w:t xml:space="preserve"> + 3)</w:t>
      </w:r>
      <w:r>
        <w:tab/>
      </w:r>
      <w:r>
        <w:rPr>
          <w:b/>
        </w:rPr>
        <w:t>d</w:t>
      </w:r>
      <w:r>
        <w:tab/>
        <w:t>(3</w:t>
      </w:r>
      <w:r>
        <w:rPr>
          <w:i/>
        </w:rPr>
        <w:t>x</w:t>
      </w:r>
      <w:r>
        <w:t xml:space="preserve"> – 1)(3</w:t>
      </w:r>
      <w:r>
        <w:rPr>
          <w:i/>
        </w:rPr>
        <w:t>x</w:t>
      </w:r>
      <w:r>
        <w:t xml:space="preserve"> – 4)</w:t>
      </w:r>
    </w:p>
    <w:p w14:paraId="64C9982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  <w:t>(5</w:t>
      </w:r>
      <w:r>
        <w:rPr>
          <w:i/>
        </w:rPr>
        <w:t>x</w:t>
      </w:r>
      <w:r>
        <w:t xml:space="preserve"> + 3)(2</w:t>
      </w:r>
      <w:r>
        <w:rPr>
          <w:i/>
        </w:rPr>
        <w:t>x</w:t>
      </w:r>
      <w:r>
        <w:t xml:space="preserve"> +3)</w:t>
      </w:r>
      <w:r>
        <w:rPr>
          <w:b/>
        </w:rPr>
        <w:t xml:space="preserve"> </w:t>
      </w:r>
      <w:r>
        <w:rPr>
          <w:b/>
        </w:rPr>
        <w:tab/>
        <w:t>f</w:t>
      </w:r>
      <w:r>
        <w:tab/>
        <w:t>2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–5)</w:t>
      </w:r>
    </w:p>
    <w:p w14:paraId="64C99822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rPr>
          <w:b/>
        </w:rPr>
        <w:tab/>
        <w:t>a</w:t>
      </w:r>
      <w:r>
        <w:tab/>
      </w:r>
      <w:r>
        <w:rPr>
          <w:position w:val="-22"/>
        </w:rPr>
        <w:object w:dxaOrig="795" w:dyaOrig="585" w14:anchorId="64C99DA5">
          <v:shape id="_x0000_i1194" type="#_x0000_t75" style="width:39.75pt;height:29.25pt" o:ole="">
            <v:imagedata r:id="rId350" o:title=""/>
          </v:shape>
          <o:OLEObject Type="Embed" ProgID="Equation.DSMT4" ShapeID="_x0000_i1194" DrawAspect="Content" ObjectID="_1811747601" r:id="rId351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position w:val="-22"/>
        </w:rPr>
        <w:object w:dxaOrig="495" w:dyaOrig="585" w14:anchorId="64C99DA6">
          <v:shape id="_x0000_i1195" type="#_x0000_t75" style="width:24.75pt;height:29.25pt" o:ole="">
            <v:imagedata r:id="rId352" o:title=""/>
          </v:shape>
          <o:OLEObject Type="Embed" ProgID="Equation.DSMT4" ShapeID="_x0000_i1195" DrawAspect="Content" ObjectID="_1811747602" r:id="rId353"/>
        </w:object>
      </w:r>
    </w:p>
    <w:p w14:paraId="64C99823" w14:textId="77777777" w:rsidR="00EA7E1F" w:rsidRDefault="00EA7E1F" w:rsidP="00EA7E1F">
      <w:pPr>
        <w:pStyle w:val="Questionfollowline"/>
      </w:pPr>
      <w:r>
        <w:rPr>
          <w:b/>
        </w:rPr>
        <w:tab/>
        <w:t>c</w:t>
      </w:r>
      <w:r>
        <w:tab/>
      </w:r>
      <w:r>
        <w:rPr>
          <w:position w:val="-22"/>
        </w:rPr>
        <w:object w:dxaOrig="540" w:dyaOrig="585" w14:anchorId="64C99DA7">
          <v:shape id="_x0000_i1196" type="#_x0000_t75" style="width:27pt;height:29.25pt" o:ole="">
            <v:imagedata r:id="rId354" o:title=""/>
          </v:shape>
          <o:OLEObject Type="Embed" ProgID="Equation.DSMT4" ShapeID="_x0000_i1196" DrawAspect="Content" ObjectID="_1811747603" r:id="rId355"/>
        </w:object>
      </w:r>
      <w:r>
        <w:tab/>
      </w:r>
      <w:r>
        <w:rPr>
          <w:b/>
        </w:rPr>
        <w:t>d</w:t>
      </w:r>
      <w:r>
        <w:tab/>
      </w:r>
      <w:r>
        <w:rPr>
          <w:position w:val="-22"/>
        </w:rPr>
        <w:object w:dxaOrig="510" w:dyaOrig="585" w14:anchorId="64C99DA8">
          <v:shape id="_x0000_i1197" type="#_x0000_t75" style="width:25.5pt;height:29.25pt" o:ole="">
            <v:imagedata r:id="rId356" o:title=""/>
          </v:shape>
          <o:OLEObject Type="Embed" ProgID="Equation.DSMT4" ShapeID="_x0000_i1197" DrawAspect="Content" ObjectID="_1811747604" r:id="rId357"/>
        </w:object>
      </w:r>
    </w:p>
    <w:p w14:paraId="64C9982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position w:val="-22"/>
        </w:rPr>
        <w:object w:dxaOrig="510" w:dyaOrig="585" w14:anchorId="64C99DA9">
          <v:shape id="_x0000_i1198" type="#_x0000_t75" style="width:25.5pt;height:29.25pt" o:ole="">
            <v:imagedata r:id="rId358" o:title=""/>
          </v:shape>
          <o:OLEObject Type="Embed" ProgID="Equation.DSMT4" ShapeID="_x0000_i1198" DrawAspect="Content" ObjectID="_1811747605" r:id="rId359"/>
        </w:object>
      </w:r>
      <w:r>
        <w:tab/>
      </w:r>
      <w:r>
        <w:rPr>
          <w:b/>
        </w:rPr>
        <w:t>f</w:t>
      </w:r>
      <w:r>
        <w:tab/>
      </w:r>
      <w:r>
        <w:rPr>
          <w:position w:val="-22"/>
        </w:rPr>
        <w:object w:dxaOrig="510" w:dyaOrig="585" w14:anchorId="64C99DAA">
          <v:shape id="_x0000_i1199" type="#_x0000_t75" style="width:25.5pt;height:29.25pt" o:ole="">
            <v:imagedata r:id="rId360" o:title=""/>
          </v:shape>
          <o:OLEObject Type="Embed" ProgID="Equation.DSMT4" ShapeID="_x0000_i1199" DrawAspect="Content" ObjectID="_1811747606" r:id="rId361"/>
        </w:object>
      </w:r>
    </w:p>
    <w:p w14:paraId="64C99825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rPr>
          <w:b/>
        </w:rPr>
        <w:tab/>
        <w:t>a</w:t>
      </w:r>
      <w:r>
        <w:tab/>
      </w:r>
      <w:r>
        <w:rPr>
          <w:position w:val="-22"/>
        </w:rPr>
        <w:object w:dxaOrig="645" w:dyaOrig="585" w14:anchorId="64C99DAB">
          <v:shape id="_x0000_i1200" type="#_x0000_t75" style="width:32.25pt;height:29.25pt" o:ole="">
            <v:imagedata r:id="rId362" o:title=""/>
          </v:shape>
          <o:OLEObject Type="Embed" ProgID="Equation.DSMT4" ShapeID="_x0000_i1200" DrawAspect="Content" ObjectID="_1811747607" r:id="rId363"/>
        </w:object>
      </w:r>
      <w:r>
        <w:tab/>
      </w:r>
      <w:r>
        <w:rPr>
          <w:b/>
        </w:rPr>
        <w:t>b</w:t>
      </w:r>
      <w:r>
        <w:tab/>
      </w:r>
      <w:r>
        <w:rPr>
          <w:position w:val="-22"/>
        </w:rPr>
        <w:object w:dxaOrig="645" w:dyaOrig="585" w14:anchorId="64C99DAC">
          <v:shape id="_x0000_i1201" type="#_x0000_t75" style="width:32.25pt;height:29.25pt" o:ole="">
            <v:imagedata r:id="rId364" o:title=""/>
          </v:shape>
          <o:OLEObject Type="Embed" ProgID="Equation.DSMT4" ShapeID="_x0000_i1201" DrawAspect="Content" ObjectID="_1811747608" r:id="rId365"/>
        </w:object>
      </w:r>
    </w:p>
    <w:p w14:paraId="64C99826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position w:val="-22"/>
        </w:rPr>
        <w:object w:dxaOrig="645" w:dyaOrig="585" w14:anchorId="64C99DAD">
          <v:shape id="_x0000_i1202" type="#_x0000_t75" style="width:32.25pt;height:29.25pt" o:ole="">
            <v:imagedata r:id="rId366" o:title=""/>
          </v:shape>
          <o:OLEObject Type="Embed" ProgID="Equation.DSMT4" ShapeID="_x0000_i1202" DrawAspect="Content" ObjectID="_1811747609" r:id="rId367"/>
        </w:object>
      </w:r>
      <w:r>
        <w:tab/>
      </w:r>
      <w:r>
        <w:rPr>
          <w:b/>
        </w:rPr>
        <w:t>d</w:t>
      </w:r>
      <w:r>
        <w:tab/>
      </w:r>
      <w:r>
        <w:rPr>
          <w:position w:val="-22"/>
        </w:rPr>
        <w:object w:dxaOrig="600" w:dyaOrig="585" w14:anchorId="64C99DAE">
          <v:shape id="_x0000_i1203" type="#_x0000_t75" style="width:30pt;height:29.25pt" o:ole="">
            <v:imagedata r:id="rId368" o:title=""/>
          </v:shape>
          <o:OLEObject Type="Embed" ProgID="Equation.DSMT4" ShapeID="_x0000_i1203" DrawAspect="Content" ObjectID="_1811747610" r:id="rId369"/>
        </w:object>
      </w:r>
    </w:p>
    <w:p w14:paraId="64C99827" w14:textId="77777777" w:rsidR="00EA7E1F" w:rsidRDefault="00EA7E1F" w:rsidP="00EA7E1F">
      <w:pPr>
        <w:pStyle w:val="Question1stline"/>
      </w:pPr>
      <w:r>
        <w:rPr>
          <w:b/>
        </w:rPr>
        <w:t>7</w:t>
      </w:r>
      <w:r>
        <w:tab/>
        <w:t>(</w:t>
      </w:r>
      <w:r>
        <w:rPr>
          <w:i/>
        </w:rPr>
        <w:t>x</w:t>
      </w:r>
      <w:r>
        <w:t xml:space="preserve"> + 5)</w:t>
      </w:r>
    </w:p>
    <w:p w14:paraId="64C99828" w14:textId="77777777" w:rsidR="00EA7E1F" w:rsidRDefault="00EA7E1F" w:rsidP="00EA7E1F">
      <w:pPr>
        <w:pStyle w:val="Question1stline"/>
      </w:pPr>
      <w:r>
        <w:rPr>
          <w:b/>
        </w:rPr>
        <w:t>8</w:t>
      </w:r>
      <w:r>
        <w:tab/>
      </w:r>
      <w:r>
        <w:rPr>
          <w:position w:val="-22"/>
        </w:rPr>
        <w:object w:dxaOrig="795" w:dyaOrig="585" w14:anchorId="64C99DAF">
          <v:shape id="_x0000_i1204" type="#_x0000_t75" style="width:39.75pt;height:29.25pt" o:ole="">
            <v:imagedata r:id="rId370" o:title=""/>
          </v:shape>
          <o:OLEObject Type="Embed" ProgID="Equation.DSMT4" ShapeID="_x0000_i1204" DrawAspect="Content" ObjectID="_1811747611" r:id="rId371"/>
        </w:object>
      </w:r>
      <w:r>
        <w:t xml:space="preserve"> </w:t>
      </w:r>
    </w:p>
    <w:p w14:paraId="64C99829" w14:textId="77777777" w:rsidR="00EA7E1F" w:rsidRDefault="00EA7E1F" w:rsidP="00EA7E1F">
      <w:pPr>
        <w:pStyle w:val="Question1stline"/>
      </w:pPr>
    </w:p>
    <w:p w14:paraId="64C9982A" w14:textId="77777777" w:rsidR="00EA7E1F" w:rsidRDefault="00EA7E1F" w:rsidP="00EA7E1F"/>
    <w:p w14:paraId="64C9982B" w14:textId="77777777" w:rsidR="00EA7E1F" w:rsidRDefault="00EA7E1F" w:rsidP="00EA7E1F"/>
    <w:p w14:paraId="64C9982C" w14:textId="77777777" w:rsidR="00EA7E1F" w:rsidRDefault="00EA7E1F" w:rsidP="00EA7E1F"/>
    <w:p w14:paraId="64C9982D" w14:textId="77777777" w:rsidR="00EA7E1F" w:rsidRDefault="00EA7E1F" w:rsidP="00EA7E1F"/>
    <w:p w14:paraId="64C9982E" w14:textId="77777777" w:rsidR="00EA7E1F" w:rsidRDefault="00EA7E1F" w:rsidP="00EA7E1F"/>
    <w:p w14:paraId="64C9982F" w14:textId="77777777" w:rsidR="00EA7E1F" w:rsidRDefault="00EA7E1F" w:rsidP="00EA7E1F"/>
    <w:p w14:paraId="64C99830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Completing the square</w:t>
      </w:r>
    </w:p>
    <w:p w14:paraId="64C99831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83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833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b. Quadratic functions – factorising, solving, graphs and the discriminants</w:t>
      </w:r>
    </w:p>
    <w:p w14:paraId="64C9983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835" w14:textId="77777777" w:rsidR="00EA7E1F" w:rsidRDefault="00EA7E1F" w:rsidP="00EA7E1F">
      <w:pPr>
        <w:pStyle w:val="Qheading"/>
      </w:pPr>
      <w:r>
        <w:t>Key points</w:t>
      </w:r>
    </w:p>
    <w:p w14:paraId="64C99836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>
        <w:t xml:space="preserve"> </w:t>
      </w:r>
    </w:p>
    <w:p w14:paraId="64C99837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64C99838" w14:textId="77777777" w:rsidR="00EA7E1F" w:rsidRDefault="00EA7E1F" w:rsidP="00EA7E1F">
      <w:pPr>
        <w:pStyle w:val="Qheading"/>
      </w:pPr>
    </w:p>
    <w:p w14:paraId="64C99839" w14:textId="77777777" w:rsidR="00EA7E1F" w:rsidRDefault="00EA7E1F" w:rsidP="00EA7E1F">
      <w:pPr>
        <w:pStyle w:val="Qheading"/>
      </w:pPr>
      <w:r>
        <w:t>Examples</w:t>
      </w:r>
    </w:p>
    <w:p w14:paraId="64C9983A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>
        <w:rPr>
          <w:b/>
        </w:rPr>
        <w:tab/>
      </w:r>
      <w:r>
        <w:t xml:space="preserve">Complete the square for the quadratic expressio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42" w14:textId="77777777" w:rsidTr="00EA7E1F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3B" w14:textId="77777777" w:rsidR="00EA7E1F" w:rsidRDefault="00EA7E1F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64C9983C" w14:textId="77777777" w:rsidR="00EA7E1F" w:rsidRDefault="00EA7E1F">
            <w:pPr>
              <w:pStyle w:val="Example"/>
              <w:spacing w:line="240" w:lineRule="auto"/>
            </w:pPr>
          </w:p>
          <w:p w14:paraId="64C9983D" w14:textId="77777777" w:rsidR="00EA7E1F" w:rsidRDefault="00EA7E1F">
            <w:pPr>
              <w:pStyle w:val="Example"/>
              <w:spacing w:line="240" w:lineRule="auto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64C9983E" w14:textId="77777777" w:rsidR="00EA7E1F" w:rsidRDefault="00EA7E1F">
            <w:pPr>
              <w:pStyle w:val="Example"/>
              <w:spacing w:line="240" w:lineRule="auto"/>
            </w:pPr>
          </w:p>
          <w:p w14:paraId="64C9983F" w14:textId="77777777" w:rsidR="00EA7E1F" w:rsidRDefault="00EA7E1F">
            <w:pPr>
              <w:pStyle w:val="Example"/>
              <w:spacing w:line="240" w:lineRule="auto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40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50" w:dyaOrig="750" w14:anchorId="64C99DB0">
                <v:shape id="_x0000_i1205" type="#_x0000_t75" style="width:97.5pt;height:37.5pt" o:ole="">
                  <v:imagedata r:id="rId372" o:title=""/>
                </v:shape>
                <o:OLEObject Type="Embed" ProgID="Equation.DSMT4" ShapeID="_x0000_i1205" DrawAspect="Content" ObjectID="_1811747612" r:id="rId373"/>
              </w:object>
            </w:r>
          </w:p>
          <w:p w14:paraId="64C99841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64C99843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844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>Writ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>
        <w:rPr>
          <w:i/>
        </w:rPr>
        <w:t>x</w:t>
      </w:r>
      <w:r>
        <w:t xml:space="preserve"> + 1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57" w14:textId="77777777" w:rsidTr="00EA7E1F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45" w14:textId="77777777" w:rsidR="00EA7E1F" w:rsidRDefault="00EA7E1F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64C99846" w14:textId="77777777" w:rsidR="00EA7E1F" w:rsidRDefault="00EA7E1F">
            <w:pPr>
              <w:pStyle w:val="Example"/>
              <w:spacing w:line="240" w:lineRule="auto"/>
            </w:pPr>
          </w:p>
          <w:p w14:paraId="64C99847" w14:textId="77777777" w:rsidR="00EA7E1F" w:rsidRDefault="00EA7E1F">
            <w:pPr>
              <w:pStyle w:val="Example"/>
              <w:spacing w:line="240" w:lineRule="auto"/>
            </w:pPr>
          </w:p>
          <w:p w14:paraId="64C99848" w14:textId="77777777" w:rsidR="00EA7E1F" w:rsidRDefault="00EA7E1F">
            <w:pPr>
              <w:pStyle w:val="Example"/>
              <w:spacing w:line="240" w:lineRule="auto"/>
            </w:pPr>
          </w:p>
          <w:p w14:paraId="64C99849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t xml:space="preserve">= </w:t>
            </w:r>
            <w:r>
              <w:rPr>
                <w:position w:val="-26"/>
                <w:sz w:val="20"/>
                <w:szCs w:val="20"/>
              </w:rPr>
              <w:object w:dxaOrig="1410" w:dyaOrig="630" w14:anchorId="64C99DB1">
                <v:shape id="_x0000_i1206" type="#_x0000_t75" style="width:70.5pt;height:31.5pt" o:ole="">
                  <v:imagedata r:id="rId374" o:title=""/>
                </v:shape>
                <o:OLEObject Type="Embed" ProgID="Equation.DSMT4" ShapeID="_x0000_i1206" DrawAspect="Content" ObjectID="_1811747613" r:id="rId375"/>
              </w:object>
            </w:r>
          </w:p>
          <w:p w14:paraId="64C9984A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84B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>
              <w:rPr>
                <w:position w:val="-34"/>
                <w:sz w:val="20"/>
                <w:szCs w:val="20"/>
              </w:rPr>
              <w:object w:dxaOrig="2145" w:dyaOrig="780" w14:anchorId="64C99DB2">
                <v:shape id="_x0000_i1207" type="#_x0000_t75" style="width:107.25pt;height:39pt" o:ole="">
                  <v:imagedata r:id="rId376" o:title=""/>
                </v:shape>
                <o:OLEObject Type="Embed" ProgID="Equation.DSMT4" ShapeID="_x0000_i1207" DrawAspect="Content" ObjectID="_1811747614" r:id="rId377"/>
              </w:object>
            </w:r>
          </w:p>
          <w:p w14:paraId="64C9984C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84D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>
              <w:rPr>
                <w:position w:val="-26"/>
                <w:sz w:val="20"/>
                <w:szCs w:val="20"/>
              </w:rPr>
              <w:object w:dxaOrig="1725" w:dyaOrig="690" w14:anchorId="64C99DB3">
                <v:shape id="_x0000_i1208" type="#_x0000_t75" style="width:86.25pt;height:34.5pt" o:ole="">
                  <v:imagedata r:id="rId378" o:title=""/>
                </v:shape>
                <o:OLEObject Type="Embed" ProgID="Equation.DSMT4" ShapeID="_x0000_i1208" DrawAspect="Content" ObjectID="_1811747615" r:id="rId379"/>
              </w:object>
            </w:r>
          </w:p>
          <w:p w14:paraId="64C9984E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84F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850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851" w14:textId="77777777" w:rsidR="00EA7E1F" w:rsidRDefault="00EA7E1F">
            <w:pPr>
              <w:pStyle w:val="Example"/>
              <w:spacing w:line="240" w:lineRule="auto"/>
            </w:pPr>
            <w:r>
              <w:rPr>
                <w:sz w:val="20"/>
                <w:szCs w:val="20"/>
              </w:rPr>
              <w:t xml:space="preserve">= </w:t>
            </w:r>
            <w:r>
              <w:rPr>
                <w:position w:val="-26"/>
                <w:sz w:val="20"/>
                <w:szCs w:val="20"/>
              </w:rPr>
              <w:object w:dxaOrig="1440" w:dyaOrig="690" w14:anchorId="64C99DB4">
                <v:shape id="_x0000_i1209" type="#_x0000_t75" style="width:1in;height:34.5pt" o:ole="">
                  <v:imagedata r:id="rId380" o:title=""/>
                </v:shape>
                <o:OLEObject Type="Embed" ProgID="Equation.DSMT4" ShapeID="_x0000_i1209" DrawAspect="Content" ObjectID="_1811747616" r:id="rId38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52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6"/>
              </w:rPr>
              <w:object w:dxaOrig="1440" w:dyaOrig="630" w14:anchorId="64C99DB5">
                <v:shape id="_x0000_i1210" type="#_x0000_t75" style="width:1in;height:31.5pt" o:ole="">
                  <v:imagedata r:id="rId382" o:title=""/>
                </v:shape>
                <o:OLEObject Type="Embed" ProgID="Equation.DSMT4" ShapeID="_x0000_i1210" DrawAspect="Content" ObjectID="_1811747617" r:id="rId383"/>
              </w:object>
            </w:r>
          </w:p>
          <w:p w14:paraId="64C99853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>
              <w:rPr>
                <w:position w:val="-22"/>
              </w:rPr>
              <w:object w:dxaOrig="780" w:dyaOrig="585" w14:anchorId="64C99DB6">
                <v:shape id="_x0000_i1211" type="#_x0000_t75" style="width:39pt;height:29.25pt" o:ole="">
                  <v:imagedata r:id="rId384" o:title=""/>
                </v:shape>
                <o:OLEObject Type="Embed" ProgID="Equation.DSMT4" ShapeID="_x0000_i1211" DrawAspect="Content" ObjectID="_1811747618" r:id="rId385"/>
              </w:object>
            </w:r>
            <w:r>
              <w:t xml:space="preserve"> in the form </w:t>
            </w:r>
            <w:r>
              <w:rPr>
                <w:position w:val="-26"/>
              </w:rPr>
              <w:object w:dxaOrig="1500" w:dyaOrig="690" w14:anchorId="64C99DB7">
                <v:shape id="_x0000_i1212" type="#_x0000_t75" style="width:75pt;height:34.5pt" o:ole="">
                  <v:imagedata r:id="rId386" o:title=""/>
                </v:shape>
                <o:OLEObject Type="Embed" ProgID="Equation.DSMT4" ShapeID="_x0000_i1212" DrawAspect="Content" ObjectID="_1811747619" r:id="rId387"/>
              </w:object>
            </w:r>
          </w:p>
          <w:p w14:paraId="64C99854" w14:textId="77777777" w:rsidR="00EA7E1F" w:rsidRDefault="00EA7E1F">
            <w:pPr>
              <w:pStyle w:val="Examplefollow"/>
            </w:pPr>
          </w:p>
          <w:p w14:paraId="64C99855" w14:textId="77777777" w:rsidR="00EA7E1F" w:rsidRDefault="00EA7E1F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the square brackets – don’t forget to multiply </w:t>
            </w:r>
            <w:r>
              <w:rPr>
                <w:position w:val="-26"/>
                <w:sz w:val="20"/>
                <w:szCs w:val="20"/>
              </w:rPr>
              <w:object w:dxaOrig="525" w:dyaOrig="675" w14:anchorId="64C99DB8">
                <v:shape id="_x0000_i1213" type="#_x0000_t75" style="width:26.25pt;height:33.75pt" o:ole="">
                  <v:imagedata r:id="rId388" o:title=""/>
                </v:shape>
                <o:OLEObject Type="Embed" ProgID="Equation.DSMT4" ShapeID="_x0000_i1213" DrawAspect="Content" ObjectID="_1811747620" r:id="rId389"/>
              </w:object>
            </w:r>
            <w:r>
              <w:rPr>
                <w:szCs w:val="20"/>
              </w:rPr>
              <w:t>by the factor of 2</w:t>
            </w:r>
          </w:p>
          <w:p w14:paraId="64C99856" w14:textId="77777777" w:rsidR="00EA7E1F" w:rsidRDefault="00EA7E1F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64C99858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859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85A" w14:textId="77777777" w:rsidR="00EA7E1F" w:rsidRDefault="00EA7E1F" w:rsidP="00EA7E1F">
      <w:pPr>
        <w:pStyle w:val="Question1stline"/>
      </w:pPr>
      <w:r>
        <w:rPr>
          <w:b/>
        </w:rPr>
        <w:t>1*</w:t>
      </w:r>
      <w:r>
        <w:tab/>
        <w:t>Write the following quadratic expressions in the form (</w:t>
      </w:r>
      <w:r>
        <w:rPr>
          <w:i/>
        </w:rPr>
        <w:t>x</w:t>
      </w:r>
      <w:r>
        <w:t xml:space="preserve"> + </w:t>
      </w:r>
      <w:r>
        <w:rPr>
          <w:i/>
        </w:rPr>
        <w:t>p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q</w:t>
      </w:r>
    </w:p>
    <w:p w14:paraId="64C9985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4C9985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64C9985D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64C9985E" w14:textId="77777777" w:rsidR="00EA7E1F" w:rsidRDefault="00EA7E1F" w:rsidP="00EA7E1F">
      <w:pPr>
        <w:pStyle w:val="Question1stline"/>
      </w:pPr>
      <w:r>
        <w:rPr>
          <w:b/>
        </w:rPr>
        <w:t>2*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p w14:paraId="64C9985F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64C99860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64C99861" w14:textId="77777777" w:rsidR="00EA7E1F" w:rsidRDefault="00EA7E1F" w:rsidP="00EA7E1F">
      <w:pPr>
        <w:pStyle w:val="Question1stline"/>
      </w:pPr>
      <w:r>
        <w:rPr>
          <w:b/>
        </w:rPr>
        <w:t>3*</w:t>
      </w:r>
      <w:r>
        <w:tab/>
        <w:t>Complete the square.</w:t>
      </w:r>
    </w:p>
    <w:p w14:paraId="64C9986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64C99863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64C99864" w14:textId="77777777" w:rsidR="00EA7E1F" w:rsidRDefault="00EA7E1F" w:rsidP="00EA7E1F">
      <w:pPr>
        <w:pStyle w:val="Qheading"/>
      </w:pPr>
    </w:p>
    <w:p w14:paraId="64C99865" w14:textId="77777777" w:rsidR="00EA7E1F" w:rsidRDefault="00EA7E1F" w:rsidP="00EA7E1F">
      <w:pPr>
        <w:pStyle w:val="Qheading"/>
      </w:pPr>
      <w:r>
        <w:t>Extend</w:t>
      </w:r>
    </w:p>
    <w:p w14:paraId="64C99866" w14:textId="77777777" w:rsidR="00EA7E1F" w:rsidRDefault="00EA7E1F" w:rsidP="00EA7E1F">
      <w:pPr>
        <w:pStyle w:val="Question1stline"/>
      </w:pPr>
      <w:r>
        <w:rPr>
          <w:b/>
        </w:rPr>
        <w:t>4*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r>
        <w:rPr>
          <w:i/>
        </w:rPr>
        <w:t>ax</w:t>
      </w:r>
      <w:r>
        <w:t xml:space="preserve"> + </w:t>
      </w:r>
      <w:r>
        <w:rPr>
          <w:i/>
        </w:rPr>
        <w:t>b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t>.</w:t>
      </w:r>
    </w:p>
    <w:p w14:paraId="64C99867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868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869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64C9986A" w14:textId="77777777" w:rsidR="00EA7E1F" w:rsidRDefault="00EA7E1F" w:rsidP="00EA7E1F">
      <w:pPr>
        <w:pStyle w:val="Question1stline"/>
      </w:pPr>
      <w:r>
        <w:rPr>
          <w:b/>
        </w:rPr>
        <w:tab/>
        <w:t>c</w:t>
      </w:r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9</w:t>
      </w:r>
    </w:p>
    <w:p w14:paraId="64C9986B" w14:textId="77777777" w:rsidR="00EA7E1F" w:rsidRDefault="00EA7E1F" w:rsidP="00EA7E1F">
      <w:pPr>
        <w:pStyle w:val="Question1stline"/>
      </w:pPr>
      <w:r>
        <w:tab/>
      </w:r>
      <w:r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+ 6</w:t>
      </w:r>
      <w:r>
        <w:tab/>
      </w:r>
      <w:r>
        <w:rPr>
          <w:b/>
        </w:rPr>
        <w:t>f</w:t>
      </w:r>
      <w:r>
        <w:tab/>
      </w:r>
      <w:r>
        <w:rPr>
          <w:position w:val="-26"/>
        </w:rPr>
        <w:object w:dxaOrig="1305" w:dyaOrig="690" w14:anchorId="64C99DB9">
          <v:shape id="_x0000_i1214" type="#_x0000_t75" style="width:65.25pt;height:34.5pt" o:ole="">
            <v:imagedata r:id="rId390" o:title=""/>
          </v:shape>
          <o:OLEObject Type="Embed" ProgID="Equation.DSMT4" ShapeID="_x0000_i1214" DrawAspect="Content" ObjectID="_1811747621" r:id="rId391"/>
        </w:object>
      </w:r>
      <w:r>
        <w:t xml:space="preserve"> </w:t>
      </w:r>
    </w:p>
    <w:p w14:paraId="64C9986C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64C9986D" w14:textId="77777777" w:rsidR="00EA7E1F" w:rsidRDefault="00EA7E1F" w:rsidP="00EA7E1F">
      <w:pPr>
        <w:pStyle w:val="Question1stline"/>
      </w:pPr>
      <w:r>
        <w:tab/>
      </w:r>
      <w:r>
        <w:rPr>
          <w:b/>
        </w:rPr>
        <w:t>c</w:t>
      </w:r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>
        <w:rPr>
          <w:b/>
        </w:rPr>
        <w:t>d</w:t>
      </w:r>
      <w:r>
        <w:tab/>
      </w:r>
      <w:r>
        <w:rPr>
          <w:position w:val="-26"/>
        </w:rPr>
        <w:object w:dxaOrig="1440" w:dyaOrig="690" w14:anchorId="64C99DBA">
          <v:shape id="_x0000_i1215" type="#_x0000_t75" style="width:1in;height:34.5pt" o:ole="">
            <v:imagedata r:id="rId392" o:title=""/>
          </v:shape>
          <o:OLEObject Type="Embed" ProgID="Equation.DSMT4" ShapeID="_x0000_i1215" DrawAspect="Content" ObjectID="_1811747622" r:id="rId393"/>
        </w:object>
      </w:r>
    </w:p>
    <w:p w14:paraId="64C9986E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rPr>
          <w:b/>
        </w:rPr>
        <w:tab/>
        <w:t>a</w:t>
      </w:r>
      <w:r>
        <w:tab/>
      </w:r>
      <w:r>
        <w:rPr>
          <w:position w:val="-26"/>
        </w:rPr>
        <w:object w:dxaOrig="1440" w:dyaOrig="690" w14:anchorId="64C99DBB">
          <v:shape id="_x0000_i1216" type="#_x0000_t75" style="width:1in;height:34.5pt" o:ole="">
            <v:imagedata r:id="rId394" o:title=""/>
          </v:shape>
          <o:OLEObject Type="Embed" ProgID="Equation.DSMT4" ShapeID="_x0000_i1216" DrawAspect="Content" ObjectID="_1811747623" r:id="rId395"/>
        </w:object>
      </w:r>
      <w:r>
        <w:tab/>
      </w:r>
      <w:r>
        <w:rPr>
          <w:b/>
        </w:rPr>
        <w:t>b</w:t>
      </w:r>
      <w:r>
        <w:tab/>
      </w:r>
      <w:r>
        <w:rPr>
          <w:position w:val="-26"/>
        </w:rPr>
        <w:object w:dxaOrig="1305" w:dyaOrig="690" w14:anchorId="64C99DBC">
          <v:shape id="_x0000_i1217" type="#_x0000_t75" style="width:65.25pt;height:34.5pt" o:ole="">
            <v:imagedata r:id="rId396" o:title=""/>
          </v:shape>
          <o:OLEObject Type="Embed" ProgID="Equation.DSMT4" ShapeID="_x0000_i1217" DrawAspect="Content" ObjectID="_1811747624" r:id="rId397"/>
        </w:object>
      </w:r>
    </w:p>
    <w:p w14:paraId="64C9986F" w14:textId="77777777" w:rsidR="00EA7E1F" w:rsidRDefault="00EA7E1F" w:rsidP="00EA7E1F">
      <w:pPr>
        <w:pStyle w:val="Question1stline"/>
      </w:pPr>
      <w:r>
        <w:tab/>
      </w:r>
      <w:r>
        <w:rPr>
          <w:b/>
        </w:rPr>
        <w:t>c</w:t>
      </w:r>
      <w:r>
        <w:tab/>
      </w:r>
      <w:r>
        <w:rPr>
          <w:position w:val="-26"/>
        </w:rPr>
        <w:object w:dxaOrig="1530" w:dyaOrig="690" w14:anchorId="64C99DBD">
          <v:shape id="_x0000_i1218" type="#_x0000_t75" style="width:76.5pt;height:34.5pt" o:ole="">
            <v:imagedata r:id="rId398" o:title=""/>
          </v:shape>
          <o:OLEObject Type="Embed" ProgID="Equation.DSMT4" ShapeID="_x0000_i1218" DrawAspect="Content" ObjectID="_1811747625" r:id="rId399"/>
        </w:object>
      </w:r>
      <w:r>
        <w:tab/>
      </w:r>
      <w:r>
        <w:rPr>
          <w:b/>
        </w:rPr>
        <w:t>d</w:t>
      </w:r>
      <w:r>
        <w:tab/>
      </w:r>
      <w:r>
        <w:rPr>
          <w:position w:val="-26"/>
        </w:rPr>
        <w:object w:dxaOrig="1410" w:dyaOrig="690" w14:anchorId="64C99DBE">
          <v:shape id="_x0000_i1219" type="#_x0000_t75" style="width:70.5pt;height:34.5pt" o:ole="">
            <v:imagedata r:id="rId400" o:title=""/>
          </v:shape>
          <o:OLEObject Type="Embed" ProgID="Equation.DSMT4" ShapeID="_x0000_i1219" DrawAspect="Content" ObjectID="_1811747626" r:id="rId401"/>
        </w:object>
      </w:r>
    </w:p>
    <w:p w14:paraId="64C99870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p w14:paraId="64C99871" w14:textId="77777777" w:rsidR="00EA7E1F" w:rsidRDefault="00EA7E1F" w:rsidP="00EA7E1F"/>
    <w:p w14:paraId="64C99872" w14:textId="77777777" w:rsidR="00EA7E1F" w:rsidRDefault="00EA7E1F" w:rsidP="00EA7E1F"/>
    <w:p w14:paraId="64C99873" w14:textId="77777777" w:rsidR="00EA7E1F" w:rsidRDefault="00EA7E1F" w:rsidP="00EA7E1F"/>
    <w:p w14:paraId="64C99874" w14:textId="77777777" w:rsidR="00EA7E1F" w:rsidRDefault="00EA7E1F" w:rsidP="00EA7E1F"/>
    <w:p w14:paraId="64C99875" w14:textId="77777777" w:rsidR="00EA7E1F" w:rsidRDefault="00EA7E1F" w:rsidP="00EA7E1F"/>
    <w:p w14:paraId="64C99876" w14:textId="77777777" w:rsidR="00EA7E1F" w:rsidRDefault="00EA7E1F" w:rsidP="00EA7E1F"/>
    <w:p w14:paraId="64C99877" w14:textId="77777777" w:rsidR="00EA7E1F" w:rsidRDefault="00EA7E1F" w:rsidP="00EA7E1F"/>
    <w:p w14:paraId="64C99878" w14:textId="77777777" w:rsidR="00EA7E1F" w:rsidRDefault="00EA7E1F" w:rsidP="00EA7E1F"/>
    <w:p w14:paraId="64C99879" w14:textId="77777777" w:rsidR="00EA7E1F" w:rsidRDefault="00EA7E1F" w:rsidP="00EA7E1F"/>
    <w:p w14:paraId="64C9987A" w14:textId="77777777" w:rsidR="00EA7E1F" w:rsidRDefault="00EA7E1F" w:rsidP="00EA7E1F"/>
    <w:p w14:paraId="64C9987B" w14:textId="77777777" w:rsidR="00EA7E1F" w:rsidRDefault="00EA7E1F" w:rsidP="00EA7E1F"/>
    <w:p w14:paraId="64C9987C" w14:textId="77777777" w:rsidR="00EA7E1F" w:rsidRDefault="00EA7E1F" w:rsidP="00EA7E1F"/>
    <w:p w14:paraId="64C9987D" w14:textId="77777777" w:rsidR="00EA7E1F" w:rsidRDefault="00EA7E1F" w:rsidP="00EA7E1F"/>
    <w:p w14:paraId="64C9987E" w14:textId="77777777" w:rsidR="00EA7E1F" w:rsidRDefault="00EA7E1F" w:rsidP="00EA7E1F"/>
    <w:p w14:paraId="64C9987F" w14:textId="77777777" w:rsidR="00EA7E1F" w:rsidRDefault="00EA7E1F" w:rsidP="00EA7E1F"/>
    <w:p w14:paraId="64C99880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quadratic equations by factorisation</w:t>
      </w:r>
    </w:p>
    <w:p w14:paraId="64C99881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88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883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b. Quadratic functions – factorising, solving, graphs and the discriminants </w:t>
      </w:r>
    </w:p>
    <w:p w14:paraId="64C9988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885" w14:textId="77777777" w:rsidR="00EA7E1F" w:rsidRDefault="00EA7E1F" w:rsidP="00EA7E1F">
      <w:pPr>
        <w:pStyle w:val="Qheading"/>
      </w:pPr>
      <w:r>
        <w:t>Key points</w:t>
      </w:r>
    </w:p>
    <w:p w14:paraId="64C99886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A quadratic equation is an equation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64C99887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 and whose products is </w:t>
      </w:r>
      <w:r>
        <w:rPr>
          <w:i/>
        </w:rPr>
        <w:t>ac</w:t>
      </w:r>
      <w:r>
        <w:t>.</w:t>
      </w:r>
    </w:p>
    <w:p w14:paraId="64C99888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When the product of two numbers is 0, then at least one of the numbers must be 0.</w:t>
      </w:r>
    </w:p>
    <w:p w14:paraId="64C99889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If a quadratic can be solved it will have two solutions (these may be equal).</w:t>
      </w:r>
    </w:p>
    <w:p w14:paraId="64C9988A" w14:textId="77777777" w:rsidR="00EA7E1F" w:rsidRDefault="00EA7E1F" w:rsidP="00EA7E1F">
      <w:pPr>
        <w:pStyle w:val="Qheading"/>
      </w:pPr>
      <w:r>
        <w:t>Examples</w:t>
      </w:r>
    </w:p>
    <w:p w14:paraId="64C9988B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>
        <w:rPr>
          <w:b/>
        </w:rPr>
        <w:tab/>
      </w:r>
      <w:r>
        <w:t>Solve 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= 15</w:t>
      </w:r>
      <w:r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9B" w14:textId="77777777" w:rsidTr="00EA7E1F">
        <w:trPr>
          <w:trHeight w:val="307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8C" w14:textId="77777777" w:rsidR="00EA7E1F" w:rsidRDefault="00EA7E1F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15</w:t>
            </w:r>
            <w:r>
              <w:rPr>
                <w:i/>
              </w:rPr>
              <w:t>x</w:t>
            </w:r>
          </w:p>
          <w:p w14:paraId="64C9988D" w14:textId="77777777" w:rsidR="00EA7E1F" w:rsidRDefault="00EA7E1F">
            <w:pPr>
              <w:pStyle w:val="Example"/>
              <w:spacing w:line="240" w:lineRule="auto"/>
            </w:pPr>
          </w:p>
          <w:p w14:paraId="64C9988E" w14:textId="77777777" w:rsidR="00EA7E1F" w:rsidRDefault="00EA7E1F">
            <w:pPr>
              <w:pStyle w:val="Example"/>
              <w:spacing w:line="240" w:lineRule="auto"/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64C9988F" w14:textId="77777777" w:rsidR="00EA7E1F" w:rsidRDefault="00EA7E1F">
            <w:pPr>
              <w:pStyle w:val="Example"/>
              <w:spacing w:line="240" w:lineRule="auto"/>
            </w:pPr>
          </w:p>
          <w:p w14:paraId="64C99890" w14:textId="77777777" w:rsidR="00EA7E1F" w:rsidRDefault="00EA7E1F">
            <w:pPr>
              <w:pStyle w:val="Example"/>
              <w:spacing w:line="240" w:lineRule="auto"/>
            </w:pPr>
          </w:p>
          <w:p w14:paraId="64C99891" w14:textId="77777777" w:rsidR="00EA7E1F" w:rsidRDefault="00EA7E1F">
            <w:pPr>
              <w:pStyle w:val="Example"/>
              <w:spacing w:line="240" w:lineRule="auto"/>
            </w:pPr>
            <w:r>
              <w:t>5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64C99892" w14:textId="77777777" w:rsidR="00EA7E1F" w:rsidRDefault="00EA7E1F">
            <w:pPr>
              <w:pStyle w:val="Example"/>
              <w:spacing w:line="240" w:lineRule="auto"/>
            </w:pPr>
          </w:p>
          <w:p w14:paraId="64C99893" w14:textId="77777777" w:rsidR="00EA7E1F" w:rsidRDefault="00EA7E1F">
            <w:pPr>
              <w:pStyle w:val="Example"/>
              <w:spacing w:line="240" w:lineRule="auto"/>
            </w:pPr>
            <w:r>
              <w:t>So 5</w:t>
            </w:r>
            <w:r>
              <w:rPr>
                <w:i/>
              </w:rPr>
              <w:t xml:space="preserve">x </w:t>
            </w:r>
            <w:r>
              <w:t>= 0 or 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64C99894" w14:textId="77777777" w:rsidR="00EA7E1F" w:rsidRDefault="00EA7E1F">
            <w:pPr>
              <w:pStyle w:val="Example"/>
              <w:spacing w:line="240" w:lineRule="auto"/>
            </w:pPr>
          </w:p>
          <w:p w14:paraId="64C99895" w14:textId="77777777" w:rsidR="00EA7E1F" w:rsidRDefault="00EA7E1F">
            <w:pPr>
              <w:pStyle w:val="Example"/>
              <w:spacing w:line="240" w:lineRule="auto"/>
            </w:pPr>
          </w:p>
          <w:p w14:paraId="64C99896" w14:textId="77777777" w:rsidR="00EA7E1F" w:rsidRDefault="00EA7E1F">
            <w:pPr>
              <w:pStyle w:val="Example"/>
              <w:spacing w:line="240" w:lineRule="auto"/>
            </w:pPr>
            <w:r>
              <w:t xml:space="preserve">Therefore </w:t>
            </w:r>
            <w:r>
              <w:rPr>
                <w:i/>
              </w:rPr>
              <w:t xml:space="preserve">x </w:t>
            </w:r>
            <w:r>
              <w:t xml:space="preserve">= 0 or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97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Rearrange the equation so that all of the terms are on one side of the equation and it is equal to zero. </w:t>
            </w:r>
            <w:r>
              <w:br/>
              <w:t xml:space="preserve">Do not divide both sides by </w:t>
            </w:r>
            <w:r>
              <w:rPr>
                <w:i/>
              </w:rPr>
              <w:t>x</w:t>
            </w:r>
            <w:r>
              <w:t xml:space="preserve"> as this would lose the solution </w:t>
            </w:r>
            <w:r>
              <w:rPr>
                <w:i/>
              </w:rPr>
              <w:t>x</w:t>
            </w:r>
            <w:r>
              <w:t xml:space="preserve"> = 0.</w:t>
            </w:r>
          </w:p>
          <w:p w14:paraId="64C99898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Factorise the quadratic equation. </w:t>
            </w:r>
            <w:r>
              <w:br/>
              <w:t>5</w:t>
            </w:r>
            <w:r>
              <w:rPr>
                <w:i/>
              </w:rPr>
              <w:t>x</w:t>
            </w:r>
            <w:r>
              <w:t xml:space="preserve"> is a common factor.</w:t>
            </w:r>
          </w:p>
          <w:p w14:paraId="64C99899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When two values multiply to make zero, at least one of the values must be zero.</w:t>
            </w:r>
          </w:p>
          <w:p w14:paraId="64C9989A" w14:textId="77777777" w:rsidR="00EA7E1F" w:rsidRDefault="00EA7E1F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olve these two equations.</w:t>
            </w:r>
          </w:p>
        </w:tc>
      </w:tr>
    </w:tbl>
    <w:p w14:paraId="64C9989C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Solv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B0" w14:textId="77777777" w:rsidTr="00EA7E1F">
        <w:trPr>
          <w:trHeight w:val="35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9D" w14:textId="77777777" w:rsidR="00EA7E1F" w:rsidRDefault="00EA7E1F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7</w:t>
            </w:r>
            <w:r>
              <w:rPr>
                <w:i/>
              </w:rPr>
              <w:t>x</w:t>
            </w:r>
            <w:r>
              <w:t xml:space="preserve"> + 12 = 0</w:t>
            </w:r>
          </w:p>
          <w:p w14:paraId="64C9989E" w14:textId="77777777" w:rsidR="00EA7E1F" w:rsidRDefault="00EA7E1F">
            <w:pPr>
              <w:pStyle w:val="Example"/>
              <w:spacing w:line="240" w:lineRule="auto"/>
            </w:pPr>
          </w:p>
          <w:p w14:paraId="64C9989F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b</w:t>
            </w:r>
            <w:r>
              <w:t xml:space="preserve"> = 7, </w:t>
            </w:r>
            <w:r>
              <w:rPr>
                <w:i/>
              </w:rPr>
              <w:t>ac</w:t>
            </w:r>
            <w:r>
              <w:t xml:space="preserve"> = 12</w:t>
            </w:r>
          </w:p>
          <w:p w14:paraId="64C998A0" w14:textId="77777777" w:rsidR="00EA7E1F" w:rsidRDefault="00EA7E1F">
            <w:pPr>
              <w:pStyle w:val="Example"/>
              <w:spacing w:line="240" w:lineRule="auto"/>
            </w:pPr>
          </w:p>
          <w:p w14:paraId="64C998A1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12 = 0</w:t>
            </w:r>
          </w:p>
          <w:p w14:paraId="64C998A2" w14:textId="77777777" w:rsidR="00EA7E1F" w:rsidRDefault="00EA7E1F">
            <w:pPr>
              <w:pStyle w:val="Example"/>
              <w:spacing w:line="240" w:lineRule="auto"/>
            </w:pPr>
          </w:p>
          <w:p w14:paraId="64C998A3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4) + 3(</w:t>
            </w:r>
            <w:r>
              <w:rPr>
                <w:i/>
              </w:rPr>
              <w:t>x</w:t>
            </w:r>
            <w:r>
              <w:t xml:space="preserve"> + 4) = 0</w:t>
            </w:r>
          </w:p>
          <w:p w14:paraId="64C998A4" w14:textId="77777777" w:rsidR="00EA7E1F" w:rsidRDefault="00EA7E1F">
            <w:pPr>
              <w:pStyle w:val="Example"/>
              <w:spacing w:line="240" w:lineRule="auto"/>
            </w:pPr>
          </w:p>
          <w:p w14:paraId="64C998A5" w14:textId="77777777" w:rsidR="00EA7E1F" w:rsidRDefault="00EA7E1F">
            <w:pPr>
              <w:pStyle w:val="Example"/>
              <w:spacing w:line="240" w:lineRule="auto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+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64C998A6" w14:textId="77777777" w:rsidR="00EA7E1F" w:rsidRDefault="00EA7E1F">
            <w:pPr>
              <w:pStyle w:val="Example"/>
              <w:spacing w:line="240" w:lineRule="auto"/>
            </w:pPr>
            <w:r>
              <w:t>So (</w:t>
            </w:r>
            <w:r>
              <w:rPr>
                <w:i/>
              </w:rPr>
              <w:t>x</w:t>
            </w:r>
            <w:r>
              <w:t xml:space="preserve"> + 4)</w:t>
            </w:r>
            <w:r>
              <w:rPr>
                <w:i/>
              </w:rPr>
              <w:t xml:space="preserve"> </w:t>
            </w:r>
            <w:r>
              <w:t>= 0 or 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 = 0</w:t>
            </w:r>
          </w:p>
          <w:p w14:paraId="64C998A7" w14:textId="77777777" w:rsidR="00EA7E1F" w:rsidRDefault="00EA7E1F">
            <w:pPr>
              <w:pStyle w:val="Example"/>
              <w:spacing w:line="240" w:lineRule="auto"/>
            </w:pPr>
          </w:p>
          <w:p w14:paraId="64C998A8" w14:textId="77777777" w:rsidR="00EA7E1F" w:rsidRDefault="00EA7E1F">
            <w:pPr>
              <w:pStyle w:val="Example"/>
              <w:spacing w:line="240" w:lineRule="auto"/>
            </w:pPr>
          </w:p>
          <w:p w14:paraId="64C998A9" w14:textId="77777777" w:rsidR="00EA7E1F" w:rsidRDefault="00EA7E1F">
            <w:pPr>
              <w:pStyle w:val="Example"/>
              <w:spacing w:line="240" w:lineRule="auto"/>
            </w:pPr>
            <w:r>
              <w:t xml:space="preserve">Therefore 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 xml:space="preserve">4 or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A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Factorise the quadratic equation. Work out the two factors of </w:t>
            </w:r>
            <w:r>
              <w:rPr>
                <w:i/>
              </w:rPr>
              <w:t>ac</w:t>
            </w:r>
            <w:r>
              <w:t xml:space="preserve"> = 12 which add to give you </w:t>
            </w:r>
            <w:r>
              <w:rPr>
                <w:i/>
              </w:rPr>
              <w:t>b</w:t>
            </w:r>
            <w:r>
              <w:t xml:space="preserve"> = 7. </w:t>
            </w:r>
            <w:r>
              <w:br/>
              <w:t>(4 and 3)</w:t>
            </w:r>
          </w:p>
          <w:p w14:paraId="64C998AB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7</w:t>
            </w:r>
            <w:r>
              <w:rPr>
                <w:i/>
              </w:rPr>
              <w:t>x</w:t>
            </w:r>
            <w:r>
              <w:t>) using these two factors.</w:t>
            </w:r>
          </w:p>
          <w:p w14:paraId="64C998AC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wo terms and the last two terms.</w:t>
            </w:r>
          </w:p>
          <w:p w14:paraId="64C998AD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4) is a factor of both terms.</w:t>
            </w:r>
          </w:p>
          <w:p w14:paraId="64C998AE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When two values multiply to make zero, at least one of the values must be zero. </w:t>
            </w:r>
          </w:p>
          <w:p w14:paraId="64C998AF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Solve these two equations.</w:t>
            </w:r>
          </w:p>
        </w:tc>
      </w:tr>
    </w:tbl>
    <w:p w14:paraId="64C998B1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8B2" w14:textId="77777777" w:rsidR="00EA7E1F" w:rsidRDefault="00EA7E1F" w:rsidP="00EA7E1F">
      <w:pPr>
        <w:rPr>
          <w:b/>
        </w:rPr>
      </w:pPr>
      <w:r>
        <w:rPr>
          <w:b/>
        </w:rPr>
        <w:lastRenderedPageBreak/>
        <w:br w:type="page"/>
      </w:r>
    </w:p>
    <w:p w14:paraId="64C998B3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3</w:t>
      </w:r>
      <w:r>
        <w:rPr>
          <w:b/>
        </w:rPr>
        <w:tab/>
      </w:r>
      <w:r>
        <w:t>Solve 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BD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B4" w14:textId="77777777" w:rsidR="00EA7E1F" w:rsidRDefault="00EA7E1F">
            <w:pPr>
              <w:pStyle w:val="Exampleline1"/>
            </w:pPr>
            <w:r>
              <w:t>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6 = 0</w:t>
            </w:r>
          </w:p>
          <w:p w14:paraId="64C998B5" w14:textId="77777777" w:rsidR="00EA7E1F" w:rsidRDefault="00EA7E1F">
            <w:pPr>
              <w:pStyle w:val="Example"/>
              <w:spacing w:line="240" w:lineRule="auto"/>
            </w:pPr>
            <w:r>
              <w:t>(3</w:t>
            </w:r>
            <w:r>
              <w:rPr>
                <w:i/>
              </w:rPr>
              <w:t>x</w:t>
            </w:r>
            <w:r>
              <w:t xml:space="preserve"> + 4)(3</w:t>
            </w:r>
            <w:r>
              <w:rPr>
                <w:i/>
              </w:rPr>
              <w:t>x</w:t>
            </w:r>
            <w:r>
              <w:t xml:space="preserve"> – 4) = 0</w:t>
            </w:r>
          </w:p>
          <w:p w14:paraId="64C998B6" w14:textId="77777777" w:rsidR="00EA7E1F" w:rsidRDefault="00EA7E1F">
            <w:pPr>
              <w:pStyle w:val="Example"/>
              <w:spacing w:line="240" w:lineRule="auto"/>
            </w:pPr>
          </w:p>
          <w:p w14:paraId="64C998B7" w14:textId="77777777" w:rsidR="00EA7E1F" w:rsidRDefault="00EA7E1F">
            <w:pPr>
              <w:pStyle w:val="Example"/>
              <w:spacing w:line="240" w:lineRule="auto"/>
            </w:pPr>
            <w:r>
              <w:t>So (3</w:t>
            </w:r>
            <w:r>
              <w:rPr>
                <w:i/>
              </w:rPr>
              <w:t>x</w:t>
            </w:r>
            <w:r>
              <w:t xml:space="preserve"> + 4) = 0 or (3</w:t>
            </w:r>
            <w:r>
              <w:rPr>
                <w:i/>
              </w:rPr>
              <w:t>x</w:t>
            </w:r>
            <w:r>
              <w:t xml:space="preserve"> – 4) = 0</w:t>
            </w:r>
          </w:p>
          <w:p w14:paraId="64C998B8" w14:textId="77777777" w:rsidR="00EA7E1F" w:rsidRDefault="00EA7E1F">
            <w:pPr>
              <w:pStyle w:val="Example"/>
              <w:spacing w:line="240" w:lineRule="auto"/>
            </w:pPr>
          </w:p>
          <w:p w14:paraId="64C998B9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705" w:dyaOrig="585" w14:anchorId="64C99DBF">
                <v:shape id="_x0000_i1220" type="#_x0000_t75" style="width:35.25pt;height:29.25pt" o:ole="">
                  <v:imagedata r:id="rId402" o:title=""/>
                </v:shape>
                <o:OLEObject Type="Embed" ProgID="Equation.DSMT4" ShapeID="_x0000_i1220" DrawAspect="Content" ObjectID="_1811747627" r:id="rId403"/>
              </w:object>
            </w:r>
            <w:r>
              <w:t xml:space="preserve"> or </w:t>
            </w:r>
            <w:r>
              <w:rPr>
                <w:position w:val="-22"/>
              </w:rPr>
              <w:object w:dxaOrig="555" w:dyaOrig="585" w14:anchorId="64C99DC0">
                <v:shape id="_x0000_i1221" type="#_x0000_t75" style="width:27.75pt;height:29.25pt" o:ole="">
                  <v:imagedata r:id="rId404" o:title=""/>
                </v:shape>
                <o:OLEObject Type="Embed" ProgID="Equation.DSMT4" ShapeID="_x0000_i1221" DrawAspect="Content" ObjectID="_1811747628" r:id="rId405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B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Factorise the quadratic equation. This is the difference of two squares as the two terms are (3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and (4)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64C998BB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When two values multiply to make zero, at least one of the values must be zero.</w:t>
            </w:r>
          </w:p>
          <w:p w14:paraId="64C998BC" w14:textId="77777777" w:rsidR="00EA7E1F" w:rsidRDefault="00EA7E1F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olve these two equations.</w:t>
            </w:r>
          </w:p>
        </w:tc>
      </w:tr>
    </w:tbl>
    <w:p w14:paraId="64C998BE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4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5</w:t>
      </w:r>
      <w:r>
        <w:rPr>
          <w:i/>
        </w:rPr>
        <w:t>x</w:t>
      </w:r>
      <w:r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D1" w14:textId="77777777" w:rsidTr="00EA7E1F">
        <w:trPr>
          <w:trHeight w:val="354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BF" w14:textId="77777777" w:rsidR="00EA7E1F" w:rsidRDefault="00EA7E1F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5, </w:t>
            </w:r>
            <w:r>
              <w:rPr>
                <w:i/>
              </w:rPr>
              <w:t>ac</w:t>
            </w:r>
            <w:r>
              <w:t xml:space="preserve"> = −24</w:t>
            </w:r>
          </w:p>
          <w:p w14:paraId="64C998C0" w14:textId="77777777" w:rsidR="00EA7E1F" w:rsidRDefault="00EA7E1F">
            <w:pPr>
              <w:pStyle w:val="Example"/>
              <w:spacing w:line="240" w:lineRule="auto"/>
            </w:pPr>
          </w:p>
          <w:p w14:paraId="64C998C1" w14:textId="77777777" w:rsidR="00EA7E1F" w:rsidRDefault="00EA7E1F">
            <w:pPr>
              <w:pStyle w:val="Example"/>
              <w:spacing w:line="240" w:lineRule="auto"/>
            </w:pPr>
          </w:p>
          <w:p w14:paraId="64C998C2" w14:textId="77777777" w:rsidR="00EA7E1F" w:rsidRDefault="00EA7E1F">
            <w:pPr>
              <w:pStyle w:val="Example"/>
              <w:spacing w:line="240" w:lineRule="auto"/>
            </w:pPr>
          </w:p>
          <w:p w14:paraId="64C998C3" w14:textId="77777777" w:rsidR="00EA7E1F" w:rsidRDefault="00EA7E1F">
            <w:pPr>
              <w:pStyle w:val="Example"/>
              <w:spacing w:line="240" w:lineRule="auto"/>
            </w:pPr>
            <w:r>
              <w:t>So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8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2 = 0</w:t>
            </w:r>
          </w:p>
          <w:p w14:paraId="64C998C4" w14:textId="77777777" w:rsidR="00EA7E1F" w:rsidRDefault="00EA7E1F">
            <w:pPr>
              <w:pStyle w:val="Example"/>
              <w:spacing w:line="240" w:lineRule="auto"/>
            </w:pPr>
          </w:p>
          <w:p w14:paraId="64C998C5" w14:textId="77777777" w:rsidR="00EA7E1F" w:rsidRDefault="00EA7E1F">
            <w:pPr>
              <w:pStyle w:val="Example"/>
              <w:spacing w:line="240" w:lineRule="auto"/>
            </w:pPr>
            <w:r>
              <w:t>2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− 4) + 3(</w:t>
            </w:r>
            <w:r>
              <w:rPr>
                <w:i/>
              </w:rPr>
              <w:t>x</w:t>
            </w:r>
            <w:r>
              <w:t xml:space="preserve"> − 4) = 0</w:t>
            </w:r>
          </w:p>
          <w:p w14:paraId="64C998C6" w14:textId="77777777" w:rsidR="00EA7E1F" w:rsidRDefault="00EA7E1F">
            <w:pPr>
              <w:pStyle w:val="Example"/>
              <w:spacing w:line="240" w:lineRule="auto"/>
            </w:pPr>
          </w:p>
          <w:p w14:paraId="64C998C7" w14:textId="77777777" w:rsidR="00EA7E1F" w:rsidRDefault="00EA7E1F">
            <w:pPr>
              <w:pStyle w:val="Example"/>
              <w:spacing w:line="240" w:lineRule="auto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– 4)(2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64C998C8" w14:textId="77777777" w:rsidR="00EA7E1F" w:rsidRDefault="00EA7E1F">
            <w:pPr>
              <w:pStyle w:val="Example"/>
              <w:spacing w:line="240" w:lineRule="auto"/>
            </w:pPr>
            <w:r>
              <w:t>So (</w:t>
            </w:r>
            <w:r>
              <w:rPr>
                <w:i/>
              </w:rPr>
              <w:t>x</w:t>
            </w:r>
            <w:r>
              <w:t xml:space="preserve"> – 4) = 0 or (2</w:t>
            </w:r>
            <w:r>
              <w:rPr>
                <w:i/>
              </w:rPr>
              <w:t>x</w:t>
            </w:r>
            <w:r>
              <w:t xml:space="preserve"> +3) = 0</w:t>
            </w:r>
          </w:p>
          <w:p w14:paraId="64C998C9" w14:textId="77777777" w:rsidR="00EA7E1F" w:rsidRDefault="00EA7E1F">
            <w:pPr>
              <w:pStyle w:val="Example"/>
              <w:spacing w:line="240" w:lineRule="auto"/>
            </w:pPr>
          </w:p>
          <w:p w14:paraId="64C998CA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6"/>
              </w:rPr>
              <w:object w:dxaOrig="570" w:dyaOrig="285" w14:anchorId="64C99DC1">
                <v:shape id="_x0000_i1222" type="#_x0000_t75" style="width:28.5pt;height:14.25pt" o:ole="">
                  <v:imagedata r:id="rId406" o:title=""/>
                </v:shape>
                <o:OLEObject Type="Embed" ProgID="Equation.DSMT4" ShapeID="_x0000_i1222" DrawAspect="Content" ObjectID="_1811747629" r:id="rId407"/>
              </w:object>
            </w:r>
            <w:r>
              <w:t xml:space="preserve"> or </w:t>
            </w:r>
            <w:r>
              <w:rPr>
                <w:position w:val="-22"/>
              </w:rPr>
              <w:object w:dxaOrig="705" w:dyaOrig="585" w14:anchorId="64C99DC2">
                <v:shape id="_x0000_i1223" type="#_x0000_t75" style="width:35.25pt;height:29.25pt" o:ole="">
                  <v:imagedata r:id="rId408" o:title=""/>
                </v:shape>
                <o:OLEObject Type="Embed" ProgID="Equation.DSMT4" ShapeID="_x0000_i1223" DrawAspect="Content" ObjectID="_1811747630" r:id="rId409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CB" w14:textId="77777777" w:rsidR="00EA7E1F" w:rsidRDefault="00EA7E1F">
            <w:pPr>
              <w:pStyle w:val="Exampleline1indent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Factorise the quadratic equation.</w:t>
            </w:r>
            <w:r>
              <w:br/>
              <w:t xml:space="preserve">Work out the two factors of </w:t>
            </w:r>
            <w:r>
              <w:rPr>
                <w:i/>
              </w:rPr>
              <w:t>ac</w:t>
            </w:r>
            <w:r>
              <w:t xml:space="preserve"> = −24 which add to give you </w:t>
            </w:r>
            <w:r>
              <w:rPr>
                <w:i/>
              </w:rPr>
              <w:t>b</w:t>
            </w:r>
            <w:r>
              <w:t xml:space="preserve"> = −5. </w:t>
            </w:r>
            <w:r>
              <w:br/>
              <w:t>(−8 and 3)</w:t>
            </w:r>
          </w:p>
          <w:p w14:paraId="64C998CC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5</w:t>
            </w:r>
            <w:r>
              <w:rPr>
                <w:i/>
              </w:rPr>
              <w:t>x</w:t>
            </w:r>
            <w:r>
              <w:t>) using these two factors.</w:t>
            </w:r>
          </w:p>
          <w:p w14:paraId="64C998CD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wo terms and the last two terms.</w:t>
            </w:r>
          </w:p>
          <w:p w14:paraId="64C998CE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− 4) is a factor of both terms.</w:t>
            </w:r>
          </w:p>
          <w:p w14:paraId="64C998CF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When two values multiply to make zero, at least one of the values must be zero. </w:t>
            </w:r>
          </w:p>
          <w:p w14:paraId="64C998D0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ind w:left="261" w:hanging="231"/>
            </w:pPr>
            <w:r>
              <w:rPr>
                <w:b/>
              </w:rPr>
              <w:t>6</w:t>
            </w:r>
            <w:r>
              <w:tab/>
              <w:t>Solve these two equations.</w:t>
            </w:r>
          </w:p>
        </w:tc>
      </w:tr>
    </w:tbl>
    <w:p w14:paraId="64C998D2" w14:textId="77777777" w:rsidR="00EA7E1F" w:rsidRDefault="00EA7E1F" w:rsidP="00EA7E1F">
      <w:pPr>
        <w:pStyle w:val="Qheading"/>
      </w:pPr>
      <w:r>
        <w:t>Practice</w:t>
      </w:r>
    </w:p>
    <w:p w14:paraId="64C998D3" w14:textId="77777777" w:rsidR="00EA7E1F" w:rsidRDefault="00EA7E1F" w:rsidP="00EA7E1F">
      <w:pPr>
        <w:pStyle w:val="Question1stline"/>
      </w:pPr>
      <w:r>
        <w:rPr>
          <w:b/>
        </w:rPr>
        <w:t>1*</w:t>
      </w:r>
      <w:r>
        <w:tab/>
        <w:t>Solve</w:t>
      </w:r>
    </w:p>
    <w:p w14:paraId="64C998D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= 0</w:t>
      </w:r>
      <w:r>
        <w:tab/>
      </w:r>
      <w:r>
        <w:rPr>
          <w:b/>
        </w:rPr>
        <w:t>b</w:t>
      </w:r>
      <w:r>
        <w:tab/>
        <w:t>2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x</w:t>
      </w:r>
      <w:r>
        <w:t xml:space="preserve"> = 0</w:t>
      </w:r>
    </w:p>
    <w:p w14:paraId="64C998D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0 = 0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+ 6 = 0</w:t>
      </w:r>
    </w:p>
    <w:p w14:paraId="64C998D6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 = 0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10 = 0</w:t>
      </w:r>
    </w:p>
    <w:p w14:paraId="64C998D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+ 24 = 0</w:t>
      </w:r>
      <w:r>
        <w:tab/>
      </w:r>
      <w:r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6 = 0</w:t>
      </w:r>
    </w:p>
    <w:p w14:paraId="64C998D8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i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 = 0</w:t>
      </w:r>
      <w:r>
        <w:tab/>
      </w:r>
      <w:r>
        <w:rPr>
          <w:b/>
        </w:rPr>
        <w:t>j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6</w:t>
      </w:r>
      <w:r>
        <w:rPr>
          <w:i/>
        </w:rPr>
        <w:t>x</w:t>
      </w:r>
      <w:r>
        <w:t xml:space="preserve"> + 9 = 0</w:t>
      </w:r>
    </w:p>
    <w:p w14:paraId="64C998D9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k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4 = 0</w:t>
      </w:r>
      <w:r>
        <w:tab/>
      </w:r>
      <w:r>
        <w:rPr>
          <w:b/>
        </w:rPr>
        <w:t>l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3</w:t>
      </w:r>
      <w:r>
        <w:rPr>
          <w:i/>
        </w:rPr>
        <w:t>x</w:t>
      </w:r>
      <w:r>
        <w:t xml:space="preserve"> – 10 = 0</w:t>
      </w:r>
    </w:p>
    <w:p w14:paraId="64C998DA" w14:textId="77777777" w:rsidR="00EA7E1F" w:rsidRDefault="00EA7E1F" w:rsidP="00EA7E1F">
      <w:pPr>
        <w:pStyle w:val="Question1st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4C99DC3" wp14:editId="64C99DC4">
                <wp:simplePos x="0" y="0"/>
                <wp:positionH relativeFrom="column">
                  <wp:posOffset>4404360</wp:posOffset>
                </wp:positionH>
                <wp:positionV relativeFrom="paragraph">
                  <wp:posOffset>387350</wp:posOffset>
                </wp:positionV>
                <wp:extent cx="1069975" cy="940435"/>
                <wp:effectExtent l="0" t="0" r="15875" b="1206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340" cy="939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3" w14:textId="77777777" w:rsidR="00EA7E1F" w:rsidRDefault="00EA7E1F" w:rsidP="00EA7E1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4C99F04" w14:textId="77777777" w:rsidR="00EA7E1F" w:rsidRDefault="00EA7E1F" w:rsidP="00EA7E1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DC3" id="Text Box 81" o:spid="_x0000_s1030" type="#_x0000_t202" style="position:absolute;margin-left:346.8pt;margin-top:30.5pt;width:84.25pt;height:74.0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" fillcolor="white [3201]" strokeweight=".5pt">
                <v:textbox>
                  <w:txbxContent>
                    <w:p w14:paraId="64C99F03" w14:textId="77777777" w:rsidR="00EA7E1F" w:rsidRDefault="00EA7E1F" w:rsidP="00EA7E1F">
                      <w:r>
                        <w:rPr>
                          <w:b/>
                        </w:rPr>
                        <w:t>Hint</w:t>
                      </w:r>
                    </w:p>
                    <w:p w14:paraId="64C99F04" w14:textId="77777777" w:rsidR="00EA7E1F" w:rsidRDefault="00EA7E1F" w:rsidP="00EA7E1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2*</w:t>
      </w:r>
      <w:r>
        <w:tab/>
        <w:t>Solve</w:t>
      </w:r>
    </w:p>
    <w:p w14:paraId="64C998D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= 10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 = 2</w:t>
      </w:r>
      <w:r>
        <w:rPr>
          <w:i/>
        </w:rPr>
        <w:t>x</w:t>
      </w:r>
    </w:p>
    <w:p w14:paraId="64C998D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= 24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2 = </w:t>
      </w:r>
      <w:r>
        <w:rPr>
          <w:i/>
        </w:rPr>
        <w:t>x</w:t>
      </w:r>
    </w:p>
    <w:p w14:paraId="64C998DD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2) = 2</w:t>
      </w:r>
      <w:r>
        <w:rPr>
          <w:i/>
        </w:rPr>
        <w:t>x</w:t>
      </w:r>
      <w:r>
        <w:t xml:space="preserve"> + 25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0 = 3</w:t>
      </w:r>
      <w:r>
        <w:rPr>
          <w:i/>
        </w:rPr>
        <w:t>x</w:t>
      </w:r>
      <w:r>
        <w:t xml:space="preserve"> – 2</w:t>
      </w:r>
    </w:p>
    <w:p w14:paraId="64C998DE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+ 1)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5</w:t>
      </w:r>
      <w:r>
        <w:tab/>
      </w:r>
      <w:r>
        <w:rPr>
          <w:b/>
        </w:rPr>
        <w:t>h</w:t>
      </w:r>
      <w:r>
        <w:tab/>
        <w:t>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1) = 2(</w:t>
      </w:r>
      <w:r>
        <w:rPr>
          <w:i/>
        </w:rPr>
        <w:t>x</w:t>
      </w:r>
      <w:r>
        <w:t xml:space="preserve"> + 1)</w:t>
      </w:r>
    </w:p>
    <w:p w14:paraId="64C998DF" w14:textId="77777777" w:rsidR="00EA7E1F" w:rsidRDefault="00EA7E1F" w:rsidP="00EA7E1F">
      <w:pPr>
        <w:pStyle w:val="Question1stline"/>
      </w:pPr>
    </w:p>
    <w:p w14:paraId="64C998E0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8E1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quadratic equations by completing the square</w:t>
      </w:r>
    </w:p>
    <w:p w14:paraId="64C998E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8E3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8E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b. Quadratic functions – factorising, solving, graphs and the discriminants </w:t>
      </w:r>
    </w:p>
    <w:p w14:paraId="64C998E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8E6" w14:textId="77777777" w:rsidR="00EA7E1F" w:rsidRDefault="00EA7E1F" w:rsidP="00EA7E1F">
      <w:pPr>
        <w:pStyle w:val="Qheading"/>
      </w:pPr>
      <w:r>
        <w:t>Key points</w:t>
      </w:r>
    </w:p>
    <w:p w14:paraId="64C998E7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Completing the square lets you write a quadratic equation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>
        <w:t xml:space="preserve"> = 0</w:t>
      </w:r>
      <w:r>
        <w:rPr>
          <w:i/>
        </w:rPr>
        <w:t>.</w:t>
      </w:r>
    </w:p>
    <w:p w14:paraId="64C998E8" w14:textId="77777777" w:rsidR="00EA7E1F" w:rsidRDefault="00EA7E1F" w:rsidP="00EA7E1F">
      <w:pPr>
        <w:pStyle w:val="Qheading"/>
      </w:pPr>
      <w:r>
        <w:t>Examples</w:t>
      </w:r>
    </w:p>
    <w:p w14:paraId="64C998E9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5</w:t>
      </w:r>
      <w:r>
        <w:rPr>
          <w:b/>
        </w:rPr>
        <w:tab/>
      </w:r>
      <w:r>
        <w:t xml:space="preserve">Solv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8FC" w14:textId="77777777" w:rsidTr="00EA7E1F">
        <w:trPr>
          <w:trHeight w:val="350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EA" w14:textId="77777777" w:rsidR="00EA7E1F" w:rsidRDefault="00EA7E1F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4 = 0</w:t>
            </w:r>
          </w:p>
          <w:p w14:paraId="64C998EB" w14:textId="77777777" w:rsidR="00EA7E1F" w:rsidRDefault="00EA7E1F">
            <w:pPr>
              <w:pStyle w:val="Example"/>
              <w:spacing w:line="240" w:lineRule="auto"/>
            </w:pPr>
          </w:p>
          <w:p w14:paraId="64C998EC" w14:textId="77777777" w:rsidR="00EA7E1F" w:rsidRDefault="00EA7E1F">
            <w:pPr>
              <w:pStyle w:val="Example"/>
              <w:spacing w:line="240" w:lineRule="auto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+ 4 = 0</w:t>
            </w:r>
          </w:p>
          <w:p w14:paraId="64C998ED" w14:textId="77777777" w:rsidR="00EA7E1F" w:rsidRDefault="00EA7E1F">
            <w:pPr>
              <w:pStyle w:val="Example"/>
              <w:spacing w:line="240" w:lineRule="auto"/>
              <w:rPr>
                <w:sz w:val="16"/>
                <w:szCs w:val="16"/>
              </w:rPr>
            </w:pPr>
          </w:p>
          <w:p w14:paraId="64C998EE" w14:textId="77777777" w:rsidR="00EA7E1F" w:rsidRDefault="00EA7E1F">
            <w:pPr>
              <w:pStyle w:val="Example"/>
              <w:spacing w:line="240" w:lineRule="auto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= 0</w:t>
            </w:r>
          </w:p>
          <w:p w14:paraId="64C998EF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>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= 5</w:t>
            </w:r>
          </w:p>
          <w:p w14:paraId="64C998F0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</w:p>
          <w:p w14:paraId="64C998F1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+ 3 = </w:t>
            </w:r>
            <w:r>
              <w:rPr>
                <w:position w:val="-8"/>
              </w:rPr>
              <w:object w:dxaOrig="480" w:dyaOrig="330" w14:anchorId="64C99DC5">
                <v:shape id="_x0000_i1224" type="#_x0000_t75" style="width:24pt;height:16.5pt" o:ole="">
                  <v:imagedata r:id="rId410" o:title=""/>
                </v:shape>
                <o:OLEObject Type="Embed" ProgID="Equation.DSMT4" ShapeID="_x0000_i1224" DrawAspect="Content" ObjectID="_1811747631" r:id="rId411"/>
              </w:object>
            </w:r>
          </w:p>
          <w:p w14:paraId="64C998F2" w14:textId="77777777" w:rsidR="00EA7E1F" w:rsidRDefault="00EA7E1F">
            <w:pPr>
              <w:pStyle w:val="Example"/>
              <w:spacing w:line="240" w:lineRule="auto"/>
            </w:pPr>
          </w:p>
          <w:p w14:paraId="64C998F3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position w:val="-8"/>
              </w:rPr>
              <w:object w:dxaOrig="795" w:dyaOrig="330" w14:anchorId="64C99DC6">
                <v:shape id="_x0000_i1225" type="#_x0000_t75" style="width:39.75pt;height:16.5pt" o:ole="">
                  <v:imagedata r:id="rId412" o:title=""/>
                </v:shape>
                <o:OLEObject Type="Embed" ProgID="Equation.DSMT4" ShapeID="_x0000_i1225" DrawAspect="Content" ObjectID="_1811747632" r:id="rId413"/>
              </w:object>
            </w:r>
          </w:p>
          <w:p w14:paraId="64C998F4" w14:textId="77777777" w:rsidR="00EA7E1F" w:rsidRDefault="00EA7E1F">
            <w:pPr>
              <w:pStyle w:val="Example"/>
              <w:spacing w:line="240" w:lineRule="auto"/>
            </w:pPr>
          </w:p>
          <w:p w14:paraId="64C998F5" w14:textId="77777777" w:rsidR="00EA7E1F" w:rsidRDefault="00EA7E1F">
            <w:pPr>
              <w:pStyle w:val="Example"/>
              <w:spacing w:line="240" w:lineRule="auto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position w:val="-8"/>
              </w:rPr>
              <w:object w:dxaOrig="795" w:dyaOrig="330" w14:anchorId="64C99DC7">
                <v:shape id="_x0000_i1226" type="#_x0000_t75" style="width:39.75pt;height:16.5pt" o:ole="">
                  <v:imagedata r:id="rId414" o:title=""/>
                </v:shape>
                <o:OLEObject Type="Embed" ProgID="Equation.DSMT4" ShapeID="_x0000_i1226" DrawAspect="Content" ObjectID="_1811747633" r:id="rId415"/>
              </w:objec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position w:val="-8"/>
              </w:rPr>
              <w:object w:dxaOrig="645" w:dyaOrig="330" w14:anchorId="64C99DC8">
                <v:shape id="_x0000_i1227" type="#_x0000_t75" style="width:32.25pt;height:16.5pt" o:ole="">
                  <v:imagedata r:id="rId416" o:title=""/>
                </v:shape>
                <o:OLEObject Type="Embed" ProgID="Equation.DSMT4" ShapeID="_x0000_i1227" DrawAspect="Content" ObjectID="_1811747634" r:id="rId4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8F6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= 0 in the form </w:t>
            </w:r>
            <w:r>
              <w:rPr>
                <w:position w:val="-26"/>
              </w:rPr>
              <w:object w:dxaOrig="2160" w:dyaOrig="690" w14:anchorId="64C99DC9">
                <v:shape id="_x0000_i1228" type="#_x0000_t75" style="width:108pt;height:34.5pt" o:ole="">
                  <v:imagedata r:id="rId418" o:title=""/>
                </v:shape>
                <o:OLEObject Type="Embed" ProgID="Equation.DSMT4" ShapeID="_x0000_i1228" DrawAspect="Content" ObjectID="_1811747635" r:id="rId419"/>
              </w:object>
            </w:r>
          </w:p>
          <w:p w14:paraId="64C998F7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.</w:t>
            </w:r>
          </w:p>
          <w:p w14:paraId="64C998F8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Rearrange the equation to work out </w:t>
            </w:r>
            <w:r>
              <w:rPr>
                <w:i/>
              </w:rPr>
              <w:t>x</w:t>
            </w:r>
            <w:r>
              <w:t>. First, add 5 to both sides.</w:t>
            </w:r>
          </w:p>
          <w:p w14:paraId="64C998F9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Square root both sides. </w:t>
            </w:r>
            <w:r>
              <w:br/>
              <w:t>Remember that the square root of a value gives two answers.</w:t>
            </w:r>
          </w:p>
          <w:p w14:paraId="64C998FA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tract 3 from both sides to solve the equation. </w:t>
            </w:r>
          </w:p>
          <w:p w14:paraId="64C998FB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Write down both solutions.</w:t>
            </w:r>
          </w:p>
        </w:tc>
      </w:tr>
    </w:tbl>
    <w:p w14:paraId="64C998FD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6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7</w:t>
      </w:r>
      <w:r>
        <w:rPr>
          <w:i/>
        </w:rPr>
        <w:t>x</w:t>
      </w:r>
      <w:r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24" w14:textId="77777777" w:rsidTr="00EA7E1F">
        <w:trPr>
          <w:trHeight w:val="4101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8FE" w14:textId="77777777" w:rsidR="00EA7E1F" w:rsidRDefault="00EA7E1F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7</w:t>
            </w:r>
            <w:r>
              <w:rPr>
                <w:i/>
              </w:rPr>
              <w:t>x</w:t>
            </w:r>
            <w:r>
              <w:t xml:space="preserve"> + 4 = 0</w:t>
            </w:r>
          </w:p>
          <w:p w14:paraId="64C998FF" w14:textId="77777777" w:rsidR="00EA7E1F" w:rsidRDefault="00EA7E1F">
            <w:pPr>
              <w:pStyle w:val="Example"/>
              <w:spacing w:line="240" w:lineRule="auto"/>
            </w:pPr>
          </w:p>
          <w:p w14:paraId="64C99900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position w:val="-26"/>
                <w:sz w:val="20"/>
                <w:szCs w:val="20"/>
              </w:rPr>
              <w:object w:dxaOrig="1455" w:dyaOrig="645" w14:anchorId="64C99DCA">
                <v:shape id="_x0000_i1229" type="#_x0000_t75" style="width:72.75pt;height:32.25pt" o:ole="">
                  <v:imagedata r:id="rId420" o:title=""/>
                </v:shape>
                <o:OLEObject Type="Embed" ProgID="Equation.DSMT4" ShapeID="_x0000_i1229" DrawAspect="Content" ObjectID="_1811747636" r:id="rId421"/>
              </w:object>
            </w:r>
            <w:r>
              <w:rPr>
                <w:sz w:val="20"/>
                <w:szCs w:val="20"/>
              </w:rPr>
              <w:t xml:space="preserve"> = 0</w:t>
            </w:r>
          </w:p>
          <w:p w14:paraId="64C99901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2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position w:val="-34"/>
                <w:sz w:val="20"/>
                <w:szCs w:val="20"/>
              </w:rPr>
              <w:object w:dxaOrig="2190" w:dyaOrig="780" w14:anchorId="64C99DCB">
                <v:shape id="_x0000_i1230" type="#_x0000_t75" style="width:109.5pt;height:39pt" o:ole="">
                  <v:imagedata r:id="rId422" o:title=""/>
                </v:shape>
                <o:OLEObject Type="Embed" ProgID="Equation.DSMT4" ShapeID="_x0000_i1230" DrawAspect="Content" ObjectID="_1811747637" r:id="rId423"/>
              </w:object>
            </w:r>
            <w:r>
              <w:rPr>
                <w:sz w:val="20"/>
                <w:szCs w:val="20"/>
              </w:rPr>
              <w:t xml:space="preserve"> = 0</w:t>
            </w:r>
          </w:p>
          <w:p w14:paraId="64C99903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4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5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6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7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position w:val="-26"/>
                <w:sz w:val="20"/>
                <w:szCs w:val="20"/>
              </w:rPr>
              <w:object w:dxaOrig="1770" w:dyaOrig="690" w14:anchorId="64C99DCC">
                <v:shape id="_x0000_i1231" type="#_x0000_t75" style="width:88.5pt;height:34.5pt" o:ole="">
                  <v:imagedata r:id="rId424" o:title=""/>
                </v:shape>
                <o:OLEObject Type="Embed" ProgID="Equation.DSMT4" ShapeID="_x0000_i1231" DrawAspect="Content" ObjectID="_1811747638" r:id="rId425"/>
              </w:object>
            </w:r>
            <w:r>
              <w:rPr>
                <w:sz w:val="20"/>
                <w:szCs w:val="20"/>
              </w:rPr>
              <w:t xml:space="preserve"> = 0</w:t>
            </w:r>
          </w:p>
          <w:p w14:paraId="64C99908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position w:val="-26"/>
                <w:sz w:val="20"/>
                <w:szCs w:val="20"/>
              </w:rPr>
              <w:object w:dxaOrig="1440" w:dyaOrig="690" w14:anchorId="64C99DCD">
                <v:shape id="_x0000_i1232" type="#_x0000_t75" style="width:1in;height:34.5pt" o:ole="">
                  <v:imagedata r:id="rId426" o:title=""/>
                </v:shape>
                <o:OLEObject Type="Embed" ProgID="Equation.DSMT4" ShapeID="_x0000_i1232" DrawAspect="Content" ObjectID="_1811747639" r:id="rId427"/>
              </w:object>
            </w:r>
            <w:r>
              <w:rPr>
                <w:sz w:val="20"/>
                <w:szCs w:val="20"/>
              </w:rPr>
              <w:t xml:space="preserve"> = 0</w:t>
            </w:r>
          </w:p>
          <w:p w14:paraId="64C99909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A" w14:textId="77777777" w:rsidR="00EA7E1F" w:rsidRDefault="00EA7E1F">
            <w:pPr>
              <w:pStyle w:val="Exampleline1"/>
            </w:pPr>
            <w:r>
              <w:rPr>
                <w:position w:val="-26"/>
              </w:rPr>
              <w:object w:dxaOrig="1440" w:dyaOrig="690" w14:anchorId="64C99DCE">
                <v:shape id="_x0000_i1233" type="#_x0000_t75" style="width:1in;height:34.5pt" o:ole="">
                  <v:imagedata r:id="rId428" o:title=""/>
                </v:shape>
                <o:OLEObject Type="Embed" ProgID="Equation.DSMT4" ShapeID="_x0000_i1233" DrawAspect="Content" ObjectID="_1811747640" r:id="rId429"/>
              </w:object>
            </w:r>
          </w:p>
          <w:p w14:paraId="64C9990B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0C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  <w:r>
              <w:rPr>
                <w:position w:val="-26"/>
                <w:sz w:val="20"/>
                <w:szCs w:val="20"/>
              </w:rPr>
              <w:object w:dxaOrig="1320" w:dyaOrig="690" w14:anchorId="64C99DCF">
                <v:shape id="_x0000_i1234" type="#_x0000_t75" style="width:66pt;height:34.5pt" o:ole="">
                  <v:imagedata r:id="rId430" o:title=""/>
                </v:shape>
                <o:OLEObject Type="Embed" ProgID="Equation.DSMT4" ShapeID="_x0000_i1234" DrawAspect="Content" ObjectID="_1811747641" r:id="rId431"/>
              </w:object>
            </w:r>
          </w:p>
          <w:p w14:paraId="64C9990D" w14:textId="77777777" w:rsidR="00EA7E1F" w:rsidRDefault="00EA7E1F">
            <w:pPr>
              <w:pStyle w:val="Example"/>
              <w:spacing w:before="240" w:line="240" w:lineRule="auto"/>
              <w:rPr>
                <w:sz w:val="20"/>
                <w:szCs w:val="20"/>
              </w:rPr>
            </w:pPr>
            <w:r>
              <w:rPr>
                <w:position w:val="-22"/>
                <w:sz w:val="20"/>
                <w:szCs w:val="20"/>
              </w:rPr>
              <w:object w:dxaOrig="1335" w:dyaOrig="615" w14:anchorId="64C99DD0">
                <v:shape id="_x0000_i1235" type="#_x0000_t75" style="width:66.75pt;height:30.75pt" o:ole="">
                  <v:imagedata r:id="rId432" o:title=""/>
                </v:shape>
                <o:OLEObject Type="Embed" ProgID="Equation.DSMT4" ShapeID="_x0000_i1235" DrawAspect="Content" ObjectID="_1811747642" r:id="rId433"/>
              </w:object>
            </w:r>
          </w:p>
          <w:p w14:paraId="64C9990E" w14:textId="77777777" w:rsidR="00EA7E1F" w:rsidRDefault="00EA7E1F">
            <w:pPr>
              <w:pStyle w:val="Example"/>
              <w:spacing w:before="120" w:line="240" w:lineRule="auto"/>
              <w:rPr>
                <w:sz w:val="20"/>
                <w:szCs w:val="20"/>
              </w:rPr>
            </w:pPr>
            <w:r>
              <w:rPr>
                <w:position w:val="-22"/>
                <w:sz w:val="20"/>
                <w:szCs w:val="20"/>
              </w:rPr>
              <w:object w:dxaOrig="1335" w:dyaOrig="615" w14:anchorId="64C99DD1">
                <v:shape id="_x0000_i1236" type="#_x0000_t75" style="width:66.75pt;height:30.75pt" o:ole="">
                  <v:imagedata r:id="rId434" o:title=""/>
                </v:shape>
                <o:OLEObject Type="Embed" ProgID="Equation.DSMT4" ShapeID="_x0000_i1236" DrawAspect="Content" ObjectID="_1811747643" r:id="rId435"/>
              </w:object>
            </w:r>
          </w:p>
          <w:p w14:paraId="64C9990F" w14:textId="77777777" w:rsidR="00EA7E1F" w:rsidRDefault="00EA7E1F">
            <w:pPr>
              <w:pStyle w:val="Example"/>
              <w:spacing w:before="120" w:line="240" w:lineRule="auto"/>
            </w:pPr>
            <w:r>
              <w:rPr>
                <w:sz w:val="20"/>
                <w:szCs w:val="20"/>
              </w:rPr>
              <w:t xml:space="preserve">So </w:t>
            </w:r>
            <w:r>
              <w:rPr>
                <w:position w:val="-22"/>
                <w:sz w:val="20"/>
                <w:szCs w:val="20"/>
              </w:rPr>
              <w:object w:dxaOrig="1155" w:dyaOrig="615" w14:anchorId="64C99DD2">
                <v:shape id="_x0000_i1237" type="#_x0000_t75" style="width:57.75pt;height:30.75pt" o:ole="">
                  <v:imagedata r:id="rId436" o:title=""/>
                </v:shape>
                <o:OLEObject Type="Embed" ProgID="Equation.DSMT4" ShapeID="_x0000_i1237" DrawAspect="Content" ObjectID="_1811747644" r:id="rId437"/>
              </w:object>
            </w:r>
            <w:r>
              <w:rPr>
                <w:sz w:val="20"/>
                <w:szCs w:val="20"/>
              </w:rPr>
              <w:t xml:space="preserve"> or </w:t>
            </w:r>
            <w:r>
              <w:rPr>
                <w:position w:val="-22"/>
                <w:sz w:val="20"/>
                <w:szCs w:val="20"/>
              </w:rPr>
              <w:object w:dxaOrig="1155" w:dyaOrig="615" w14:anchorId="64C99DD3">
                <v:shape id="_x0000_i1238" type="#_x0000_t75" style="width:57.75pt;height:30.75pt" o:ole="">
                  <v:imagedata r:id="rId438" o:title=""/>
                </v:shape>
                <o:OLEObject Type="Embed" ProgID="Equation.DSMT4" ShapeID="_x0000_i1238" DrawAspect="Content" ObjectID="_1811747645" r:id="rId439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10" w14:textId="77777777" w:rsidR="00EA7E1F" w:rsidRDefault="00EA7E1F">
            <w:pPr>
              <w:pStyle w:val="Exampleline1indent"/>
            </w:pPr>
            <w:r>
              <w:rPr>
                <w:b/>
              </w:rPr>
              <w:lastRenderedPageBreak/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b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6"/>
              </w:rPr>
              <w:object w:dxaOrig="1440" w:dyaOrig="645" w14:anchorId="64C99DD4">
                <v:shape id="_x0000_i1239" type="#_x0000_t75" style="width:1in;height:32.25pt" o:ole="">
                  <v:imagedata r:id="rId440" o:title=""/>
                </v:shape>
                <o:OLEObject Type="Embed" ProgID="Equation.DSMT4" ShapeID="_x0000_i1239" DrawAspect="Content" ObjectID="_1811747646" r:id="rId441"/>
              </w:object>
            </w:r>
          </w:p>
          <w:p w14:paraId="64C99911" w14:textId="77777777" w:rsidR="00EA7E1F" w:rsidRDefault="00EA7E1F">
            <w:pPr>
              <w:pStyle w:val="Examplefollow"/>
              <w:rPr>
                <w:b/>
              </w:rPr>
            </w:pPr>
          </w:p>
          <w:p w14:paraId="64C99912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>
              <w:rPr>
                <w:position w:val="-22"/>
              </w:rPr>
              <w:object w:dxaOrig="795" w:dyaOrig="585" w14:anchorId="64C99DD5">
                <v:shape id="_x0000_i1240" type="#_x0000_t75" style="width:39.75pt;height:29.25pt" o:ole="">
                  <v:imagedata r:id="rId442" o:title=""/>
                </v:shape>
                <o:OLEObject Type="Embed" ProgID="Equation.DSMT4" ShapeID="_x0000_i1240" DrawAspect="Content" ObjectID="_1811747647" r:id="rId443"/>
              </w:object>
            </w:r>
            <w:r>
              <w:t xml:space="preserve"> in the form </w:t>
            </w:r>
            <w:r>
              <w:rPr>
                <w:position w:val="-26"/>
              </w:rPr>
              <w:object w:dxaOrig="1740" w:dyaOrig="690" w14:anchorId="64C99DD6">
                <v:shape id="_x0000_i1241" type="#_x0000_t75" style="width:87pt;height:34.5pt" o:ole="">
                  <v:imagedata r:id="rId444" o:title=""/>
                </v:shape>
                <o:OLEObject Type="Embed" ProgID="Equation.DSMT4" ShapeID="_x0000_i1241" DrawAspect="Content" ObjectID="_1811747648" r:id="rId445"/>
              </w:object>
            </w:r>
          </w:p>
          <w:p w14:paraId="64C99913" w14:textId="77777777" w:rsidR="00EA7E1F" w:rsidRDefault="00EA7E1F">
            <w:pPr>
              <w:pStyle w:val="Examplefollow"/>
              <w:spacing w:before="120"/>
            </w:pPr>
          </w:p>
          <w:p w14:paraId="64C99914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Expand the square brackets.</w:t>
            </w:r>
          </w:p>
          <w:p w14:paraId="64C99915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16" w14:textId="77777777" w:rsidR="00EA7E1F" w:rsidRDefault="00EA7E1F">
            <w:pPr>
              <w:pStyle w:val="Example"/>
              <w:spacing w:line="240" w:lineRule="auto"/>
              <w:rPr>
                <w:b/>
                <w:sz w:val="20"/>
                <w:szCs w:val="20"/>
              </w:rPr>
            </w:pPr>
          </w:p>
          <w:p w14:paraId="64C99917" w14:textId="77777777" w:rsidR="00EA7E1F" w:rsidRDefault="00EA7E1F">
            <w:pPr>
              <w:pStyle w:val="Examplefollow"/>
              <w:rPr>
                <w:b/>
              </w:rPr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.</w:t>
            </w:r>
          </w:p>
          <w:p w14:paraId="64C99918" w14:textId="77777777" w:rsidR="00EA7E1F" w:rsidRDefault="00EA7E1F">
            <w:pPr>
              <w:pStyle w:val="Examplefollow"/>
              <w:rPr>
                <w:b/>
              </w:rPr>
            </w:pPr>
          </w:p>
          <w:p w14:paraId="64C99919" w14:textId="77777777" w:rsidR="00EA7E1F" w:rsidRDefault="00EA7E1F">
            <w:pPr>
              <w:pStyle w:val="Examplefollow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64C9991A" w14:textId="77777777" w:rsidR="00EA7E1F" w:rsidRDefault="00EA7E1F">
            <w:pPr>
              <w:pStyle w:val="Exampleline1indent"/>
            </w:pPr>
            <w:r>
              <w:rPr>
                <w:b/>
              </w:rPr>
              <w:lastRenderedPageBreak/>
              <w:t>5</w:t>
            </w:r>
            <w:r>
              <w:rPr>
                <w:b/>
              </w:rPr>
              <w:tab/>
            </w:r>
            <w:r>
              <w:t xml:space="preserve">Rearrange the equation to work out </w:t>
            </w:r>
            <w:r>
              <w:rPr>
                <w:i/>
              </w:rPr>
              <w:t>x</w:t>
            </w:r>
            <w:r>
              <w:t xml:space="preserve">. First, add </w:t>
            </w:r>
            <w:r>
              <w:rPr>
                <w:position w:val="-22"/>
              </w:rPr>
              <w:object w:dxaOrig="330" w:dyaOrig="585" w14:anchorId="64C99DD7">
                <v:shape id="_x0000_i1242" type="#_x0000_t75" style="width:16.5pt;height:29.25pt" o:ole="">
                  <v:imagedata r:id="rId446" o:title=""/>
                </v:shape>
                <o:OLEObject Type="Embed" ProgID="Equation.DSMT4" ShapeID="_x0000_i1242" DrawAspect="Content" ObjectID="_1811747649" r:id="rId447"/>
              </w:object>
            </w:r>
            <w:r>
              <w:t xml:space="preserve"> to both sides.</w:t>
            </w:r>
          </w:p>
          <w:p w14:paraId="64C9991B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1C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Divide both sides by 2.</w:t>
            </w:r>
          </w:p>
          <w:p w14:paraId="64C9991D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1E" w14:textId="77777777" w:rsidR="00EA7E1F" w:rsidRDefault="00EA7E1F">
            <w:pPr>
              <w:pStyle w:val="Example"/>
              <w:spacing w:line="240" w:lineRule="auto"/>
              <w:rPr>
                <w:b/>
                <w:sz w:val="20"/>
                <w:szCs w:val="20"/>
              </w:rPr>
            </w:pPr>
          </w:p>
          <w:p w14:paraId="64C9991F" w14:textId="77777777" w:rsidR="00EA7E1F" w:rsidRDefault="00EA7E1F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>Square root both sides. Remember that the square root of a value gives two answers.</w:t>
            </w:r>
          </w:p>
          <w:p w14:paraId="64C99920" w14:textId="77777777" w:rsidR="00EA7E1F" w:rsidRDefault="00EA7E1F">
            <w:pPr>
              <w:pStyle w:val="Examplefollow"/>
            </w:pPr>
            <w:r>
              <w:rPr>
                <w:b/>
              </w:rPr>
              <w:t>8</w:t>
            </w:r>
            <w:r>
              <w:rPr>
                <w:b/>
              </w:rPr>
              <w:tab/>
            </w:r>
            <w:r>
              <w:t xml:space="preserve">Add </w:t>
            </w:r>
            <w:r>
              <w:rPr>
                <w:position w:val="-22"/>
              </w:rPr>
              <w:object w:dxaOrig="225" w:dyaOrig="585" w14:anchorId="64C99DD8">
                <v:shape id="_x0000_i1243" type="#_x0000_t75" style="width:11.25pt;height:29.25pt" o:ole="">
                  <v:imagedata r:id="rId448" o:title=""/>
                </v:shape>
                <o:OLEObject Type="Embed" ProgID="Equation.DSMT4" ShapeID="_x0000_i1243" DrawAspect="Content" ObjectID="_1811747650" r:id="rId449"/>
              </w:object>
            </w:r>
            <w:r>
              <w:t xml:space="preserve"> to both sides.</w:t>
            </w:r>
          </w:p>
          <w:p w14:paraId="64C99921" w14:textId="77777777" w:rsidR="00EA7E1F" w:rsidRDefault="00EA7E1F">
            <w:pPr>
              <w:pStyle w:val="Examplefollow"/>
            </w:pPr>
          </w:p>
          <w:p w14:paraId="64C99922" w14:textId="77777777" w:rsidR="00EA7E1F" w:rsidRDefault="00EA7E1F">
            <w:pPr>
              <w:pStyle w:val="Examplefollow"/>
            </w:pPr>
            <w:r>
              <w:rPr>
                <w:b/>
              </w:rPr>
              <w:t>9</w:t>
            </w:r>
            <w:r>
              <w:tab/>
              <w:t>Write down both the solutions.</w:t>
            </w:r>
          </w:p>
          <w:p w14:paraId="64C99923" w14:textId="77777777" w:rsidR="00EA7E1F" w:rsidRDefault="00EA7E1F">
            <w:pPr>
              <w:pStyle w:val="Example"/>
              <w:spacing w:line="240" w:lineRule="auto"/>
            </w:pPr>
          </w:p>
        </w:tc>
      </w:tr>
    </w:tbl>
    <w:p w14:paraId="64C99925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926" w14:textId="77777777" w:rsidR="00EA7E1F" w:rsidRDefault="00EA7E1F" w:rsidP="00EA7E1F">
      <w:pPr>
        <w:pStyle w:val="Question1stline"/>
      </w:pPr>
      <w:r>
        <w:rPr>
          <w:b/>
        </w:rPr>
        <w:t>3*</w:t>
      </w:r>
      <w:r>
        <w:tab/>
        <w:t>Solve by completing the square.</w:t>
      </w:r>
    </w:p>
    <w:p w14:paraId="64C9992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</w:t>
      </w:r>
      <w:r>
        <w:rPr>
          <w:i/>
        </w:rPr>
        <w:t>x</w:t>
      </w:r>
      <w:r>
        <w:t xml:space="preserve"> – 3 = 0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+ 4 = 0</w:t>
      </w:r>
    </w:p>
    <w:p w14:paraId="64C99928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8</w:t>
      </w:r>
      <w:r>
        <w:rPr>
          <w:i/>
        </w:rPr>
        <w:t>x</w:t>
      </w:r>
      <w:r>
        <w:t xml:space="preserve"> – 5 = 0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– 6 = 0</w:t>
      </w:r>
    </w:p>
    <w:p w14:paraId="64C99929" w14:textId="77777777" w:rsidR="00EA7E1F" w:rsidRDefault="00EA7E1F" w:rsidP="00EA7E1F">
      <w:pPr>
        <w:pStyle w:val="Questionfollowline"/>
      </w:pPr>
      <w:r>
        <w:rPr>
          <w:b/>
        </w:rPr>
        <w:tab/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8</w:t>
      </w:r>
      <w:r>
        <w:rPr>
          <w:i/>
        </w:rPr>
        <w:t>x</w:t>
      </w:r>
      <w:r>
        <w:t xml:space="preserve"> – 5 = 0</w:t>
      </w:r>
      <w:r>
        <w:tab/>
      </w:r>
      <w:r>
        <w:rPr>
          <w:b/>
        </w:rPr>
        <w:t>f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4 = 0</w:t>
      </w:r>
    </w:p>
    <w:p w14:paraId="64C9992A" w14:textId="77777777" w:rsidR="00EA7E1F" w:rsidRDefault="00EA7E1F" w:rsidP="00EA7E1F">
      <w:pPr>
        <w:pStyle w:val="Question1st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64C99DD9" wp14:editId="64C99DDA">
                <wp:simplePos x="0" y="0"/>
                <wp:positionH relativeFrom="column">
                  <wp:posOffset>3053715</wp:posOffset>
                </wp:positionH>
                <wp:positionV relativeFrom="paragraph">
                  <wp:posOffset>235585</wp:posOffset>
                </wp:positionV>
                <wp:extent cx="1069975" cy="940435"/>
                <wp:effectExtent l="0" t="0" r="15875" b="1206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340" cy="939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5" w14:textId="77777777" w:rsidR="00EA7E1F" w:rsidRDefault="00EA7E1F" w:rsidP="00EA7E1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4C99F06" w14:textId="77777777" w:rsidR="00EA7E1F" w:rsidRDefault="00EA7E1F" w:rsidP="00EA7E1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DD9" id="Text Box 80" o:spid="_x0000_s1031" type="#_x0000_t202" style="position:absolute;margin-left:240.45pt;margin-top:18.55pt;width:84.25pt;height:74.0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" fillcolor="white [3201]" strokeweight=".5pt">
                <v:textbox>
                  <w:txbxContent>
                    <w:p w14:paraId="64C99F05" w14:textId="77777777" w:rsidR="00EA7E1F" w:rsidRDefault="00EA7E1F" w:rsidP="00EA7E1F">
                      <w:r>
                        <w:rPr>
                          <w:b/>
                        </w:rPr>
                        <w:t>Hint</w:t>
                      </w:r>
                    </w:p>
                    <w:p w14:paraId="64C99F06" w14:textId="77777777" w:rsidR="00EA7E1F" w:rsidRDefault="00EA7E1F" w:rsidP="00EA7E1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4*</w:t>
      </w:r>
      <w:r>
        <w:tab/>
        <w:t>Solve by completing the square.</w:t>
      </w:r>
    </w:p>
    <w:p w14:paraId="64C9992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(</w:t>
      </w:r>
      <w:r>
        <w:rPr>
          <w:i/>
        </w:rPr>
        <w:t>x</w:t>
      </w:r>
      <w:r>
        <w:t xml:space="preserve"> – 4)(</w:t>
      </w:r>
      <w:r>
        <w:rPr>
          <w:i/>
        </w:rPr>
        <w:t>x</w:t>
      </w:r>
      <w:r>
        <w:t xml:space="preserve"> + 2) = 5</w:t>
      </w:r>
    </w:p>
    <w:p w14:paraId="64C9992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b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7 = 0</w:t>
      </w:r>
    </w:p>
    <w:p w14:paraId="64C9992D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+ 3 = 0</w:t>
      </w:r>
    </w:p>
    <w:p w14:paraId="64C9992E" w14:textId="77777777" w:rsidR="00EA7E1F" w:rsidRDefault="00EA7E1F" w:rsidP="00EA7E1F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>
        <w:rPr>
          <w:b/>
          <w:sz w:val="52"/>
        </w:rPr>
        <w:br w:type="page"/>
      </w:r>
    </w:p>
    <w:p w14:paraId="64C9992F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quadratic equations by using the formula</w:t>
      </w:r>
    </w:p>
    <w:p w14:paraId="64C99930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931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93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b. Quadratic functions – factorising, solving, graphs and the discriminants </w:t>
      </w:r>
    </w:p>
    <w:p w14:paraId="64C99933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934" w14:textId="77777777" w:rsidR="00EA7E1F" w:rsidRDefault="00EA7E1F" w:rsidP="00EA7E1F">
      <w:pPr>
        <w:pStyle w:val="Qheading"/>
      </w:pPr>
      <w:r>
        <w:t>Key points</w:t>
      </w:r>
    </w:p>
    <w:p w14:paraId="64C99935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Any quadratic equation of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 = 0 can be solved using the formula </w:t>
      </w:r>
      <w:r>
        <w:rPr>
          <w:position w:val="-22"/>
        </w:rPr>
        <w:object w:dxaOrig="1770" w:dyaOrig="660" w14:anchorId="64C99DDB">
          <v:shape id="_x0000_i1244" type="#_x0000_t75" style="width:88.5pt;height:33pt" o:ole="">
            <v:imagedata r:id="rId450" o:title=""/>
          </v:shape>
          <o:OLEObject Type="Embed" ProgID="Equation.DSMT4" ShapeID="_x0000_i1244" DrawAspect="Content" ObjectID="_1811747651" r:id="rId451"/>
        </w:object>
      </w:r>
      <w:r>
        <w:t xml:space="preserve"> </w:t>
      </w:r>
    </w:p>
    <w:p w14:paraId="64C99936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If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– 4</w:t>
      </w:r>
      <w:r>
        <w:rPr>
          <w:i/>
        </w:rPr>
        <w:t>ac</w:t>
      </w:r>
      <w:r>
        <w:t xml:space="preserve"> is negative then the quadratic equation does not have any real solutions.</w:t>
      </w:r>
    </w:p>
    <w:p w14:paraId="64C99937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It is useful to write down the formula before substituting the values for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>.</w:t>
      </w:r>
    </w:p>
    <w:p w14:paraId="64C99938" w14:textId="77777777" w:rsidR="00EA7E1F" w:rsidRDefault="00EA7E1F" w:rsidP="00EA7E1F">
      <w:pPr>
        <w:pStyle w:val="Qheading"/>
      </w:pPr>
      <w:r>
        <w:t>Examples</w:t>
      </w:r>
    </w:p>
    <w:p w14:paraId="64C99939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7</w:t>
      </w:r>
      <w:r>
        <w:rPr>
          <w:b/>
        </w:rPr>
        <w:tab/>
      </w:r>
      <w:r>
        <w:t xml:space="preserve">Solv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4E" w14:textId="77777777" w:rsidTr="00EA7E1F">
        <w:trPr>
          <w:trHeight w:val="46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3A" w14:textId="77777777" w:rsidR="00EA7E1F" w:rsidRDefault="00EA7E1F">
            <w:pPr>
              <w:pStyle w:val="Exampleline1"/>
            </w:pPr>
            <w:r>
              <w:rPr>
                <w:i/>
              </w:rPr>
              <w:t>a</w:t>
            </w:r>
            <w:r>
              <w:t xml:space="preserve"> = 1, </w:t>
            </w:r>
            <w:r>
              <w:rPr>
                <w:i/>
              </w:rPr>
              <w:t>b</w:t>
            </w:r>
            <w:r>
              <w:t xml:space="preserve"> = 6, </w:t>
            </w:r>
            <w:r>
              <w:rPr>
                <w:i/>
              </w:rPr>
              <w:t>c</w:t>
            </w:r>
            <w:r>
              <w:t xml:space="preserve"> = 4</w:t>
            </w:r>
          </w:p>
          <w:p w14:paraId="64C9993B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785" w:dyaOrig="660" w14:anchorId="64C99DDC">
                <v:shape id="_x0000_i1245" type="#_x0000_t75" style="width:89.25pt;height:33pt" o:ole="">
                  <v:imagedata r:id="rId452" o:title=""/>
                </v:shape>
                <o:OLEObject Type="Embed" ProgID="Equation.DSMT4" ShapeID="_x0000_i1245" DrawAspect="Content" ObjectID="_1811747652" r:id="rId453"/>
              </w:object>
            </w:r>
          </w:p>
          <w:p w14:paraId="64C9993C" w14:textId="77777777" w:rsidR="00EA7E1F" w:rsidRDefault="00EA7E1F">
            <w:pPr>
              <w:pStyle w:val="Example"/>
              <w:spacing w:line="240" w:lineRule="auto"/>
            </w:pPr>
          </w:p>
          <w:p w14:paraId="64C9993D" w14:textId="77777777" w:rsidR="00EA7E1F" w:rsidRDefault="00EA7E1F">
            <w:pPr>
              <w:pStyle w:val="Example"/>
              <w:spacing w:line="240" w:lineRule="auto"/>
            </w:pPr>
          </w:p>
          <w:p w14:paraId="64C9993E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2055" w:dyaOrig="735" w14:anchorId="64C99DDD">
                <v:shape id="_x0000_i1246" type="#_x0000_t75" style="width:102.75pt;height:36.75pt" o:ole="">
                  <v:imagedata r:id="rId454" o:title=""/>
                </v:shape>
                <o:OLEObject Type="Embed" ProgID="Equation.DSMT4" ShapeID="_x0000_i1246" DrawAspect="Content" ObjectID="_1811747653" r:id="rId455"/>
              </w:object>
            </w:r>
          </w:p>
          <w:p w14:paraId="64C9993F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260" w:dyaOrig="630" w14:anchorId="64C99DDE">
                <v:shape id="_x0000_i1247" type="#_x0000_t75" style="width:63pt;height:31.5pt" o:ole="">
                  <v:imagedata r:id="rId456" o:title=""/>
                </v:shape>
                <o:OLEObject Type="Embed" ProgID="Equation.DSMT4" ShapeID="_x0000_i1247" DrawAspect="Content" ObjectID="_1811747654" r:id="rId457"/>
              </w:object>
            </w:r>
          </w:p>
          <w:p w14:paraId="64C99940" w14:textId="77777777" w:rsidR="00EA7E1F" w:rsidRDefault="00EA7E1F">
            <w:pPr>
              <w:pStyle w:val="Example"/>
              <w:spacing w:before="240" w:line="240" w:lineRule="auto"/>
            </w:pPr>
            <w:r>
              <w:rPr>
                <w:position w:val="-22"/>
              </w:rPr>
              <w:object w:dxaOrig="1260" w:dyaOrig="630" w14:anchorId="64C99DDF">
                <v:shape id="_x0000_i1248" type="#_x0000_t75" style="width:63pt;height:31.5pt" o:ole="">
                  <v:imagedata r:id="rId458" o:title=""/>
                </v:shape>
                <o:OLEObject Type="Embed" ProgID="Equation.DSMT4" ShapeID="_x0000_i1248" DrawAspect="Content" ObjectID="_1811747655" r:id="rId459"/>
              </w:object>
            </w:r>
          </w:p>
          <w:p w14:paraId="64C99941" w14:textId="77777777" w:rsidR="00EA7E1F" w:rsidRDefault="00EA7E1F">
            <w:pPr>
              <w:pStyle w:val="Example"/>
              <w:spacing w:line="240" w:lineRule="auto"/>
              <w:rPr>
                <w:sz w:val="12"/>
                <w:szCs w:val="12"/>
              </w:rPr>
            </w:pPr>
          </w:p>
          <w:p w14:paraId="64C99942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8"/>
              </w:rPr>
              <w:object w:dxaOrig="1110" w:dyaOrig="345" w14:anchorId="64C99DE0">
                <v:shape id="_x0000_i1249" type="#_x0000_t75" style="width:55.5pt;height:17.25pt" o:ole="">
                  <v:imagedata r:id="rId460" o:title=""/>
                </v:shape>
                <o:OLEObject Type="Embed" ProgID="Equation.DSMT4" ShapeID="_x0000_i1249" DrawAspect="Content" ObjectID="_1811747656" r:id="rId461"/>
              </w:object>
            </w:r>
          </w:p>
          <w:p w14:paraId="64C99943" w14:textId="77777777" w:rsidR="00EA7E1F" w:rsidRDefault="00EA7E1F">
            <w:pPr>
              <w:pStyle w:val="Example"/>
              <w:spacing w:line="240" w:lineRule="auto"/>
            </w:pPr>
          </w:p>
          <w:p w14:paraId="64C99944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position w:val="-8"/>
              </w:rPr>
              <w:object w:dxaOrig="1110" w:dyaOrig="345" w14:anchorId="64C99DE1">
                <v:shape id="_x0000_i1250" type="#_x0000_t75" style="width:55.5pt;height:17.25pt" o:ole="">
                  <v:imagedata r:id="rId462" o:title=""/>
                </v:shape>
                <o:OLEObject Type="Embed" ProgID="Equation.DSMT4" ShapeID="_x0000_i1250" DrawAspect="Content" ObjectID="_1811747657" r:id="rId463"/>
              </w:object>
            </w:r>
            <w:r>
              <w:t xml:space="preserve"> or </w:t>
            </w:r>
            <w:r>
              <w:rPr>
                <w:position w:val="-8"/>
              </w:rPr>
              <w:object w:dxaOrig="990" w:dyaOrig="345" w14:anchorId="64C99DE2">
                <v:shape id="_x0000_i1251" type="#_x0000_t75" style="width:49.5pt;height:17.25pt" o:ole="">
                  <v:imagedata r:id="rId464" o:title=""/>
                </v:shape>
                <o:OLEObject Type="Embed" ProgID="Equation.DSMT4" ShapeID="_x0000_i1251" DrawAspect="Content" ObjectID="_1811747658" r:id="rId465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45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Identify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and write down the formula. </w:t>
            </w:r>
            <w:r>
              <w:br/>
              <w:t xml:space="preserve">Remember that </w:t>
            </w:r>
            <w:r>
              <w:rPr>
                <w:position w:val="-8"/>
              </w:rPr>
              <w:object w:dxaOrig="1425" w:dyaOrig="375" w14:anchorId="64C99DE3">
                <v:shape id="_x0000_i1252" type="#_x0000_t75" style="width:71.25pt;height:18.75pt" o:ole="">
                  <v:imagedata r:id="rId466" o:title=""/>
                </v:shape>
                <o:OLEObject Type="Embed" ProgID="Equation.DSMT4" ShapeID="_x0000_i1252" DrawAspect="Content" ObjectID="_1811747659" r:id="rId467"/>
              </w:object>
            </w:r>
            <w:r>
              <w:t xml:space="preserve"> is all over 2</w:t>
            </w:r>
            <w:r>
              <w:rPr>
                <w:i/>
              </w:rPr>
              <w:t>a</w:t>
            </w:r>
            <w:r>
              <w:t>, not just part of it.</w:t>
            </w:r>
          </w:p>
          <w:p w14:paraId="64C99946" w14:textId="77777777" w:rsidR="00EA7E1F" w:rsidRDefault="00EA7E1F">
            <w:pPr>
              <w:pStyle w:val="Examplefollow"/>
              <w:rPr>
                <w:b/>
              </w:rPr>
            </w:pPr>
          </w:p>
          <w:p w14:paraId="64C99947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a</w:t>
            </w:r>
            <w:r>
              <w:t xml:space="preserve"> = 1, </w:t>
            </w:r>
            <w:r>
              <w:rPr>
                <w:i/>
              </w:rPr>
              <w:t>b</w:t>
            </w:r>
            <w:r>
              <w:t xml:space="preserve"> = 6, </w:t>
            </w:r>
            <w:r>
              <w:rPr>
                <w:i/>
              </w:rPr>
              <w:t>c</w:t>
            </w:r>
            <w:r>
              <w:t xml:space="preserve"> = 4 into the formula.</w:t>
            </w:r>
          </w:p>
          <w:p w14:paraId="64C99948" w14:textId="77777777" w:rsidR="00EA7E1F" w:rsidRDefault="00EA7E1F">
            <w:pPr>
              <w:pStyle w:val="Examplefollow"/>
            </w:pPr>
          </w:p>
          <w:p w14:paraId="64C99949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implify. The denominator is 2, but this is only because </w:t>
            </w:r>
            <w:r>
              <w:rPr>
                <w:i/>
              </w:rPr>
              <w:t>a</w:t>
            </w:r>
            <w:r>
              <w:t xml:space="preserve"> = 1. The denominator will not always be 2.</w:t>
            </w:r>
          </w:p>
          <w:p w14:paraId="64C9994A" w14:textId="77777777" w:rsidR="00EA7E1F" w:rsidRDefault="00EA7E1F">
            <w:pPr>
              <w:pStyle w:val="Examplefollow"/>
              <w:spacing w:before="120" w:after="120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Simplify </w:t>
            </w:r>
            <w:r>
              <w:rPr>
                <w:position w:val="-8"/>
              </w:rPr>
              <w:object w:dxaOrig="450" w:dyaOrig="345" w14:anchorId="64C99DE4">
                <v:shape id="_x0000_i1253" type="#_x0000_t75" style="width:22.5pt;height:17.25pt" o:ole="">
                  <v:imagedata r:id="rId468" o:title=""/>
                </v:shape>
                <o:OLEObject Type="Embed" ProgID="Equation.DSMT4" ShapeID="_x0000_i1253" DrawAspect="Content" ObjectID="_1811747660" r:id="rId469"/>
              </w:object>
            </w:r>
            <w:r>
              <w:t>.</w:t>
            </w:r>
            <w:r>
              <w:br/>
            </w:r>
            <w:r>
              <w:rPr>
                <w:position w:val="-8"/>
              </w:rPr>
              <w:object w:dxaOrig="2745" w:dyaOrig="345" w14:anchorId="64C99DE5">
                <v:shape id="_x0000_i1254" type="#_x0000_t75" style="width:137.25pt;height:17.25pt" o:ole="">
                  <v:imagedata r:id="rId470" o:title=""/>
                </v:shape>
                <o:OLEObject Type="Embed" ProgID="Equation.DSMT4" ShapeID="_x0000_i1254" DrawAspect="Content" ObjectID="_1811747661" r:id="rId471"/>
              </w:object>
            </w:r>
          </w:p>
          <w:p w14:paraId="64C9994B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by dividing numerator and denominator by 2.</w:t>
            </w:r>
          </w:p>
          <w:p w14:paraId="64C9994C" w14:textId="77777777" w:rsidR="00EA7E1F" w:rsidRDefault="00EA7E1F">
            <w:pPr>
              <w:pStyle w:val="Examplefollow"/>
              <w:tabs>
                <w:tab w:val="clear" w:pos="326"/>
                <w:tab w:val="left" w:pos="720"/>
              </w:tabs>
              <w:spacing w:before="6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Write down both the solutions.</w:t>
            </w:r>
          </w:p>
          <w:p w14:paraId="64C9994D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</w:tc>
      </w:tr>
    </w:tbl>
    <w:p w14:paraId="64C9994F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950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951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8</w:t>
      </w:r>
      <w:r>
        <w:rPr>
          <w:b/>
        </w:rPr>
        <w:tab/>
      </w:r>
      <w:r>
        <w:t>Solve 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7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5E" w14:textId="77777777" w:rsidTr="00EA7E1F">
        <w:trPr>
          <w:trHeight w:val="354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52" w14:textId="77777777" w:rsidR="00EA7E1F" w:rsidRDefault="00EA7E1F">
            <w:pPr>
              <w:pStyle w:val="Exampleline1"/>
            </w:pPr>
            <w:r>
              <w:rPr>
                <w:i/>
              </w:rPr>
              <w:t>a</w:t>
            </w:r>
            <w:r>
              <w:t xml:space="preserve"> = 3, </w:t>
            </w:r>
            <w:r>
              <w:rPr>
                <w:i/>
              </w:rPr>
              <w:t>b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7, </w:t>
            </w: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64C99953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785" w:dyaOrig="660" w14:anchorId="64C99DE6">
                <v:shape id="_x0000_i1255" type="#_x0000_t75" style="width:89.25pt;height:33pt" o:ole="">
                  <v:imagedata r:id="rId472" o:title=""/>
                </v:shape>
                <o:OLEObject Type="Embed" ProgID="Equation.DSMT4" ShapeID="_x0000_i1255" DrawAspect="Content" ObjectID="_1811747662" r:id="rId473"/>
              </w:object>
            </w:r>
          </w:p>
          <w:p w14:paraId="64C99954" w14:textId="77777777" w:rsidR="00EA7E1F" w:rsidRDefault="00EA7E1F">
            <w:pPr>
              <w:pStyle w:val="Example"/>
              <w:spacing w:line="240" w:lineRule="auto"/>
            </w:pPr>
          </w:p>
          <w:p w14:paraId="64C99955" w14:textId="77777777" w:rsidR="00EA7E1F" w:rsidRDefault="00EA7E1F">
            <w:pPr>
              <w:pStyle w:val="Example"/>
              <w:spacing w:line="240" w:lineRule="auto"/>
            </w:pPr>
          </w:p>
          <w:p w14:paraId="64C99956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2760" w:dyaOrig="735" w14:anchorId="64C99DE7">
                <v:shape id="_x0000_i1256" type="#_x0000_t75" style="width:138pt;height:36.75pt" o:ole="">
                  <v:imagedata r:id="rId474" o:title=""/>
                </v:shape>
                <o:OLEObject Type="Embed" ProgID="Equation.DSMT4" ShapeID="_x0000_i1256" DrawAspect="Content" ObjectID="_1811747663" r:id="rId475"/>
              </w:object>
            </w:r>
          </w:p>
          <w:p w14:paraId="64C99957" w14:textId="77777777" w:rsidR="00EA7E1F" w:rsidRDefault="00EA7E1F">
            <w:pPr>
              <w:pStyle w:val="Example"/>
              <w:spacing w:before="240" w:line="240" w:lineRule="auto"/>
            </w:pPr>
            <w:r>
              <w:rPr>
                <w:position w:val="-22"/>
              </w:rPr>
              <w:object w:dxaOrig="1125" w:dyaOrig="630" w14:anchorId="64C99DE8">
                <v:shape id="_x0000_i1257" type="#_x0000_t75" style="width:56.25pt;height:31.5pt" o:ole="">
                  <v:imagedata r:id="rId476" o:title=""/>
                </v:shape>
                <o:OLEObject Type="Embed" ProgID="Equation.DSMT4" ShapeID="_x0000_i1257" DrawAspect="Content" ObjectID="_1811747664" r:id="rId477"/>
              </w:object>
            </w:r>
          </w:p>
          <w:p w14:paraId="64C99958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position w:val="-22"/>
              </w:rPr>
              <w:object w:dxaOrig="1125" w:dyaOrig="630" w14:anchorId="64C99DE9">
                <v:shape id="_x0000_i1258" type="#_x0000_t75" style="width:56.25pt;height:31.5pt" o:ole="">
                  <v:imagedata r:id="rId478" o:title=""/>
                </v:shape>
                <o:OLEObject Type="Embed" ProgID="Equation.DSMT4" ShapeID="_x0000_i1258" DrawAspect="Content" ObjectID="_1811747665" r:id="rId479"/>
              </w:object>
            </w:r>
            <w:r>
              <w:t xml:space="preserve"> or </w:t>
            </w:r>
            <w:r>
              <w:rPr>
                <w:position w:val="-22"/>
              </w:rPr>
              <w:object w:dxaOrig="1125" w:dyaOrig="630" w14:anchorId="64C99DEA">
                <v:shape id="_x0000_i1259" type="#_x0000_t75" style="width:56.25pt;height:31.5pt" o:ole="">
                  <v:imagedata r:id="rId480" o:title=""/>
                </v:shape>
                <o:OLEObject Type="Embed" ProgID="Equation.DSMT4" ShapeID="_x0000_i1259" DrawAspect="Content" ObjectID="_1811747666" r:id="rId48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59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Identify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, making sure you get the signs right and write down the formula. </w:t>
            </w:r>
            <w:r>
              <w:br/>
              <w:t xml:space="preserve">Remember that </w:t>
            </w:r>
            <w:r>
              <w:rPr>
                <w:position w:val="-8"/>
              </w:rPr>
              <w:object w:dxaOrig="1425" w:dyaOrig="375" w14:anchorId="64C99DEB">
                <v:shape id="_x0000_i1260" type="#_x0000_t75" style="width:71.25pt;height:18.75pt" o:ole="">
                  <v:imagedata r:id="rId482" o:title=""/>
                </v:shape>
                <o:OLEObject Type="Embed" ProgID="Equation.DSMT4" ShapeID="_x0000_i1260" DrawAspect="Content" ObjectID="_1811747667" r:id="rId483"/>
              </w:object>
            </w:r>
            <w:r>
              <w:t xml:space="preserve"> is all over 2</w:t>
            </w:r>
            <w:r>
              <w:rPr>
                <w:i/>
              </w:rPr>
              <w:t>a</w:t>
            </w:r>
            <w:r>
              <w:t>, not just part of it.</w:t>
            </w:r>
          </w:p>
          <w:p w14:paraId="64C9995A" w14:textId="77777777" w:rsidR="00EA7E1F" w:rsidRDefault="00EA7E1F">
            <w:pPr>
              <w:pStyle w:val="Examplefollow"/>
              <w:spacing w:before="240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a</w:t>
            </w:r>
            <w:r>
              <w:t xml:space="preserve"> = 3, </w:t>
            </w:r>
            <w:r>
              <w:rPr>
                <w:i/>
              </w:rPr>
              <w:t>b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7, </w:t>
            </w: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 into the formula.</w:t>
            </w:r>
          </w:p>
          <w:p w14:paraId="64C9995B" w14:textId="77777777" w:rsidR="00EA7E1F" w:rsidRDefault="00EA7E1F">
            <w:pPr>
              <w:pStyle w:val="Example"/>
              <w:spacing w:line="240" w:lineRule="auto"/>
              <w:rPr>
                <w:sz w:val="20"/>
                <w:szCs w:val="20"/>
              </w:rPr>
            </w:pPr>
          </w:p>
          <w:p w14:paraId="64C9995C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implify. The denominator is 6 when </w:t>
            </w:r>
            <w:r>
              <w:rPr>
                <w:i/>
              </w:rPr>
              <w:t>a</w:t>
            </w:r>
            <w:r>
              <w:t xml:space="preserve"> = 3. A common mistake is to always write a denominator of 2.</w:t>
            </w:r>
          </w:p>
          <w:p w14:paraId="64C9995D" w14:textId="77777777" w:rsidR="00EA7E1F" w:rsidRDefault="00EA7E1F">
            <w:pPr>
              <w:pStyle w:val="Examplefollow"/>
              <w:spacing w:before="60"/>
            </w:pPr>
            <w:r>
              <w:rPr>
                <w:b/>
              </w:rPr>
              <w:t>4</w:t>
            </w:r>
            <w:r>
              <w:tab/>
              <w:t>Write down both the solutions.</w:t>
            </w:r>
          </w:p>
        </w:tc>
      </w:tr>
    </w:tbl>
    <w:p w14:paraId="64C9995F" w14:textId="77777777" w:rsidR="00EA7E1F" w:rsidRDefault="00EA7E1F" w:rsidP="00EA7E1F">
      <w:pPr>
        <w:pStyle w:val="Qheading"/>
      </w:pPr>
      <w:r>
        <w:t>Practice</w:t>
      </w:r>
    </w:p>
    <w:p w14:paraId="64C99960" w14:textId="77777777" w:rsidR="00EA7E1F" w:rsidRDefault="00EA7E1F" w:rsidP="00EA7E1F">
      <w:pPr>
        <w:pStyle w:val="Question1stline"/>
      </w:pPr>
      <w:r>
        <w:rPr>
          <w:b/>
        </w:rPr>
        <w:t>5*</w:t>
      </w:r>
      <w:r>
        <w:tab/>
        <w:t>Solve, giving your solutions in surd form.</w:t>
      </w:r>
    </w:p>
    <w:p w14:paraId="64C9996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+ 2 = 0</w:t>
      </w:r>
      <w:r>
        <w:tab/>
      </w:r>
      <w:r>
        <w:rPr>
          <w:b/>
        </w:rPr>
        <w:t>b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</w:t>
      </w:r>
      <w:r>
        <w:rPr>
          <w:i/>
        </w:rPr>
        <w:t>x</w:t>
      </w:r>
      <w:r>
        <w:t xml:space="preserve"> – 7 = 0</w:t>
      </w:r>
    </w:p>
    <w:p w14:paraId="64C99962" w14:textId="77777777" w:rsidR="00EA7E1F" w:rsidRDefault="00EA7E1F" w:rsidP="00EA7E1F">
      <w:pPr>
        <w:pStyle w:val="Question1stline"/>
      </w:pPr>
      <w:r>
        <w:rPr>
          <w:b/>
        </w:rPr>
        <w:t>6*</w:t>
      </w:r>
      <w:r>
        <w:tab/>
        <w:t xml:space="preserve">Solve the equatio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+ 2 = 0</w:t>
      </w:r>
    </w:p>
    <w:p w14:paraId="64C99963" w14:textId="77777777" w:rsidR="00EA7E1F" w:rsidRDefault="00EA7E1F" w:rsidP="00EA7E1F">
      <w:pPr>
        <w:pStyle w:val="Questionfollowline"/>
      </w:pPr>
      <w:r>
        <w:tab/>
        <w:t xml:space="preserve">Give your solutions in the form </w:t>
      </w:r>
      <w:r>
        <w:rPr>
          <w:position w:val="-22"/>
        </w:rPr>
        <w:object w:dxaOrig="705" w:dyaOrig="630" w14:anchorId="64C99DEC">
          <v:shape id="_x0000_i1261" type="#_x0000_t75" style="width:35.25pt;height:31.5pt" o:ole="">
            <v:imagedata r:id="rId484" o:title=""/>
          </v:shape>
          <o:OLEObject Type="Embed" ProgID="Equation.DSMT4" ShapeID="_x0000_i1261" DrawAspect="Content" ObjectID="_1811747668" r:id="rId485"/>
        </w:object>
      </w:r>
      <w:r>
        <w:t xml:space="preserve">, where </w:t>
      </w:r>
      <w:r>
        <w:rPr>
          <w:i/>
        </w:rPr>
        <w:t>a</w:t>
      </w:r>
      <w:r>
        <w:t xml:space="preserve">, </w:t>
      </w:r>
      <w:r>
        <w:rPr>
          <w:i/>
        </w:rPr>
        <w:t xml:space="preserve">b </w:t>
      </w:r>
      <w:r>
        <w:t xml:space="preserve">and </w:t>
      </w:r>
      <w:r>
        <w:rPr>
          <w:i/>
        </w:rPr>
        <w:t>c</w:t>
      </w:r>
      <w:r>
        <w:t xml:space="preserve"> are integers.</w:t>
      </w:r>
    </w:p>
    <w:p w14:paraId="64C99964" w14:textId="77777777" w:rsidR="00EA7E1F" w:rsidRDefault="00EA7E1F" w:rsidP="00EA7E1F">
      <w:pPr>
        <w:pStyle w:val="Question1st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64C99DED" wp14:editId="64C99DEE">
                <wp:simplePos x="0" y="0"/>
                <wp:positionH relativeFrom="column">
                  <wp:posOffset>2677795</wp:posOffset>
                </wp:positionH>
                <wp:positionV relativeFrom="paragraph">
                  <wp:posOffset>64135</wp:posOffset>
                </wp:positionV>
                <wp:extent cx="1524000" cy="774065"/>
                <wp:effectExtent l="0" t="0" r="19050" b="2603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7" w14:textId="77777777" w:rsidR="00EA7E1F" w:rsidRDefault="00EA7E1F" w:rsidP="00EA7E1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4C99F08" w14:textId="77777777" w:rsidR="00EA7E1F" w:rsidRDefault="00EA7E1F" w:rsidP="00EA7E1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DED" id="Text Box 79" o:spid="_x0000_s1032" type="#_x0000_t202" style="position:absolute;margin-left:210.85pt;margin-top:5.05pt;width:120pt;height:60.9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" fillcolor="white [3201]" strokeweight=".5pt">
                <v:textbox>
                  <w:txbxContent>
                    <w:p w14:paraId="64C99F07" w14:textId="77777777" w:rsidR="00EA7E1F" w:rsidRDefault="00EA7E1F" w:rsidP="00EA7E1F">
                      <w:r>
                        <w:rPr>
                          <w:b/>
                        </w:rPr>
                        <w:t>Hint</w:t>
                      </w:r>
                    </w:p>
                    <w:p w14:paraId="64C99F08" w14:textId="77777777" w:rsidR="00EA7E1F" w:rsidRDefault="00EA7E1F" w:rsidP="00EA7E1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7*</w:t>
      </w:r>
      <w:r>
        <w:tab/>
        <w:t>Solve 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3 = 5</w:t>
      </w:r>
    </w:p>
    <w:p w14:paraId="64C99965" w14:textId="77777777" w:rsidR="00EA7E1F" w:rsidRDefault="00EA7E1F" w:rsidP="00EA7E1F">
      <w:pPr>
        <w:pStyle w:val="Questionfollowline"/>
      </w:pPr>
      <w:r>
        <w:tab/>
        <w:t>Give your solution in surd form.</w:t>
      </w:r>
    </w:p>
    <w:p w14:paraId="64C99966" w14:textId="77777777" w:rsidR="00EA7E1F" w:rsidRDefault="00EA7E1F" w:rsidP="00EA7E1F">
      <w:pPr>
        <w:pStyle w:val="Qheading"/>
      </w:pPr>
    </w:p>
    <w:p w14:paraId="64C99967" w14:textId="77777777" w:rsidR="00EA7E1F" w:rsidRDefault="00EA7E1F" w:rsidP="00EA7E1F">
      <w:pPr>
        <w:pStyle w:val="Qheading"/>
      </w:pPr>
      <w:r>
        <w:t>Extend</w:t>
      </w:r>
    </w:p>
    <w:p w14:paraId="64C99968" w14:textId="77777777" w:rsidR="00EA7E1F" w:rsidRDefault="00EA7E1F" w:rsidP="00EA7E1F">
      <w:pPr>
        <w:pStyle w:val="Question1stline"/>
        <w:ind w:left="426" w:hanging="426"/>
      </w:pPr>
      <w:r>
        <w:rPr>
          <w:b/>
        </w:rPr>
        <w:t>8*</w:t>
      </w:r>
      <w:r>
        <w:tab/>
        <w:t>Choose an appropriate method to solve each quadratic equation, giving your answer in surd form when necessary.</w:t>
      </w:r>
    </w:p>
    <w:p w14:paraId="64C99969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4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1) = 3</w:t>
      </w:r>
      <w:r>
        <w:rPr>
          <w:i/>
        </w:rPr>
        <w:t>x</w:t>
      </w:r>
      <w:r>
        <w:t xml:space="preserve"> – 2</w:t>
      </w:r>
    </w:p>
    <w:p w14:paraId="64C9996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b</w:t>
      </w:r>
      <w:r>
        <w:tab/>
        <w:t>10 = (</w:t>
      </w:r>
      <w:r>
        <w:rPr>
          <w:i/>
        </w:rPr>
        <w:t>x</w:t>
      </w:r>
      <w:r>
        <w:t xml:space="preserve"> + 1)</w:t>
      </w:r>
      <w:r>
        <w:rPr>
          <w:vertAlign w:val="superscript"/>
        </w:rPr>
        <w:t>2</w:t>
      </w:r>
    </w:p>
    <w:p w14:paraId="64C9996B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1) = 10</w:t>
      </w:r>
    </w:p>
    <w:p w14:paraId="64C9996C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96D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96E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rPr>
          <w:i/>
        </w:rPr>
        <w:t>x</w:t>
      </w:r>
      <w:r>
        <w:t xml:space="preserve"> = 0 or </w:t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30" w:dyaOrig="510" w14:anchorId="64C99DEF">
          <v:shape id="_x0000_i1262" type="#_x0000_t75" style="width:16.5pt;height:25.5pt" o:ole="">
            <v:imagedata r:id="rId486" o:title=""/>
          </v:shape>
          <o:OLEObject Type="Embed" ProgID="Equation.DSMT4" ShapeID="_x0000_i1262" DrawAspect="Content" ObjectID="_1811747669" r:id="rId487"/>
        </w:object>
      </w:r>
      <w:r>
        <w:t xml:space="preserve"> 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0 or </w:t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210" w:dyaOrig="510" w14:anchorId="64C99DF0">
          <v:shape id="_x0000_i1263" type="#_x0000_t75" style="width:10.5pt;height:25.5pt" o:ole="">
            <v:imagedata r:id="rId488" o:title=""/>
          </v:shape>
          <o:OLEObject Type="Embed" ProgID="Equation.DSMT4" ShapeID="_x0000_i1263" DrawAspect="Content" ObjectID="_1811747670" r:id="rId489"/>
        </w:object>
      </w:r>
    </w:p>
    <w:p w14:paraId="64C9996F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= –5 or </w:t>
      </w:r>
      <w:r>
        <w:rPr>
          <w:i/>
        </w:rPr>
        <w:t>x</w:t>
      </w:r>
      <w:r>
        <w:t xml:space="preserve"> = –2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= 2 or </w:t>
      </w:r>
      <w:r>
        <w:rPr>
          <w:i/>
        </w:rPr>
        <w:t>x</w:t>
      </w:r>
      <w:r>
        <w:t xml:space="preserve"> = 3</w:t>
      </w:r>
    </w:p>
    <w:p w14:paraId="64C99970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 xml:space="preserve"> = –1 or </w:t>
      </w:r>
      <w:r>
        <w:rPr>
          <w:i/>
        </w:rPr>
        <w:t>x</w:t>
      </w:r>
      <w:r>
        <w:t xml:space="preserve"> = 4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t xml:space="preserve"> = –5 or </w:t>
      </w:r>
      <w:r>
        <w:rPr>
          <w:i/>
        </w:rPr>
        <w:t>x</w:t>
      </w:r>
      <w:r>
        <w:t xml:space="preserve"> = 2</w:t>
      </w:r>
    </w:p>
    <w:p w14:paraId="64C9997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</w:r>
      <w:r>
        <w:rPr>
          <w:i/>
        </w:rPr>
        <w:t>x</w:t>
      </w:r>
      <w:r>
        <w:t xml:space="preserve"> = 4 or</w:t>
      </w:r>
      <w:r>
        <w:rPr>
          <w:i/>
        </w:rPr>
        <w:t xml:space="preserve"> x</w:t>
      </w:r>
      <w:r>
        <w:t xml:space="preserve"> = 6</w:t>
      </w:r>
      <w:r>
        <w:tab/>
      </w:r>
      <w:r>
        <w:rPr>
          <w:b/>
        </w:rPr>
        <w:t>h</w:t>
      </w:r>
      <w:r>
        <w:tab/>
      </w:r>
      <w:r>
        <w:rPr>
          <w:i/>
        </w:rPr>
        <w:t>x</w:t>
      </w:r>
      <w:r>
        <w:t xml:space="preserve"> = –6 or </w:t>
      </w:r>
      <w:r>
        <w:rPr>
          <w:i/>
        </w:rPr>
        <w:t>x</w:t>
      </w:r>
      <w:r>
        <w:t xml:space="preserve"> = 6</w:t>
      </w:r>
    </w:p>
    <w:p w14:paraId="64C9997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i</w:t>
      </w:r>
      <w:r>
        <w:tab/>
      </w:r>
      <w:r>
        <w:rPr>
          <w:i/>
        </w:rPr>
        <w:t>x</w:t>
      </w:r>
      <w:r>
        <w:t xml:space="preserve"> = –7 or </w:t>
      </w:r>
      <w:r>
        <w:rPr>
          <w:i/>
        </w:rPr>
        <w:t>x</w:t>
      </w:r>
      <w:r>
        <w:t xml:space="preserve"> = 4</w:t>
      </w:r>
      <w:r>
        <w:tab/>
      </w:r>
      <w:r>
        <w:rPr>
          <w:b/>
        </w:rPr>
        <w:t>j</w:t>
      </w:r>
      <w:r>
        <w:tab/>
      </w:r>
      <w:r>
        <w:rPr>
          <w:i/>
        </w:rPr>
        <w:t>x</w:t>
      </w:r>
      <w:r>
        <w:t xml:space="preserve"> = 3</w:t>
      </w:r>
    </w:p>
    <w:p w14:paraId="64C99973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k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30" w:dyaOrig="510" w14:anchorId="64C99DF1">
          <v:shape id="_x0000_i1264" type="#_x0000_t75" style="width:16.5pt;height:25.5pt" o:ole="">
            <v:imagedata r:id="rId490" o:title=""/>
          </v:shape>
          <o:OLEObject Type="Embed" ProgID="Equation.DSMT4" ShapeID="_x0000_i1264" DrawAspect="Content" ObjectID="_1811747671" r:id="rId491"/>
        </w:object>
      </w:r>
      <w:r>
        <w:t xml:space="preserve"> or </w:t>
      </w:r>
      <w:r>
        <w:rPr>
          <w:i/>
        </w:rPr>
        <w:t>x</w:t>
      </w:r>
      <w:r>
        <w:t xml:space="preserve"> = 4</w:t>
      </w:r>
      <w:r>
        <w:tab/>
      </w:r>
      <w:r>
        <w:rPr>
          <w:b/>
        </w:rPr>
        <w:t>l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30" w:dyaOrig="510" w14:anchorId="64C99DF2">
          <v:shape id="_x0000_i1265" type="#_x0000_t75" style="width:16.5pt;height:25.5pt" o:ole="">
            <v:imagedata r:id="rId486" o:title=""/>
          </v:shape>
          <o:OLEObject Type="Embed" ProgID="Equation.DSMT4" ShapeID="_x0000_i1265" DrawAspect="Content" ObjectID="_1811747672" r:id="rId492"/>
        </w:object>
      </w:r>
      <w:r>
        <w:t xml:space="preserve"> or </w:t>
      </w:r>
      <w:r>
        <w:rPr>
          <w:i/>
        </w:rPr>
        <w:t>x</w:t>
      </w:r>
      <w:r>
        <w:t xml:space="preserve"> = 5</w:t>
      </w:r>
    </w:p>
    <w:p w14:paraId="64C99974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= –2 or </w:t>
      </w:r>
      <w:r>
        <w:rPr>
          <w:i/>
        </w:rPr>
        <w:t>x</w:t>
      </w:r>
      <w:r>
        <w:t xml:space="preserve"> = 5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–1 or </w:t>
      </w:r>
      <w:r>
        <w:rPr>
          <w:i/>
        </w:rPr>
        <w:t>x</w:t>
      </w:r>
      <w:r>
        <w:t xml:space="preserve"> = 3</w:t>
      </w:r>
    </w:p>
    <w:p w14:paraId="64C9997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= –8 or </w:t>
      </w:r>
      <w:r>
        <w:rPr>
          <w:i/>
        </w:rPr>
        <w:t>x</w:t>
      </w:r>
      <w:r>
        <w:t xml:space="preserve"> = 3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= –6 or </w:t>
      </w:r>
      <w:r>
        <w:rPr>
          <w:i/>
        </w:rPr>
        <w:t>x</w:t>
      </w:r>
      <w:r>
        <w:t xml:space="preserve"> = 7</w:t>
      </w:r>
    </w:p>
    <w:p w14:paraId="64C99976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 xml:space="preserve"> = –5 or </w:t>
      </w:r>
      <w:r>
        <w:rPr>
          <w:i/>
        </w:rPr>
        <w:t>x</w:t>
      </w:r>
      <w:r>
        <w:t xml:space="preserve"> = 5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t xml:space="preserve"> = –4 or </w:t>
      </w:r>
      <w:r>
        <w:rPr>
          <w:i/>
        </w:rPr>
        <w:t>x</w:t>
      </w:r>
      <w:r>
        <w:t xml:space="preserve"> = 7</w:t>
      </w:r>
    </w:p>
    <w:p w14:paraId="64C99977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g</w:t>
      </w:r>
      <w:r>
        <w:tab/>
      </w:r>
      <w:r>
        <w:rPr>
          <w:i/>
        </w:rPr>
        <w:t>x</w:t>
      </w:r>
      <w:r>
        <w:t xml:space="preserve"> = –3 or </w:t>
      </w:r>
      <w:r>
        <w:rPr>
          <w:i/>
        </w:rPr>
        <w:t>x</w:t>
      </w:r>
      <w:r>
        <w:t xml:space="preserve"> = 2</w:t>
      </w:r>
      <w:r>
        <w:rPr>
          <w:position w:val="-20"/>
        </w:rPr>
        <w:object w:dxaOrig="210" w:dyaOrig="510" w14:anchorId="64C99DF3">
          <v:shape id="_x0000_i1266" type="#_x0000_t75" style="width:10.5pt;height:25.5pt" o:ole="">
            <v:imagedata r:id="rId493" o:title=""/>
          </v:shape>
          <o:OLEObject Type="Embed" ProgID="Equation.DSMT4" ShapeID="_x0000_i1266" DrawAspect="Content" ObjectID="_1811747673" r:id="rId494"/>
        </w:object>
      </w:r>
      <w:r>
        <w:tab/>
      </w:r>
      <w:r>
        <w:rPr>
          <w:b/>
        </w:rPr>
        <w:t>h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00" w:dyaOrig="510" w14:anchorId="64C99DF4">
          <v:shape id="_x0000_i1267" type="#_x0000_t75" style="width:15pt;height:25.5pt" o:ole="">
            <v:imagedata r:id="rId495" o:title=""/>
          </v:shape>
          <o:OLEObject Type="Embed" ProgID="Equation.DSMT4" ShapeID="_x0000_i1267" DrawAspect="Content" ObjectID="_1811747674" r:id="rId496"/>
        </w:object>
      </w:r>
      <w:r>
        <w:t xml:space="preserve"> or </w:t>
      </w:r>
      <w:r>
        <w:rPr>
          <w:i/>
        </w:rPr>
        <w:t>x</w:t>
      </w:r>
      <w:r>
        <w:t xml:space="preserve"> = 2</w:t>
      </w:r>
    </w:p>
    <w:p w14:paraId="64C99978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= 2 + </w:t>
      </w:r>
      <w:r>
        <w:rPr>
          <w:position w:val="-8"/>
        </w:rPr>
        <w:object w:dxaOrig="375" w:dyaOrig="330" w14:anchorId="64C99DF5">
          <v:shape id="_x0000_i1268" type="#_x0000_t75" style="width:18.75pt;height:16.5pt" o:ole="">
            <v:imagedata r:id="rId497" o:title=""/>
          </v:shape>
          <o:OLEObject Type="Embed" ProgID="Equation.DSMT4" ShapeID="_x0000_i1268" DrawAspect="Content" ObjectID="_1811747675" r:id="rId498"/>
        </w:object>
      </w:r>
      <w:r>
        <w:t xml:space="preserve">or </w:t>
      </w:r>
      <w:r>
        <w:rPr>
          <w:i/>
        </w:rPr>
        <w:t>x</w:t>
      </w:r>
      <w:r>
        <w:t xml:space="preserve"> = 2 – </w:t>
      </w:r>
      <w:r>
        <w:rPr>
          <w:position w:val="-8"/>
        </w:rPr>
        <w:object w:dxaOrig="375" w:dyaOrig="330" w14:anchorId="64C99DF6">
          <v:shape id="_x0000_i1269" type="#_x0000_t75" style="width:18.75pt;height:16.5pt" o:ole="">
            <v:imagedata r:id="rId497" o:title=""/>
          </v:shape>
          <o:OLEObject Type="Embed" ProgID="Equation.DSMT4" ShapeID="_x0000_i1269" DrawAspect="Content" ObjectID="_1811747676" r:id="rId499"/>
        </w:objec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5 + </w:t>
      </w:r>
      <w:r>
        <w:rPr>
          <w:position w:val="-6"/>
        </w:rPr>
        <w:object w:dxaOrig="450" w:dyaOrig="330" w14:anchorId="64C99DF7">
          <v:shape id="_x0000_i1270" type="#_x0000_t75" style="width:22.5pt;height:16.5pt" o:ole="">
            <v:imagedata r:id="rId500" o:title=""/>
          </v:shape>
          <o:OLEObject Type="Embed" ProgID="Equation.DSMT4" ShapeID="_x0000_i1270" DrawAspect="Content" ObjectID="_1811747677" r:id="rId501"/>
        </w:object>
      </w:r>
      <w:r>
        <w:t xml:space="preserve"> or </w:t>
      </w:r>
      <w:r>
        <w:rPr>
          <w:i/>
        </w:rPr>
        <w:t xml:space="preserve">x </w:t>
      </w:r>
      <w:r>
        <w:t xml:space="preserve">= 5 – </w:t>
      </w:r>
      <w:r>
        <w:rPr>
          <w:position w:val="-6"/>
        </w:rPr>
        <w:object w:dxaOrig="450" w:dyaOrig="330" w14:anchorId="64C99DF8">
          <v:shape id="_x0000_i1271" type="#_x0000_t75" style="width:22.5pt;height:16.5pt" o:ole="">
            <v:imagedata r:id="rId500" o:title=""/>
          </v:shape>
          <o:OLEObject Type="Embed" ProgID="Equation.DSMT4" ShapeID="_x0000_i1271" DrawAspect="Content" ObjectID="_1811747678" r:id="rId502"/>
        </w:object>
      </w:r>
    </w:p>
    <w:p w14:paraId="64C99979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= –4 + </w:t>
      </w:r>
      <w:r>
        <w:rPr>
          <w:position w:val="-6"/>
        </w:rPr>
        <w:object w:dxaOrig="450" w:dyaOrig="330" w14:anchorId="64C99DF9">
          <v:shape id="_x0000_i1272" type="#_x0000_t75" style="width:22.5pt;height:16.5pt" o:ole="">
            <v:imagedata r:id="rId500" o:title=""/>
          </v:shape>
          <o:OLEObject Type="Embed" ProgID="Equation.DSMT4" ShapeID="_x0000_i1272" DrawAspect="Content" ObjectID="_1811747679" r:id="rId503"/>
        </w:object>
      </w:r>
      <w:r>
        <w:t xml:space="preserve"> or </w:t>
      </w:r>
      <w:r>
        <w:rPr>
          <w:i/>
        </w:rPr>
        <w:t>x</w:t>
      </w:r>
      <w:r>
        <w:t xml:space="preserve"> = –4 – </w:t>
      </w:r>
      <w:r>
        <w:rPr>
          <w:position w:val="-6"/>
        </w:rPr>
        <w:object w:dxaOrig="450" w:dyaOrig="330" w14:anchorId="64C99DFA">
          <v:shape id="_x0000_i1273" type="#_x0000_t75" style="width:22.5pt;height:16.5pt" o:ole="">
            <v:imagedata r:id="rId500" o:title=""/>
          </v:shape>
          <o:OLEObject Type="Embed" ProgID="Equation.DSMT4" ShapeID="_x0000_i1273" DrawAspect="Content" ObjectID="_1811747680" r:id="rId504"/>
        </w:objec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= 1 + </w:t>
      </w:r>
      <w:r>
        <w:rPr>
          <w:position w:val="-8"/>
        </w:rPr>
        <w:object w:dxaOrig="375" w:dyaOrig="330" w14:anchorId="64C99DFB">
          <v:shape id="_x0000_i1274" type="#_x0000_t75" style="width:18.75pt;height:16.5pt" o:ole="">
            <v:imagedata r:id="rId497" o:title=""/>
          </v:shape>
          <o:OLEObject Type="Embed" ProgID="Equation.DSMT4" ShapeID="_x0000_i1274" DrawAspect="Content" ObjectID="_1811747681" r:id="rId505"/>
        </w:object>
      </w:r>
      <w:r>
        <w:t xml:space="preserve"> or </w:t>
      </w:r>
      <w:r>
        <w:rPr>
          <w:i/>
        </w:rPr>
        <w:t>x</w:t>
      </w:r>
      <w:r>
        <w:t xml:space="preserve"> = 1 – </w:t>
      </w:r>
      <w:r>
        <w:rPr>
          <w:position w:val="-8"/>
        </w:rPr>
        <w:object w:dxaOrig="375" w:dyaOrig="330" w14:anchorId="64C99DFC">
          <v:shape id="_x0000_i1275" type="#_x0000_t75" style="width:18.75pt;height:16.5pt" o:ole="">
            <v:imagedata r:id="rId497" o:title=""/>
          </v:shape>
          <o:OLEObject Type="Embed" ProgID="Equation.DSMT4" ShapeID="_x0000_i1275" DrawAspect="Content" ObjectID="_1811747682" r:id="rId506"/>
        </w:object>
      </w:r>
    </w:p>
    <w:p w14:paraId="64C9997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 xml:space="preserve"> = –2 + </w:t>
      </w:r>
      <w:r>
        <w:rPr>
          <w:position w:val="-8"/>
        </w:rPr>
        <w:object w:dxaOrig="525" w:dyaOrig="330" w14:anchorId="64C99DFD">
          <v:shape id="_x0000_i1276" type="#_x0000_t75" style="width:26.25pt;height:16.5pt" o:ole="">
            <v:imagedata r:id="rId507" o:title=""/>
          </v:shape>
          <o:OLEObject Type="Embed" ProgID="Equation.DSMT4" ShapeID="_x0000_i1276" DrawAspect="Content" ObjectID="_1811747683" r:id="rId508"/>
        </w:object>
      </w:r>
      <w:r>
        <w:t xml:space="preserve"> or </w:t>
      </w:r>
      <w:r>
        <w:rPr>
          <w:i/>
        </w:rPr>
        <w:t>x</w:t>
      </w:r>
      <w:r>
        <w:t xml:space="preserve"> = –2 – </w:t>
      </w:r>
      <w:r>
        <w:rPr>
          <w:position w:val="-8"/>
        </w:rPr>
        <w:object w:dxaOrig="525" w:dyaOrig="330" w14:anchorId="64C99DFE">
          <v:shape id="_x0000_i1277" type="#_x0000_t75" style="width:26.25pt;height:16.5pt" o:ole="">
            <v:imagedata r:id="rId507" o:title=""/>
          </v:shape>
          <o:OLEObject Type="Embed" ProgID="Equation.DSMT4" ShapeID="_x0000_i1277" DrawAspect="Content" ObjectID="_1811747684" r:id="rId509"/>
        </w:objec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915" w:dyaOrig="630" w14:anchorId="64C99DFF">
          <v:shape id="_x0000_i1278" type="#_x0000_t75" style="width:45.75pt;height:31.5pt" o:ole="">
            <v:imagedata r:id="rId510" o:title=""/>
          </v:shape>
          <o:OLEObject Type="Embed" ProgID="Equation.DSMT4" ShapeID="_x0000_i1278" DrawAspect="Content" ObjectID="_1811747685" r:id="rId511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915" w:dyaOrig="630" w14:anchorId="64C99E00">
          <v:shape id="_x0000_i1279" type="#_x0000_t75" style="width:45.75pt;height:31.5pt" o:ole="">
            <v:imagedata r:id="rId512" o:title=""/>
          </v:shape>
          <o:OLEObject Type="Embed" ProgID="Equation.DSMT4" ShapeID="_x0000_i1279" DrawAspect="Content" ObjectID="_1811747686" r:id="rId513"/>
        </w:object>
      </w:r>
    </w:p>
    <w:p w14:paraId="64C9997B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= 1 + </w:t>
      </w:r>
      <w:r>
        <w:rPr>
          <w:position w:val="-6"/>
        </w:rPr>
        <w:object w:dxaOrig="450" w:dyaOrig="330" w14:anchorId="64C99E01">
          <v:shape id="_x0000_i1280" type="#_x0000_t75" style="width:22.5pt;height:16.5pt" o:ole="">
            <v:imagedata r:id="rId514" o:title=""/>
          </v:shape>
          <o:OLEObject Type="Embed" ProgID="Equation.DSMT4" ShapeID="_x0000_i1280" DrawAspect="Content" ObjectID="_1811747687" r:id="rId515"/>
        </w:object>
      </w:r>
      <w:r>
        <w:t xml:space="preserve"> or </w:t>
      </w:r>
      <w:r>
        <w:rPr>
          <w:i/>
        </w:rPr>
        <w:t>x</w:t>
      </w:r>
      <w:r>
        <w:t xml:space="preserve"> = 1 – </w:t>
      </w:r>
      <w:r>
        <w:rPr>
          <w:position w:val="-6"/>
        </w:rPr>
        <w:object w:dxaOrig="450" w:dyaOrig="330" w14:anchorId="64C99E02">
          <v:shape id="_x0000_i1281" type="#_x0000_t75" style="width:22.5pt;height:16.5pt" o:ole="">
            <v:imagedata r:id="rId514" o:title=""/>
          </v:shape>
          <o:OLEObject Type="Embed" ProgID="Equation.DSMT4" ShapeID="_x0000_i1281" DrawAspect="Content" ObjectID="_1811747688" r:id="rId516"/>
        </w:objec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915" w:dyaOrig="630" w14:anchorId="64C99E03">
          <v:shape id="_x0000_i1282" type="#_x0000_t75" style="width:45.75pt;height:31.5pt" o:ole="">
            <v:imagedata r:id="rId517" o:title=""/>
          </v:shape>
          <o:OLEObject Type="Embed" ProgID="Equation.DSMT4" ShapeID="_x0000_i1282" DrawAspect="Content" ObjectID="_1811747689" r:id="rId518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915" w:dyaOrig="630" w14:anchorId="64C99E04">
          <v:shape id="_x0000_i1283" type="#_x0000_t75" style="width:45.75pt;height:31.5pt" o:ole="">
            <v:imagedata r:id="rId519" o:title=""/>
          </v:shape>
          <o:OLEObject Type="Embed" ProgID="Equation.DSMT4" ShapeID="_x0000_i1283" DrawAspect="Content" ObjectID="_1811747690" r:id="rId520"/>
        </w:object>
      </w:r>
    </w:p>
    <w:p w14:paraId="64C9997C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80" w:dyaOrig="630" w14:anchorId="64C99E05">
          <v:shape id="_x0000_i1284" type="#_x0000_t75" style="width:39pt;height:31.5pt" o:ole="">
            <v:imagedata r:id="rId521" o:title=""/>
          </v:shape>
          <o:OLEObject Type="Embed" ProgID="Equation.DSMT4" ShapeID="_x0000_i1284" DrawAspect="Content" ObjectID="_1811747691" r:id="rId522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65" w:dyaOrig="630" w14:anchorId="64C99E06">
          <v:shape id="_x0000_i1285" type="#_x0000_t75" style="width:38.25pt;height:31.5pt" o:ole="">
            <v:imagedata r:id="rId523" o:title=""/>
          </v:shape>
          <o:OLEObject Type="Embed" ProgID="Equation.DSMT4" ShapeID="_x0000_i1285" DrawAspect="Content" ObjectID="_1811747692" r:id="rId524"/>
        </w:object>
      </w:r>
    </w:p>
    <w:p w14:paraId="64C9997D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= –1 + </w:t>
      </w:r>
      <w:r>
        <w:rPr>
          <w:position w:val="-22"/>
        </w:rPr>
        <w:object w:dxaOrig="375" w:dyaOrig="630" w14:anchorId="64C99E07">
          <v:shape id="_x0000_i1286" type="#_x0000_t75" style="width:18.75pt;height:31.5pt" o:ole="">
            <v:imagedata r:id="rId525" o:title=""/>
          </v:shape>
          <o:OLEObject Type="Embed" ProgID="Equation.DSMT4" ShapeID="_x0000_i1286" DrawAspect="Content" ObjectID="_1811747693" r:id="rId526"/>
        </w:object>
      </w:r>
      <w:r>
        <w:t xml:space="preserve"> or </w:t>
      </w:r>
      <w:r>
        <w:rPr>
          <w:i/>
        </w:rPr>
        <w:t>x</w:t>
      </w:r>
      <w:r>
        <w:t xml:space="preserve"> = –1 – </w:t>
      </w:r>
      <w:r>
        <w:rPr>
          <w:position w:val="-22"/>
        </w:rPr>
        <w:object w:dxaOrig="375" w:dyaOrig="630" w14:anchorId="64C99E08">
          <v:shape id="_x0000_i1287" type="#_x0000_t75" style="width:18.75pt;height:31.5pt" o:ole="">
            <v:imagedata r:id="rId525" o:title=""/>
          </v:shape>
          <o:OLEObject Type="Embed" ProgID="Equation.DSMT4" ShapeID="_x0000_i1287" DrawAspect="Content" ObjectID="_1811747694" r:id="rId527"/>
        </w:objec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1 + </w:t>
      </w:r>
      <w:r>
        <w:rPr>
          <w:position w:val="-22"/>
        </w:rPr>
        <w:object w:dxaOrig="480" w:dyaOrig="630" w14:anchorId="64C99E09">
          <v:shape id="_x0000_i1288" type="#_x0000_t75" style="width:24pt;height:31.5pt" o:ole="">
            <v:imagedata r:id="rId528" o:title=""/>
          </v:shape>
          <o:OLEObject Type="Embed" ProgID="Equation.DSMT4" ShapeID="_x0000_i1288" DrawAspect="Content" ObjectID="_1811747695" r:id="rId529"/>
        </w:object>
      </w:r>
      <w:r>
        <w:t xml:space="preserve"> or </w:t>
      </w:r>
      <w:r>
        <w:rPr>
          <w:i/>
        </w:rPr>
        <w:t>x</w:t>
      </w:r>
      <w:r>
        <w:t xml:space="preserve"> = 1 – </w:t>
      </w:r>
      <w:r>
        <w:rPr>
          <w:position w:val="-22"/>
        </w:rPr>
        <w:object w:dxaOrig="480" w:dyaOrig="630" w14:anchorId="64C99E0A">
          <v:shape id="_x0000_i1289" type="#_x0000_t75" style="width:24pt;height:31.5pt" o:ole="">
            <v:imagedata r:id="rId528" o:title=""/>
          </v:shape>
          <o:OLEObject Type="Embed" ProgID="Equation.DSMT4" ShapeID="_x0000_i1289" DrawAspect="Content" ObjectID="_1811747696" r:id="rId530"/>
        </w:object>
      </w:r>
    </w:p>
    <w:p w14:paraId="64C9997E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95" w:dyaOrig="630" w14:anchorId="64C99E0B">
          <v:shape id="_x0000_i1290" type="#_x0000_t75" style="width:39.75pt;height:31.5pt" o:ole="">
            <v:imagedata r:id="rId531" o:title=""/>
          </v:shape>
          <o:OLEObject Type="Embed" ProgID="Equation.DSMT4" ShapeID="_x0000_i1290" DrawAspect="Content" ObjectID="_1811747697" r:id="rId532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95" w:dyaOrig="630" w14:anchorId="64C99E0C">
          <v:shape id="_x0000_i1291" type="#_x0000_t75" style="width:39.75pt;height:31.5pt" o:ole="">
            <v:imagedata r:id="rId533" o:title=""/>
          </v:shape>
          <o:OLEObject Type="Embed" ProgID="Equation.DSMT4" ShapeID="_x0000_i1291" DrawAspect="Content" ObjectID="_1811747698" r:id="rId534"/>
        </w:object>
      </w:r>
    </w:p>
    <w:p w14:paraId="64C9997F" w14:textId="77777777" w:rsidR="00EA7E1F" w:rsidRDefault="00EA7E1F" w:rsidP="00EA7E1F">
      <w:pPr>
        <w:pStyle w:val="Question1stline"/>
      </w:pPr>
      <w:r>
        <w:rPr>
          <w:b/>
        </w:rPr>
        <w:t>7</w:t>
      </w:r>
      <w:r>
        <w:tab/>
      </w:r>
      <w:r>
        <w:rPr>
          <w:i/>
        </w:rPr>
        <w:t>x</w:t>
      </w:r>
      <w:r>
        <w:t xml:space="preserve"> = </w:t>
      </w:r>
      <w:r>
        <w:rPr>
          <w:position w:val="-22"/>
        </w:rPr>
        <w:object w:dxaOrig="915" w:dyaOrig="630" w14:anchorId="64C99E0D">
          <v:shape id="_x0000_i1292" type="#_x0000_t75" style="width:45.75pt;height:31.5pt" o:ole="">
            <v:imagedata r:id="rId535" o:title=""/>
          </v:shape>
          <o:OLEObject Type="Embed" ProgID="Equation.DSMT4" ShapeID="_x0000_i1292" DrawAspect="Content" ObjectID="_1811747699" r:id="rId536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915" w:dyaOrig="630" w14:anchorId="64C99E0E">
          <v:shape id="_x0000_i1293" type="#_x0000_t75" style="width:45.75pt;height:31.5pt" o:ole="">
            <v:imagedata r:id="rId537" o:title=""/>
          </v:shape>
          <o:OLEObject Type="Embed" ProgID="Equation.DSMT4" ShapeID="_x0000_i1293" DrawAspect="Content" ObjectID="_1811747700" r:id="rId538"/>
        </w:object>
      </w:r>
    </w:p>
    <w:p w14:paraId="64C99980" w14:textId="77777777" w:rsidR="00EA7E1F" w:rsidRDefault="00EA7E1F" w:rsidP="00EA7E1F">
      <w:pPr>
        <w:pStyle w:val="Question1stline"/>
      </w:pPr>
      <w:r>
        <w:rPr>
          <w:b/>
        </w:rPr>
        <w:t>8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95" w:dyaOrig="630" w14:anchorId="64C99E0F">
          <v:shape id="_x0000_i1294" type="#_x0000_t75" style="width:39.75pt;height:31.5pt" o:ole="">
            <v:imagedata r:id="rId539" o:title=""/>
          </v:shape>
          <o:OLEObject Type="Embed" ProgID="Equation.DSMT4" ShapeID="_x0000_i1294" DrawAspect="Content" ObjectID="_1811747701" r:id="rId540"/>
        </w:object>
      </w:r>
      <w:r>
        <w:t xml:space="preserve"> or 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780" w:dyaOrig="630" w14:anchorId="64C99E10">
          <v:shape id="_x0000_i1295" type="#_x0000_t75" style="width:39pt;height:31.5pt" o:ole="">
            <v:imagedata r:id="rId541" o:title=""/>
          </v:shape>
          <o:OLEObject Type="Embed" ProgID="Equation.DSMT4" ShapeID="_x0000_i1295" DrawAspect="Content" ObjectID="_1811747702" r:id="rId542"/>
        </w:object>
      </w:r>
    </w:p>
    <w:p w14:paraId="64C99981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= –1 + </w:t>
      </w:r>
      <w:r>
        <w:rPr>
          <w:position w:val="-8"/>
        </w:rPr>
        <w:object w:dxaOrig="450" w:dyaOrig="330" w14:anchorId="64C99E11">
          <v:shape id="_x0000_i1296" type="#_x0000_t75" style="width:22.5pt;height:16.5pt" o:ole="">
            <v:imagedata r:id="rId543" o:title=""/>
          </v:shape>
          <o:OLEObject Type="Embed" ProgID="Equation.DSMT4" ShapeID="_x0000_i1296" DrawAspect="Content" ObjectID="_1811747703" r:id="rId544"/>
        </w:object>
      </w:r>
      <w:r>
        <w:t xml:space="preserve"> or </w:t>
      </w:r>
      <w:r>
        <w:rPr>
          <w:i/>
        </w:rPr>
        <w:t>x</w:t>
      </w:r>
      <w:r>
        <w:t xml:space="preserve"> = –1 – </w:t>
      </w:r>
      <w:r>
        <w:rPr>
          <w:position w:val="-8"/>
        </w:rPr>
        <w:object w:dxaOrig="450" w:dyaOrig="330" w14:anchorId="64C99E12">
          <v:shape id="_x0000_i1297" type="#_x0000_t75" style="width:22.5pt;height:16.5pt" o:ole="">
            <v:imagedata r:id="rId543" o:title=""/>
          </v:shape>
          <o:OLEObject Type="Embed" ProgID="Equation.DSMT4" ShapeID="_x0000_i1297" DrawAspect="Content" ObjectID="_1811747704" r:id="rId545"/>
        </w:object>
      </w:r>
    </w:p>
    <w:p w14:paraId="64C9998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= –1</w:t>
      </w:r>
      <w:r>
        <w:rPr>
          <w:position w:val="-20"/>
        </w:rPr>
        <w:object w:dxaOrig="210" w:dyaOrig="510" w14:anchorId="64C99E13">
          <v:shape id="_x0000_i1298" type="#_x0000_t75" style="width:10.5pt;height:25.5pt" o:ole="">
            <v:imagedata r:id="rId546" o:title=""/>
          </v:shape>
          <o:OLEObject Type="Embed" ProgID="Equation.DSMT4" ShapeID="_x0000_i1298" DrawAspect="Content" ObjectID="_1811747705" r:id="rId547"/>
        </w:object>
      </w:r>
      <w:r>
        <w:t xml:space="preserve"> or </w:t>
      </w:r>
      <w:r>
        <w:rPr>
          <w:i/>
        </w:rPr>
        <w:t>x</w:t>
      </w:r>
      <w:r>
        <w:t xml:space="preserve"> = 2</w:t>
      </w:r>
    </w:p>
    <w:p w14:paraId="64C99983" w14:textId="77777777" w:rsidR="00EA7E1F" w:rsidRDefault="00EA7E1F" w:rsidP="00EA7E1F"/>
    <w:p w14:paraId="64C99984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linear simultaneous equations using the elimination method</w:t>
      </w:r>
    </w:p>
    <w:p w14:paraId="64C9998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98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987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c. Equations – quadratic/linear simultaneous </w:t>
      </w:r>
    </w:p>
    <w:p w14:paraId="64C99988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989" w14:textId="77777777" w:rsidR="00EA7E1F" w:rsidRDefault="00EA7E1F" w:rsidP="00EA7E1F">
      <w:pPr>
        <w:pStyle w:val="Qheading"/>
      </w:pPr>
      <w:r>
        <w:t>Key points</w:t>
      </w:r>
    </w:p>
    <w:p w14:paraId="64C9998A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Two equations are simultaneous when they are both true at the same time.</w:t>
      </w:r>
    </w:p>
    <w:p w14:paraId="64C9998B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Solving simultaneous linear equations in two unknowns involves finding the value of each unknown which works for both equations.</w:t>
      </w:r>
    </w:p>
    <w:p w14:paraId="64C9998C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Make sure that the coefficient of one of the unknowns is the same in both equations.</w:t>
      </w:r>
    </w:p>
    <w:p w14:paraId="64C9998D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Eliminate this equal unknown by either subtracting or adding the two equations.</w:t>
      </w:r>
    </w:p>
    <w:p w14:paraId="64C9998E" w14:textId="77777777" w:rsidR="00EA7E1F" w:rsidRDefault="00EA7E1F" w:rsidP="00EA7E1F">
      <w:pPr>
        <w:pStyle w:val="Qheading"/>
      </w:pPr>
      <w:r>
        <w:t>Examples</w:t>
      </w:r>
    </w:p>
    <w:p w14:paraId="64C9998F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>
        <w:rPr>
          <w:b/>
        </w:rPr>
        <w:tab/>
      </w:r>
      <w:r>
        <w:t>Solve the simultaneous equations 3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5 and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A2" w14:textId="77777777" w:rsidTr="00EA7E1F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90" w14:textId="77777777" w:rsidR="00EA7E1F" w:rsidRDefault="00EA7E1F">
            <w:pPr>
              <w:pStyle w:val="Exampleline1"/>
            </w:pPr>
            <w:r>
              <w:t xml:space="preserve">      3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64C99991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64C99E14" wp14:editId="64C99E15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40</wp:posOffset>
                      </wp:positionV>
                      <wp:extent cx="846455" cy="0"/>
                      <wp:effectExtent l="0" t="0" r="29845" b="19050"/>
                      <wp:wrapNone/>
                      <wp:docPr id="78" name="Straight Arrow Connector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0E8C2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8" o:spid="_x0000_s1026" type="#_x0000_t32" style="position:absolute;margin-left:-2.05pt;margin-top:13.2pt;width:66.65pt;height:0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"/>
                  </w:pict>
                </mc:Fallback>
              </mc:AlternateContent>
            </w:r>
            <w:r>
              <w:rPr>
                <w:i/>
              </w:rPr>
              <w:t>–      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   </w:t>
            </w:r>
          </w:p>
          <w:p w14:paraId="64C99992" w14:textId="77777777" w:rsidR="00EA7E1F" w:rsidRDefault="00EA7E1F">
            <w:pPr>
              <w:pStyle w:val="Example"/>
              <w:spacing w:line="240" w:lineRule="auto"/>
            </w:pPr>
            <w:r>
              <w:t xml:space="preserve">      2</w:t>
            </w:r>
            <w:r>
              <w:rPr>
                <w:i/>
              </w:rPr>
              <w:t>x</w:t>
            </w:r>
            <w:r>
              <w:t xml:space="preserve">       = 4</w:t>
            </w:r>
          </w:p>
          <w:p w14:paraId="64C99993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64C99994" w14:textId="77777777" w:rsidR="00EA7E1F" w:rsidRDefault="00EA7E1F">
            <w:pPr>
              <w:pStyle w:val="Example"/>
              <w:spacing w:line="240" w:lineRule="auto"/>
            </w:pPr>
          </w:p>
          <w:p w14:paraId="64C99995" w14:textId="77777777" w:rsidR="00EA7E1F" w:rsidRDefault="00EA7E1F">
            <w:pPr>
              <w:pStyle w:val="Example"/>
              <w:spacing w:line="240" w:lineRule="auto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64C99996" w14:textId="77777777" w:rsidR="00EA7E1F" w:rsidRDefault="00EA7E1F">
            <w:pPr>
              <w:pStyle w:val="Example"/>
              <w:tabs>
                <w:tab w:val="left" w:pos="560"/>
              </w:tabs>
              <w:spacing w:line="240" w:lineRule="auto"/>
            </w:pPr>
            <w:r>
              <w:tab/>
              <w:t xml:space="preserve">2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64C99997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64C99998" w14:textId="77777777" w:rsidR="00EA7E1F" w:rsidRDefault="00EA7E1F">
            <w:pPr>
              <w:pStyle w:val="Example"/>
              <w:spacing w:line="240" w:lineRule="auto"/>
            </w:pPr>
          </w:p>
          <w:p w14:paraId="64C99999" w14:textId="77777777" w:rsidR="00EA7E1F" w:rsidRDefault="00EA7E1F">
            <w:pPr>
              <w:pStyle w:val="Example"/>
              <w:spacing w:line="240" w:lineRule="auto"/>
            </w:pPr>
            <w:r>
              <w:t>Check:</w:t>
            </w:r>
          </w:p>
          <w:p w14:paraId="64C9999A" w14:textId="77777777" w:rsidR="00EA7E1F" w:rsidRDefault="00EA7E1F">
            <w:pPr>
              <w:pStyle w:val="Example"/>
              <w:spacing w:line="240" w:lineRule="auto"/>
            </w:pPr>
            <w:r>
              <w:t xml:space="preserve">  equation 1: 3 </w:t>
            </w:r>
            <w:r>
              <w:rPr>
                <w:rFonts w:cs="Times New Roman"/>
              </w:rPr>
              <w:t>×</w:t>
            </w:r>
            <w:r>
              <w:t xml:space="preserve"> 2 + (</w:t>
            </w:r>
            <w:r>
              <w:rPr>
                <w:rFonts w:cs="Times New Roman"/>
              </w:rPr>
              <w:t>−</w:t>
            </w:r>
            <w:r>
              <w:t>1) = 5   YES</w:t>
            </w:r>
          </w:p>
          <w:p w14:paraId="64C9999B" w14:textId="77777777" w:rsidR="00EA7E1F" w:rsidRDefault="00EA7E1F">
            <w:pPr>
              <w:pStyle w:val="Example"/>
              <w:spacing w:line="240" w:lineRule="auto"/>
            </w:pPr>
            <w:r>
              <w:t xml:space="preserve">  equation 2: 2 + (</w:t>
            </w:r>
            <w:r>
              <w:rPr>
                <w:rFonts w:cs="Times New Roman"/>
              </w:rPr>
              <w:t>−</w:t>
            </w:r>
            <w:r>
              <w:t>1) = 1      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9C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64C9999D" w14:textId="77777777" w:rsidR="00EA7E1F" w:rsidRDefault="00EA7E1F">
            <w:pPr>
              <w:pStyle w:val="Example"/>
              <w:spacing w:line="240" w:lineRule="auto"/>
            </w:pPr>
          </w:p>
          <w:p w14:paraId="64C9999E" w14:textId="77777777" w:rsidR="00EA7E1F" w:rsidRDefault="00EA7E1F">
            <w:pPr>
              <w:pStyle w:val="Example"/>
              <w:spacing w:line="240" w:lineRule="auto"/>
            </w:pPr>
          </w:p>
          <w:p w14:paraId="64C9999F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 </w:t>
            </w:r>
            <w:r>
              <w:t>= 2 into one of the original equations.</w:t>
            </w:r>
          </w:p>
          <w:p w14:paraId="64C999A0" w14:textId="77777777" w:rsidR="00EA7E1F" w:rsidRDefault="00EA7E1F">
            <w:pPr>
              <w:pStyle w:val="Example"/>
              <w:spacing w:line="240" w:lineRule="auto"/>
            </w:pPr>
          </w:p>
          <w:p w14:paraId="64C999A1" w14:textId="77777777" w:rsidR="00EA7E1F" w:rsidRDefault="00EA7E1F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4C999A3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Solve </w:t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 xml:space="preserve"> = 13 and 5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y</w:t>
      </w:r>
      <w:r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B7" w14:textId="77777777" w:rsidTr="00EA7E1F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A4" w14:textId="77777777" w:rsidR="00EA7E1F" w:rsidRDefault="00EA7E1F">
            <w:pPr>
              <w:pStyle w:val="Exampleline1"/>
            </w:pPr>
            <w:r>
              <w:rPr>
                <w:i/>
              </w:rPr>
              <w:t xml:space="preserve">       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64C999A5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64C99E16" wp14:editId="64C99E17">
                      <wp:simplePos x="0" y="0"/>
                      <wp:positionH relativeFrom="column">
                        <wp:posOffset>-41910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77" name="Straight Arrow Connector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A86981" id="Straight Arrow Connector 77" o:spid="_x0000_s1026" type="#_x0000_t32" style="position:absolute;margin-left:-3.3pt;margin-top:13.25pt;width:79.35pt;height:0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"/>
                  </w:pict>
                </mc:Fallback>
              </mc:AlternateContent>
            </w:r>
            <w:r>
              <w:t>+  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>
              <w:rPr>
                <w:i/>
              </w:rPr>
              <w:t>y</w:t>
            </w:r>
            <w:r>
              <w:t xml:space="preserve"> =   5 </w:t>
            </w:r>
          </w:p>
          <w:p w14:paraId="64C999A6" w14:textId="77777777" w:rsidR="00EA7E1F" w:rsidRDefault="00EA7E1F">
            <w:pPr>
              <w:pStyle w:val="Example"/>
              <w:spacing w:line="240" w:lineRule="auto"/>
            </w:pPr>
            <w:r>
              <w:t xml:space="preserve">      6</w:t>
            </w:r>
            <w:r>
              <w:rPr>
                <w:i/>
              </w:rPr>
              <w:t>x</w:t>
            </w:r>
            <w:r>
              <w:t xml:space="preserve">         = 18</w:t>
            </w:r>
          </w:p>
          <w:p w14:paraId="64C999A7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64C999A8" w14:textId="77777777" w:rsidR="00EA7E1F" w:rsidRDefault="00EA7E1F">
            <w:pPr>
              <w:pStyle w:val="Example"/>
              <w:spacing w:line="240" w:lineRule="auto"/>
            </w:pPr>
          </w:p>
          <w:p w14:paraId="64C999A9" w14:textId="77777777" w:rsidR="00EA7E1F" w:rsidRDefault="00EA7E1F">
            <w:pPr>
              <w:pStyle w:val="Example"/>
              <w:spacing w:line="240" w:lineRule="auto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64C999AA" w14:textId="77777777" w:rsidR="00EA7E1F" w:rsidRDefault="00EA7E1F">
            <w:pPr>
              <w:pStyle w:val="Example"/>
              <w:tabs>
                <w:tab w:val="left" w:pos="560"/>
              </w:tabs>
              <w:spacing w:line="240" w:lineRule="auto"/>
            </w:pPr>
            <w:r>
              <w:tab/>
              <w:t>3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64C999AB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4C999AC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</w:p>
          <w:p w14:paraId="64C999AD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>Check:</w:t>
            </w:r>
          </w:p>
          <w:p w14:paraId="64C999AE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1: 3 + 2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rFonts w:cs="Times New Roman"/>
              </w:rPr>
              <w:t>5</w:t>
            </w:r>
            <w:r>
              <w:t xml:space="preserve"> = 13       YES</w:t>
            </w:r>
          </w:p>
          <w:p w14:paraId="64C999AF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2: 5 </w:t>
            </w:r>
            <w:r>
              <w:rPr>
                <w:rFonts w:cs="Times New Roman"/>
              </w:rPr>
              <w:t>×</w:t>
            </w:r>
            <w:r>
              <w:t xml:space="preserve"> 3 </w:t>
            </w:r>
            <w:r>
              <w:rPr>
                <w:rFonts w:cs="Times New Roman"/>
              </w:rPr>
              <w:t>−</w:t>
            </w:r>
            <w:r>
              <w:t xml:space="preserve"> 2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rFonts w:cs="Times New Roman"/>
              </w:rPr>
              <w:t>5</w:t>
            </w:r>
            <w:r>
              <w:t xml:space="preserve"> = 5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B0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64C999B1" w14:textId="77777777" w:rsidR="00EA7E1F" w:rsidRDefault="00EA7E1F">
            <w:pPr>
              <w:pStyle w:val="Example"/>
              <w:spacing w:line="240" w:lineRule="auto"/>
            </w:pPr>
          </w:p>
          <w:p w14:paraId="64C999B2" w14:textId="77777777" w:rsidR="00EA7E1F" w:rsidRDefault="00EA7E1F">
            <w:pPr>
              <w:pStyle w:val="Example"/>
              <w:spacing w:line="240" w:lineRule="auto"/>
            </w:pPr>
          </w:p>
          <w:p w14:paraId="64C999B3" w14:textId="77777777" w:rsidR="00EA7E1F" w:rsidRDefault="00EA7E1F">
            <w:pPr>
              <w:pStyle w:val="Example"/>
              <w:spacing w:line="240" w:lineRule="auto"/>
            </w:pPr>
          </w:p>
          <w:p w14:paraId="64C999B4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 </w:t>
            </w:r>
            <w:r>
              <w:t>= 3 into one of the original equations.</w:t>
            </w:r>
          </w:p>
          <w:p w14:paraId="64C999B5" w14:textId="77777777" w:rsidR="00EA7E1F" w:rsidRDefault="00EA7E1F">
            <w:pPr>
              <w:pStyle w:val="Examplefollow"/>
            </w:pPr>
          </w:p>
          <w:p w14:paraId="64C999B6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4C999B8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9B9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9BA" w14:textId="77777777" w:rsidR="00EA7E1F" w:rsidRDefault="00EA7E1F" w:rsidP="00EA7E1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2 and 5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y</w:t>
      </w:r>
      <w:r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CE" w14:textId="77777777" w:rsidTr="00EA7E1F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BB" w14:textId="77777777" w:rsidR="00EA7E1F" w:rsidRDefault="00EA7E1F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40" w14:anchorId="64C99E18">
                <v:shape id="_x0000_i1299" type="#_x0000_t75" style="width:15pt;height:12pt" o:ole="">
                  <v:imagedata r:id="rId548" o:title=""/>
                </v:shape>
                <o:OLEObject Type="Embed" ProgID="Equation.DSMT4" ShapeID="_x0000_i1299" DrawAspect="Content" ObjectID="_1811747706" r:id="rId549"/>
              </w:object>
            </w:r>
            <w:r>
              <w:t xml:space="preserve">       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   8</w:t>
            </w:r>
          </w:p>
          <w:p w14:paraId="64C999BC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64C99E19" wp14:editId="64C99E1A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6" name="Straight Arrow Connector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B19506" id="Straight Arrow Connector 76" o:spid="_x0000_s1026" type="#_x0000_t32" style="position:absolute;margin-left:102.45pt;margin-top:13.05pt;width:79.35pt;height:0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"/>
                  </w:pict>
                </mc:Fallback>
              </mc:AlternateContent>
            </w:r>
            <w:r>
              <w:t>(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4</w:t>
            </w:r>
            <w:r>
              <w:rPr>
                <w:i/>
              </w:rPr>
              <w:t>y</w:t>
            </w:r>
            <w:r>
              <w:t xml:space="preserve"> = 12) </w:t>
            </w:r>
            <w:r>
              <w:rPr>
                <w:rFonts w:cs="Times New Roman"/>
              </w:rPr>
              <w:t xml:space="preserve">× </w:t>
            </w:r>
            <w:r>
              <w:t>3</w:t>
            </w:r>
            <w:r>
              <w:rPr>
                <w:position w:val="-6"/>
              </w:rPr>
              <w:object w:dxaOrig="300" w:dyaOrig="240" w14:anchorId="64C99E1B">
                <v:shape id="_x0000_i1300" type="#_x0000_t75" style="width:15pt;height:12pt" o:ole="">
                  <v:imagedata r:id="rId548" o:title=""/>
                </v:shape>
                <o:OLEObject Type="Embed" ProgID="Equation.DSMT4" ShapeID="_x0000_i1300" DrawAspect="Content" ObjectID="_1811747707" r:id="rId550"/>
              </w:object>
            </w:r>
            <w:r>
              <w:t xml:space="preserve">      1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12</w:t>
            </w:r>
            <w:r>
              <w:rPr>
                <w:i/>
              </w:rPr>
              <w:t>y</w:t>
            </w:r>
            <w:r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64C999BD" w14:textId="77777777" w:rsidR="00EA7E1F" w:rsidRDefault="00EA7E1F">
            <w:pPr>
              <w:pStyle w:val="Example"/>
              <w:spacing w:line="240" w:lineRule="auto"/>
            </w:pPr>
            <w:r>
              <w:t xml:space="preserve">                                           7</w:t>
            </w:r>
            <w:r>
              <w:rPr>
                <w:i/>
              </w:rPr>
              <w:t>x</w:t>
            </w:r>
            <w:r>
              <w:t xml:space="preserve">          =  </w:t>
            </w:r>
            <w:r>
              <w:rPr>
                <w:rFonts w:cs="Times New Roman"/>
              </w:rPr>
              <w:t>28</w:t>
            </w:r>
          </w:p>
          <w:p w14:paraId="64C999BE" w14:textId="77777777" w:rsidR="00EA7E1F" w:rsidRDefault="00EA7E1F">
            <w:pPr>
              <w:pStyle w:val="Example"/>
              <w:spacing w:line="240" w:lineRule="auto"/>
            </w:pPr>
          </w:p>
          <w:p w14:paraId="64C999BF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64C999C0" w14:textId="77777777" w:rsidR="00EA7E1F" w:rsidRDefault="00EA7E1F">
            <w:pPr>
              <w:pStyle w:val="Example"/>
              <w:spacing w:line="240" w:lineRule="auto"/>
            </w:pPr>
          </w:p>
          <w:p w14:paraId="64C999C1" w14:textId="77777777" w:rsidR="00EA7E1F" w:rsidRDefault="00EA7E1F">
            <w:pPr>
              <w:pStyle w:val="Example"/>
              <w:spacing w:line="240" w:lineRule="auto"/>
            </w:pPr>
          </w:p>
          <w:p w14:paraId="64C999C2" w14:textId="77777777" w:rsidR="00EA7E1F" w:rsidRDefault="00EA7E1F">
            <w:pPr>
              <w:pStyle w:val="Example"/>
              <w:spacing w:line="240" w:lineRule="auto"/>
            </w:pPr>
            <w:r>
              <w:t>Using  2</w:t>
            </w:r>
            <w:r>
              <w:rPr>
                <w:i/>
              </w:rPr>
              <w:t>x</w:t>
            </w:r>
            <w:r>
              <w:t xml:space="preserve">  +  3</w:t>
            </w:r>
            <w:r>
              <w:rPr>
                <w:i/>
              </w:rPr>
              <w:t xml:space="preserve">y </w:t>
            </w:r>
            <w:r>
              <w:t xml:space="preserve"> = 2</w:t>
            </w:r>
          </w:p>
          <w:p w14:paraId="64C999C3" w14:textId="77777777" w:rsidR="00EA7E1F" w:rsidRDefault="00EA7E1F">
            <w:pPr>
              <w:pStyle w:val="Example"/>
              <w:tabs>
                <w:tab w:val="left" w:pos="546"/>
              </w:tabs>
              <w:spacing w:line="240" w:lineRule="auto"/>
            </w:pPr>
            <w:r>
              <w:tab/>
              <w:t xml:space="preserve">2 </w:t>
            </w:r>
            <w:r>
              <w:rPr>
                <w:rFonts w:cs="Times New Roman"/>
              </w:rPr>
              <w:t>×</w:t>
            </w:r>
            <w:r>
              <w:t xml:space="preserve"> 4 + 3</w:t>
            </w:r>
            <w:r>
              <w:rPr>
                <w:i/>
              </w:rPr>
              <w:t>y</w:t>
            </w:r>
            <w:r>
              <w:t xml:space="preserve"> = 2</w:t>
            </w:r>
          </w:p>
          <w:p w14:paraId="64C999C4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4C999C5" w14:textId="77777777" w:rsidR="00EA7E1F" w:rsidRDefault="00EA7E1F">
            <w:pPr>
              <w:pStyle w:val="Example"/>
              <w:spacing w:line="240" w:lineRule="auto"/>
            </w:pPr>
          </w:p>
          <w:p w14:paraId="64C999C6" w14:textId="77777777" w:rsidR="00EA7E1F" w:rsidRDefault="00EA7E1F">
            <w:pPr>
              <w:pStyle w:val="Example"/>
              <w:spacing w:line="240" w:lineRule="auto"/>
            </w:pPr>
            <w:r>
              <w:t>Check:</w:t>
            </w:r>
          </w:p>
          <w:p w14:paraId="64C999C7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1: 2 </w:t>
            </w:r>
            <w:r>
              <w:rPr>
                <w:rFonts w:cs="Times New Roman"/>
              </w:rPr>
              <w:t>×</w:t>
            </w:r>
            <w:r>
              <w:t xml:space="preserve"> 4 + 3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rFonts w:cs="Times New Roman"/>
              </w:rPr>
              <w:t>(−2)</w:t>
            </w:r>
            <w:r>
              <w:t xml:space="preserve"> = 2    YES</w:t>
            </w:r>
          </w:p>
          <w:p w14:paraId="64C999C8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2: 5 </w:t>
            </w:r>
            <w:r>
              <w:rPr>
                <w:rFonts w:cs="Times New Roman"/>
              </w:rPr>
              <w:t>×</w:t>
            </w:r>
            <w:r>
              <w:t xml:space="preserve"> 4 </w:t>
            </w:r>
            <w:r>
              <w:rPr>
                <w:rFonts w:cs="Times New Roman"/>
              </w:rPr>
              <w:t>+</w:t>
            </w:r>
            <w:r>
              <w:t xml:space="preserve"> 4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rFonts w:cs="Times New Roman"/>
              </w:rPr>
              <w:t>(−2)</w:t>
            </w:r>
            <w:r>
              <w:t xml:space="preserve"> = 12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C9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first equation by 4 and the second equation by 3 to make the coefficient of </w:t>
            </w:r>
            <w:r>
              <w:rPr>
                <w:i/>
              </w:rPr>
              <w:t>y</w:t>
            </w:r>
            <w:r>
              <w:t xml:space="preserve"> the same for both equations. Then subtract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64C999CA" w14:textId="77777777" w:rsidR="00EA7E1F" w:rsidRDefault="00EA7E1F">
            <w:pPr>
              <w:pStyle w:val="Examplefollow"/>
            </w:pPr>
          </w:p>
          <w:p w14:paraId="64C999CB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 </w:t>
            </w:r>
            <w:r>
              <w:t>= 4 into one of the original equations.</w:t>
            </w:r>
          </w:p>
          <w:p w14:paraId="64C999CC" w14:textId="77777777" w:rsidR="00EA7E1F" w:rsidRDefault="00EA7E1F">
            <w:pPr>
              <w:pStyle w:val="Examplefollow"/>
            </w:pPr>
          </w:p>
          <w:p w14:paraId="64C999CD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4C999CF" w14:textId="77777777" w:rsidR="00EA7E1F" w:rsidRDefault="00EA7E1F" w:rsidP="00EA7E1F">
      <w:pPr>
        <w:pStyle w:val="Qheading"/>
      </w:pPr>
    </w:p>
    <w:p w14:paraId="64C999D0" w14:textId="77777777" w:rsidR="00EA7E1F" w:rsidRDefault="00EA7E1F" w:rsidP="00EA7E1F">
      <w:pPr>
        <w:pStyle w:val="Qheading"/>
      </w:pPr>
      <w:r>
        <w:t>Practice</w:t>
      </w:r>
    </w:p>
    <w:p w14:paraId="64C999D1" w14:textId="77777777" w:rsidR="00EA7E1F" w:rsidRDefault="00EA7E1F" w:rsidP="00EA7E1F">
      <w:pPr>
        <w:pStyle w:val="Question1stline"/>
      </w:pPr>
      <w:r>
        <w:t>Solve these simultaneous equations.</w:t>
      </w:r>
    </w:p>
    <w:p w14:paraId="64C999D2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8</w:t>
      </w:r>
      <w:r>
        <w:tab/>
      </w:r>
      <w:r>
        <w:rPr>
          <w:b/>
        </w:rPr>
        <w:t>2</w:t>
      </w:r>
      <w:r>
        <w:tab/>
        <w:t>3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7</w:t>
      </w:r>
    </w:p>
    <w:p w14:paraId="64C999D3" w14:textId="77777777" w:rsidR="00EA7E1F" w:rsidRDefault="00EA7E1F" w:rsidP="00EA7E1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>
        <w:tab/>
      </w:r>
      <w:r>
        <w:tab/>
        <w:t>3</w:t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 xml:space="preserve"> = 5</w:t>
      </w:r>
    </w:p>
    <w:p w14:paraId="64C999D4" w14:textId="77777777" w:rsidR="00EA7E1F" w:rsidRDefault="00EA7E1F" w:rsidP="00EA7E1F">
      <w:pPr>
        <w:pStyle w:val="Questionfollowline"/>
      </w:pPr>
      <w:r>
        <w:tab/>
      </w:r>
    </w:p>
    <w:p w14:paraId="64C999D5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>
        <w:tab/>
      </w:r>
      <w:r>
        <w:rPr>
          <w:b/>
        </w:rPr>
        <w:t>4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7</w:t>
      </w:r>
    </w:p>
    <w:p w14:paraId="64C999D6" w14:textId="77777777" w:rsidR="00EA7E1F" w:rsidRDefault="00EA7E1F" w:rsidP="00EA7E1F">
      <w:pPr>
        <w:pStyle w:val="Questionfollowline"/>
      </w:pPr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1 </w:t>
      </w:r>
      <w:r>
        <w:tab/>
      </w:r>
      <w:r>
        <w:tab/>
      </w:r>
      <w:r>
        <w:rPr>
          <w:i/>
        </w:rPr>
        <w:t>x</w:t>
      </w:r>
      <w:r>
        <w:t xml:space="preserve"> – 4</w:t>
      </w:r>
      <w:r>
        <w:rPr>
          <w:i/>
        </w:rPr>
        <w:t xml:space="preserve">y </w:t>
      </w:r>
      <w:r>
        <w:t>= 5</w:t>
      </w:r>
    </w:p>
    <w:p w14:paraId="64C999D7" w14:textId="77777777" w:rsidR="00EA7E1F" w:rsidRDefault="00EA7E1F" w:rsidP="00EA7E1F">
      <w:pPr>
        <w:pStyle w:val="Questionfollowline"/>
      </w:pPr>
    </w:p>
    <w:p w14:paraId="64C999D8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>
        <w:tab/>
      </w:r>
      <w:r>
        <w:rPr>
          <w:b/>
        </w:rPr>
        <w:t>6</w:t>
      </w:r>
      <w:r>
        <w:tab/>
        <w:t>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1</w:t>
      </w:r>
    </w:p>
    <w:p w14:paraId="64C999D9" w14:textId="77777777" w:rsidR="00EA7E1F" w:rsidRDefault="00EA7E1F" w:rsidP="00EA7E1F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>
        <w:tab/>
      </w:r>
      <w:r>
        <w:tab/>
        <w:t>3</w:t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> = 4</w:t>
      </w:r>
    </w:p>
    <w:p w14:paraId="64C999DA" w14:textId="77777777" w:rsidR="00EA7E1F" w:rsidRDefault="00EA7E1F" w:rsidP="00EA7E1F">
      <w:pPr>
        <w:pStyle w:val="Questionfollowline"/>
      </w:pPr>
    </w:p>
    <w:p w14:paraId="64C999DB" w14:textId="77777777" w:rsidR="00EA7E1F" w:rsidRDefault="00EA7E1F" w:rsidP="00EA7E1F"/>
    <w:p w14:paraId="64C999DC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9DD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linear simultaneous equations using the substitution method</w:t>
      </w:r>
    </w:p>
    <w:p w14:paraId="64C999DE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9DF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9E0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:</w:t>
      </w:r>
      <w:r>
        <w:rPr>
          <w:szCs w:val="20"/>
        </w:rPr>
        <w:t xml:space="preserve"> 1c. Equations – quadratic/linear simultaneous</w:t>
      </w:r>
    </w:p>
    <w:p w14:paraId="64C999E1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>Pure Year 1, 3.1 Linear simultaneous equations</w:t>
      </w:r>
    </w:p>
    <w:p w14:paraId="64C999E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9E3" w14:textId="77777777" w:rsidR="00EA7E1F" w:rsidRDefault="00EA7E1F" w:rsidP="00EA7E1F">
      <w:pPr>
        <w:pStyle w:val="Qheading"/>
      </w:pPr>
      <w:r>
        <w:t>Key points</w:t>
      </w:r>
    </w:p>
    <w:p w14:paraId="64C999E4" w14:textId="77777777" w:rsidR="00EA7E1F" w:rsidRDefault="00EA7E1F" w:rsidP="00EA7E1F">
      <w:pPr>
        <w:pStyle w:val="ListParagraph"/>
        <w:numPr>
          <w:ilvl w:val="0"/>
          <w:numId w:val="9"/>
        </w:numPr>
        <w:spacing w:line="254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64C999E5" w14:textId="77777777" w:rsidR="00EA7E1F" w:rsidRDefault="00EA7E1F" w:rsidP="00EA7E1F">
      <w:pPr>
        <w:pStyle w:val="Qheading"/>
      </w:pPr>
      <w:r>
        <w:t>Examples</w:t>
      </w:r>
    </w:p>
    <w:p w14:paraId="64C999E6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4</w:t>
      </w:r>
      <w:r>
        <w:rPr>
          <w:b/>
        </w:rPr>
        <w:tab/>
      </w:r>
      <w:r>
        <w:t xml:space="preserve">Solve the simultaneous equations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 and 5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9FE" w14:textId="77777777" w:rsidTr="00EA7E1F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E7" w14:textId="77777777" w:rsidR="00EA7E1F" w:rsidRDefault="00EA7E1F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64C999E8" w14:textId="77777777" w:rsidR="00EA7E1F" w:rsidRDefault="00EA7E1F">
            <w:pPr>
              <w:pStyle w:val="Example"/>
              <w:spacing w:line="240" w:lineRule="auto"/>
            </w:pPr>
          </w:p>
          <w:p w14:paraId="64C999E9" w14:textId="77777777" w:rsidR="00EA7E1F" w:rsidRDefault="00EA7E1F">
            <w:pPr>
              <w:pStyle w:val="Example"/>
              <w:spacing w:line="240" w:lineRule="auto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64C999EA" w14:textId="77777777" w:rsidR="00EA7E1F" w:rsidRDefault="00EA7E1F">
            <w:pPr>
              <w:pStyle w:val="Example"/>
              <w:spacing w:line="240" w:lineRule="auto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64C999EB" w14:textId="77777777" w:rsidR="00EA7E1F" w:rsidRDefault="00EA7E1F">
            <w:pPr>
              <w:pStyle w:val="Example"/>
              <w:spacing w:line="240" w:lineRule="auto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64C999EC" w14:textId="77777777" w:rsidR="00EA7E1F" w:rsidRDefault="00EA7E1F">
            <w:pPr>
              <w:pStyle w:val="Example"/>
              <w:spacing w:line="240" w:lineRule="auto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64C999ED" w14:textId="77777777" w:rsidR="00EA7E1F" w:rsidRDefault="00EA7E1F">
            <w:pPr>
              <w:pStyle w:val="Example"/>
              <w:spacing w:line="240" w:lineRule="auto"/>
            </w:pPr>
          </w:p>
          <w:p w14:paraId="64C999EE" w14:textId="77777777" w:rsidR="00EA7E1F" w:rsidRDefault="00EA7E1F">
            <w:pPr>
              <w:pStyle w:val="Example"/>
              <w:spacing w:line="240" w:lineRule="auto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64C999EF" w14:textId="77777777" w:rsidR="00EA7E1F" w:rsidRDefault="00EA7E1F">
            <w:pPr>
              <w:pStyle w:val="Example"/>
              <w:tabs>
                <w:tab w:val="left" w:pos="560"/>
              </w:tabs>
              <w:spacing w:line="240" w:lineRule="auto"/>
            </w:pPr>
            <w:r>
              <w:rPr>
                <w:i/>
              </w:rPr>
              <w:tab/>
              <w:t>y</w:t>
            </w:r>
            <w:r>
              <w:t xml:space="preserve"> = 2 </w:t>
            </w:r>
            <w:r>
              <w:rPr>
                <w:rFonts w:cs="Times New Roman"/>
              </w:rPr>
              <w:t>×</w:t>
            </w:r>
            <w:r>
              <w:t xml:space="preserve"> 1 + 1</w:t>
            </w:r>
          </w:p>
          <w:p w14:paraId="64C999F0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64C999F1" w14:textId="77777777" w:rsidR="00EA7E1F" w:rsidRDefault="00EA7E1F">
            <w:pPr>
              <w:pStyle w:val="Example"/>
              <w:spacing w:line="240" w:lineRule="auto"/>
            </w:pPr>
          </w:p>
          <w:p w14:paraId="64C999F2" w14:textId="77777777" w:rsidR="00EA7E1F" w:rsidRDefault="00EA7E1F">
            <w:pPr>
              <w:pStyle w:val="Example"/>
              <w:spacing w:line="240" w:lineRule="auto"/>
            </w:pPr>
            <w:r>
              <w:t>Check:</w:t>
            </w:r>
          </w:p>
          <w:p w14:paraId="64C999F3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1: 3 = 2 </w:t>
            </w:r>
            <w:r>
              <w:rPr>
                <w:rFonts w:cs="Times New Roman"/>
              </w:rPr>
              <w:t>×</w:t>
            </w:r>
            <w:r>
              <w:t xml:space="preserve"> 1 + 1           YES</w:t>
            </w:r>
          </w:p>
          <w:p w14:paraId="64C999F4" w14:textId="77777777" w:rsidR="00EA7E1F" w:rsidRDefault="00EA7E1F">
            <w:pPr>
              <w:pStyle w:val="Example"/>
              <w:spacing w:line="240" w:lineRule="auto"/>
            </w:pPr>
            <w:r>
              <w:t xml:space="preserve">   equation 2: 5 </w:t>
            </w:r>
            <w:r>
              <w:rPr>
                <w:rFonts w:cs="Times New Roman"/>
              </w:rPr>
              <w:t>×</w:t>
            </w:r>
            <w:r>
              <w:t xml:space="preserve"> 1 + 3 </w:t>
            </w:r>
            <w:r>
              <w:rPr>
                <w:rFonts w:cs="Times New Roman"/>
              </w:rPr>
              <w:t>×</w:t>
            </w:r>
            <w:r>
              <w:t xml:space="preserve"> 3 = 14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F5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64C999F6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Expand the brackets and simplify.</w:t>
            </w:r>
          </w:p>
          <w:p w14:paraId="64C999F7" w14:textId="77777777" w:rsidR="00EA7E1F" w:rsidRDefault="00EA7E1F">
            <w:pPr>
              <w:pStyle w:val="Examplefollow"/>
              <w:rPr>
                <w:b/>
              </w:rPr>
            </w:pPr>
          </w:p>
          <w:p w14:paraId="64C999F8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64C999F9" w14:textId="77777777" w:rsidR="00EA7E1F" w:rsidRDefault="00EA7E1F">
            <w:pPr>
              <w:pStyle w:val="Examplefollow"/>
            </w:pPr>
          </w:p>
          <w:p w14:paraId="64C999FA" w14:textId="77777777" w:rsidR="00EA7E1F" w:rsidRDefault="00EA7E1F">
            <w:pPr>
              <w:pStyle w:val="Examplefollow"/>
            </w:pPr>
          </w:p>
          <w:p w14:paraId="64C999FB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 </w:t>
            </w:r>
            <w:r>
              <w:t>= 1 into one of the original equations.</w:t>
            </w:r>
          </w:p>
          <w:p w14:paraId="64C999FC" w14:textId="77777777" w:rsidR="00EA7E1F" w:rsidRDefault="00EA7E1F">
            <w:pPr>
              <w:pStyle w:val="Example"/>
              <w:spacing w:line="240" w:lineRule="auto"/>
            </w:pPr>
          </w:p>
          <w:p w14:paraId="64C999FD" w14:textId="77777777" w:rsidR="00EA7E1F" w:rsidRDefault="00EA7E1F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4C999FF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5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y</w:t>
      </w:r>
      <w:r>
        <w:t xml:space="preserve"> = 16 and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3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18" w14:textId="77777777" w:rsidTr="00EA7E1F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00" w14:textId="77777777" w:rsidR="00EA7E1F" w:rsidRDefault="00EA7E1F">
            <w:pPr>
              <w:pStyle w:val="Exampleline1"/>
            </w:pPr>
            <w:r>
              <w:rPr>
                <w:i/>
              </w:rPr>
              <w:lastRenderedPageBreak/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64C99A01" w14:textId="77777777" w:rsidR="00EA7E1F" w:rsidRDefault="00EA7E1F">
            <w:pPr>
              <w:pStyle w:val="Example"/>
              <w:spacing w:line="240" w:lineRule="auto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64C99A02" w14:textId="77777777" w:rsidR="00EA7E1F" w:rsidRDefault="00EA7E1F">
            <w:pPr>
              <w:pStyle w:val="Example"/>
              <w:spacing w:line="240" w:lineRule="auto"/>
            </w:pPr>
          </w:p>
          <w:p w14:paraId="64C99A03" w14:textId="77777777" w:rsidR="00EA7E1F" w:rsidRDefault="00EA7E1F">
            <w:pPr>
              <w:pStyle w:val="Example"/>
              <w:spacing w:line="240" w:lineRule="auto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64C99A04" w14:textId="77777777" w:rsidR="00EA7E1F" w:rsidRDefault="00EA7E1F">
            <w:pPr>
              <w:pStyle w:val="Example"/>
              <w:spacing w:line="240" w:lineRule="auto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64C99A05" w14:textId="77777777" w:rsidR="00EA7E1F" w:rsidRDefault="00EA7E1F">
            <w:pPr>
              <w:pStyle w:val="Example"/>
              <w:spacing w:line="240" w:lineRule="auto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64C99A06" w14:textId="77777777" w:rsidR="00EA7E1F" w:rsidRDefault="00EA7E1F">
            <w:pPr>
              <w:pStyle w:val="Example"/>
              <w:spacing w:line="240" w:lineRule="auto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position w:val="-12"/>
              </w:rPr>
              <w:object w:dxaOrig="330" w:dyaOrig="360" w14:anchorId="64C99E1C">
                <v:shape id="_x0000_i1301" type="#_x0000_t75" style="width:16.5pt;height:18pt" o:ole="">
                  <v:imagedata r:id="rId551" o:title=""/>
                </v:shape>
                <o:OLEObject Type="Embed" ProgID="Equation.DSMT4" ShapeID="_x0000_i1301" DrawAspect="Content" ObjectID="_1811747708" r:id="rId552"/>
              </w:object>
            </w:r>
            <w:r>
              <w:t xml:space="preserve"> </w:t>
            </w:r>
          </w:p>
          <w:p w14:paraId="64C99A07" w14:textId="77777777" w:rsidR="00EA7E1F" w:rsidRDefault="00EA7E1F">
            <w:pPr>
              <w:pStyle w:val="Example"/>
              <w:spacing w:before="60" w:line="240" w:lineRule="auto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64C99A08" w14:textId="77777777" w:rsidR="00EA7E1F" w:rsidRDefault="00EA7E1F">
            <w:pPr>
              <w:pStyle w:val="Example"/>
              <w:tabs>
                <w:tab w:val="left" w:pos="588"/>
              </w:tabs>
              <w:spacing w:line="240" w:lineRule="auto"/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  <w:t>y</w:t>
            </w:r>
            <w:r>
              <w:t xml:space="preserve"> = 2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position w:val="-12"/>
              </w:rPr>
              <w:object w:dxaOrig="330" w:dyaOrig="360" w14:anchorId="64C99E1D">
                <v:shape id="_x0000_i1302" type="#_x0000_t75" style="width:16.5pt;height:18pt" o:ole="">
                  <v:imagedata r:id="rId551" o:title=""/>
                </v:shape>
                <o:OLEObject Type="Embed" ProgID="Equation.DSMT4" ShapeID="_x0000_i1302" DrawAspect="Content" ObjectID="_1811747709" r:id="rId553"/>
              </w:objec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64C99A09" w14:textId="77777777" w:rsidR="00EA7E1F" w:rsidRDefault="00EA7E1F">
            <w:pPr>
              <w:pStyle w:val="Example"/>
              <w:spacing w:line="240" w:lineRule="auto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64C99A0A" w14:textId="77777777" w:rsidR="00EA7E1F" w:rsidRDefault="00EA7E1F">
            <w:pPr>
              <w:pStyle w:val="Example"/>
              <w:spacing w:line="240" w:lineRule="auto"/>
            </w:pPr>
          </w:p>
          <w:p w14:paraId="64C99A0B" w14:textId="77777777" w:rsidR="00EA7E1F" w:rsidRDefault="00EA7E1F">
            <w:pPr>
              <w:pStyle w:val="Example"/>
              <w:spacing w:line="240" w:lineRule="auto"/>
            </w:pPr>
            <w:r>
              <w:t>Check:</w:t>
            </w:r>
          </w:p>
          <w:p w14:paraId="64C99A0C" w14:textId="77777777" w:rsidR="00EA7E1F" w:rsidRDefault="00EA7E1F">
            <w:pPr>
              <w:pStyle w:val="Example"/>
              <w:spacing w:line="240" w:lineRule="auto"/>
            </w:pPr>
            <w:r>
              <w:t xml:space="preserve"> equation 1: 2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position w:val="-12"/>
              </w:rPr>
              <w:object w:dxaOrig="330" w:dyaOrig="360" w14:anchorId="64C99E1E">
                <v:shape id="_x0000_i1303" type="#_x0000_t75" style="width:16.5pt;height:18pt" o:ole="">
                  <v:imagedata r:id="rId551" o:title=""/>
                </v:shape>
                <o:OLEObject Type="Embed" ProgID="Equation.DSMT4" ShapeID="_x0000_i1303" DrawAspect="Content" ObjectID="_1811747710" r:id="rId554"/>
              </w:object>
            </w:r>
            <w:r>
              <w:t xml:space="preserve"> – (–7) = 16      YES</w:t>
            </w:r>
          </w:p>
          <w:p w14:paraId="64C99A0D" w14:textId="77777777" w:rsidR="00EA7E1F" w:rsidRDefault="00EA7E1F">
            <w:pPr>
              <w:pStyle w:val="Example"/>
              <w:spacing w:line="240" w:lineRule="auto"/>
            </w:pPr>
            <w:r>
              <w:t xml:space="preserve"> equation 2: 4 </w:t>
            </w:r>
            <w:r>
              <w:rPr>
                <w:rFonts w:cs="Times New Roman"/>
              </w:rPr>
              <w:t>× </w:t>
            </w:r>
            <w:r>
              <w:rPr>
                <w:position w:val="-12"/>
              </w:rPr>
              <w:object w:dxaOrig="330" w:dyaOrig="360" w14:anchorId="64C99E1F">
                <v:shape id="_x0000_i1304" type="#_x0000_t75" style="width:16.5pt;height:18pt" o:ole="">
                  <v:imagedata r:id="rId551" o:title=""/>
                </v:shape>
                <o:OLEObject Type="Embed" ProgID="Equation.DSMT4" ShapeID="_x0000_i1304" DrawAspect="Content" ObjectID="_1811747711" r:id="rId555"/>
              </w:object>
            </w:r>
            <w:r>
              <w:t> + 3 </w:t>
            </w:r>
            <w:r>
              <w:rPr>
                <w:rFonts w:cs="Times New Roman"/>
              </w:rPr>
              <w:t>× </w:t>
            </w:r>
            <w:r>
              <w:t>(</w:t>
            </w:r>
            <w:r>
              <w:rPr>
                <w:rFonts w:cs="Times New Roman"/>
              </w:rPr>
              <w:t>−</w:t>
            </w:r>
            <w:r>
              <w:t xml:space="preserve">7) = </w:t>
            </w:r>
            <w:r>
              <w:rPr>
                <w:rFonts w:cs="Times New Roman"/>
              </w:rPr>
              <w:t>−</w:t>
            </w:r>
            <w:r>
              <w:t>3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0E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Rearrange the first equation.</w:t>
            </w:r>
          </w:p>
          <w:p w14:paraId="64C99A0F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64C99A10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Expand the brackets and simplify.</w:t>
            </w:r>
          </w:p>
          <w:p w14:paraId="64C99A11" w14:textId="77777777" w:rsidR="00EA7E1F" w:rsidRDefault="00EA7E1F">
            <w:pPr>
              <w:pStyle w:val="Examplefollow"/>
              <w:rPr>
                <w:b/>
              </w:rPr>
            </w:pPr>
          </w:p>
          <w:p w14:paraId="64C99A12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64C99A13" w14:textId="77777777" w:rsidR="00EA7E1F" w:rsidRDefault="00EA7E1F">
            <w:pPr>
              <w:pStyle w:val="Example"/>
              <w:spacing w:line="240" w:lineRule="auto"/>
            </w:pPr>
          </w:p>
          <w:p w14:paraId="64C99A14" w14:textId="77777777" w:rsidR="00EA7E1F" w:rsidRDefault="00EA7E1F">
            <w:pPr>
              <w:pStyle w:val="Example"/>
              <w:spacing w:line="240" w:lineRule="auto"/>
            </w:pPr>
          </w:p>
          <w:p w14:paraId="64C99A15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 </w:t>
            </w:r>
            <w:r>
              <w:t>= </w:t>
            </w:r>
            <w:r>
              <w:rPr>
                <w:position w:val="-12"/>
              </w:rPr>
              <w:object w:dxaOrig="330" w:dyaOrig="360" w14:anchorId="64C99E20">
                <v:shape id="_x0000_i1305" type="#_x0000_t75" style="width:16.5pt;height:18pt" o:ole="">
                  <v:imagedata r:id="rId551" o:title=""/>
                </v:shape>
                <o:OLEObject Type="Embed" ProgID="Equation.DSMT4" ShapeID="_x0000_i1305" DrawAspect="Content" ObjectID="_1811747712" r:id="rId556"/>
              </w:object>
            </w:r>
            <w:r>
              <w:t xml:space="preserve"> into one of the original equations.</w:t>
            </w:r>
          </w:p>
          <w:p w14:paraId="64C99A16" w14:textId="77777777" w:rsidR="00EA7E1F" w:rsidRDefault="00EA7E1F">
            <w:pPr>
              <w:pStyle w:val="Example"/>
              <w:spacing w:line="240" w:lineRule="auto"/>
            </w:pPr>
          </w:p>
          <w:p w14:paraId="64C99A17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4C99A19" w14:textId="77777777" w:rsidR="00EA7E1F" w:rsidRDefault="00EA7E1F" w:rsidP="00EA7E1F">
      <w:pPr>
        <w:pStyle w:val="Qheading"/>
      </w:pPr>
      <w:r>
        <w:t>Practice</w:t>
      </w:r>
    </w:p>
    <w:p w14:paraId="64C99A1A" w14:textId="77777777" w:rsidR="00EA7E1F" w:rsidRDefault="00EA7E1F" w:rsidP="00EA7E1F">
      <w:pPr>
        <w:pStyle w:val="Question1stline"/>
      </w:pPr>
      <w:r>
        <w:t>Solve these simultaneous equations.</w:t>
      </w:r>
    </w:p>
    <w:p w14:paraId="64C99A1B" w14:textId="77777777" w:rsidR="00EA7E1F" w:rsidRDefault="00EA7E1F" w:rsidP="00EA7E1F">
      <w:pPr>
        <w:pStyle w:val="Question1stline"/>
      </w:pPr>
      <w:r>
        <w:rPr>
          <w:b/>
        </w:rPr>
        <w:t>7</w:t>
      </w: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>
        <w:t>–</w:t>
      </w:r>
      <w:r>
        <w:rPr>
          <w:i/>
        </w:rPr>
        <w:t xml:space="preserve"> </w:t>
      </w:r>
      <w:r>
        <w:t>4</w:t>
      </w:r>
      <w:r>
        <w:tab/>
      </w:r>
      <w:r>
        <w:rPr>
          <w:b/>
        </w:rPr>
        <w:t>8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 xml:space="preserve">x </w:t>
      </w:r>
      <w:r>
        <w:t>– 3</w:t>
      </w:r>
    </w:p>
    <w:p w14:paraId="64C99A1C" w14:textId="77777777" w:rsidR="00EA7E1F" w:rsidRDefault="00EA7E1F" w:rsidP="00EA7E1F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>
        <w:tab/>
      </w:r>
      <w:r>
        <w:tab/>
        <w:t>5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11</w:t>
      </w:r>
    </w:p>
    <w:p w14:paraId="64C99A1D" w14:textId="77777777" w:rsidR="00EA7E1F" w:rsidRDefault="00EA7E1F" w:rsidP="00EA7E1F">
      <w:pPr>
        <w:pStyle w:val="Question1stline"/>
      </w:pPr>
      <w:r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>
        <w:tab/>
      </w:r>
      <w:r>
        <w:rPr>
          <w:b/>
        </w:rPr>
        <w:t>10</w:t>
      </w:r>
      <w:r>
        <w:tab/>
        <w:t>2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2</w:t>
      </w:r>
    </w:p>
    <w:p w14:paraId="64C99A1E" w14:textId="77777777" w:rsidR="00EA7E1F" w:rsidRDefault="00EA7E1F" w:rsidP="00EA7E1F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>
        <w:tab/>
      </w:r>
      <w:r>
        <w:tab/>
        <w:t>8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 xml:space="preserve"> = –11</w:t>
      </w:r>
    </w:p>
    <w:p w14:paraId="64C99A1F" w14:textId="77777777" w:rsidR="00EA7E1F" w:rsidRDefault="00EA7E1F" w:rsidP="00EA7E1F">
      <w:pPr>
        <w:pStyle w:val="Question1stline"/>
      </w:pPr>
      <w:r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8</w:t>
      </w:r>
      <w:r>
        <w:tab/>
      </w:r>
      <w:r>
        <w:rPr>
          <w:b/>
        </w:rPr>
        <w:t>12</w:t>
      </w:r>
      <w:r>
        <w:tab/>
        <w:t>3</w:t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7</w:t>
      </w:r>
    </w:p>
    <w:p w14:paraId="64C99A20" w14:textId="77777777" w:rsidR="00EA7E1F" w:rsidRDefault="00EA7E1F" w:rsidP="00EA7E1F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>
        <w:tab/>
      </w:r>
      <w:r>
        <w:tab/>
        <w:t>2</w:t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– 4</w:t>
      </w:r>
    </w:p>
    <w:p w14:paraId="64C99A21" w14:textId="77777777" w:rsidR="00EA7E1F" w:rsidRDefault="00EA7E1F" w:rsidP="00EA7E1F">
      <w:pPr>
        <w:pStyle w:val="Questionfollowline"/>
      </w:pPr>
    </w:p>
    <w:p w14:paraId="64C99A22" w14:textId="77777777" w:rsidR="00EA7E1F" w:rsidRDefault="00EA7E1F" w:rsidP="00EA7E1F">
      <w:pPr>
        <w:pStyle w:val="Questionfollowline"/>
        <w:rPr>
          <w:i/>
        </w:rPr>
      </w:pPr>
      <w:r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>
        <w:tab/>
      </w:r>
      <w:r>
        <w:rPr>
          <w:b/>
        </w:rPr>
        <w:t>14</w:t>
      </w:r>
      <w:r>
        <w:tab/>
        <w:t>3</w:t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 xml:space="preserve"> + 1 = 0</w:t>
      </w:r>
    </w:p>
    <w:p w14:paraId="64C99A23" w14:textId="77777777" w:rsidR="00EA7E1F" w:rsidRDefault="00EA7E1F" w:rsidP="00EA7E1F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>
        <w:tab/>
      </w:r>
      <w:r>
        <w:tab/>
        <w:t>4</w:t>
      </w:r>
      <w:r>
        <w:rPr>
          <w:i/>
        </w:rPr>
        <w:t>y</w:t>
      </w:r>
      <w:r>
        <w:t xml:space="preserve"> = 8 – </w:t>
      </w:r>
      <w:r>
        <w:rPr>
          <w:i/>
        </w:rPr>
        <w:t>x</w:t>
      </w:r>
    </w:p>
    <w:p w14:paraId="64C99A24" w14:textId="77777777" w:rsidR="00EA7E1F" w:rsidRDefault="00EA7E1F" w:rsidP="00EA7E1F">
      <w:pPr>
        <w:pStyle w:val="Qheading"/>
      </w:pPr>
    </w:p>
    <w:p w14:paraId="64C99A25" w14:textId="77777777" w:rsidR="00EA7E1F" w:rsidRDefault="00EA7E1F" w:rsidP="00EA7E1F">
      <w:pPr>
        <w:pStyle w:val="Qheading"/>
      </w:pPr>
      <w:r>
        <w:t>Extend</w:t>
      </w:r>
    </w:p>
    <w:p w14:paraId="64C99A26" w14:textId="77777777" w:rsidR="00EA7E1F" w:rsidRDefault="00EA7E1F" w:rsidP="00EA7E1F">
      <w:pPr>
        <w:pStyle w:val="Question1stline"/>
        <w:ind w:left="426" w:hanging="426"/>
      </w:pPr>
      <w:r>
        <w:rPr>
          <w:b/>
        </w:rPr>
        <w:t>15</w:t>
      </w:r>
      <w:r>
        <w:tab/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>
        <w:rPr>
          <w:position w:val="-22"/>
        </w:rPr>
        <w:object w:dxaOrig="1740" w:dyaOrig="585" w14:anchorId="64C99E21">
          <v:shape id="_x0000_i1306" type="#_x0000_t75" style="width:87pt;height:29.25pt" o:ole="">
            <v:imagedata r:id="rId557" o:title=""/>
          </v:shape>
          <o:OLEObject Type="Embed" ProgID="Equation.DSMT4" ShapeID="_x0000_i1306" DrawAspect="Content" ObjectID="_1811747713" r:id="rId558"/>
        </w:object>
      </w:r>
      <w:r>
        <w:t>.</w:t>
      </w:r>
    </w:p>
    <w:p w14:paraId="64C99A27" w14:textId="77777777" w:rsidR="00EA7E1F" w:rsidRDefault="00EA7E1F" w:rsidP="00EA7E1F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64C99A28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A29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> = 4</w:t>
      </w:r>
    </w:p>
    <w:p w14:paraId="64C99A2A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 xml:space="preserve">y </w:t>
      </w:r>
      <w:r>
        <w:t>= –2</w:t>
      </w:r>
    </w:p>
    <w:p w14:paraId="64C99A2B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 xml:space="preserve">y </w:t>
      </w:r>
      <w:r>
        <w:t>= –5</w:t>
      </w:r>
    </w:p>
    <w:p w14:paraId="64C99A2C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64C99E22">
          <v:shape id="_x0000_i1307" type="#_x0000_t75" style="width:9.75pt;height:24.75pt" o:ole="">
            <v:imagedata r:id="rId559" o:title=""/>
          </v:shape>
          <o:OLEObject Type="Embed" ProgID="Equation.DSMT4" ShapeID="_x0000_i1307" DrawAspect="Content" ObjectID="_1811747714" r:id="rId560"/>
        </w:object>
      </w:r>
    </w:p>
    <w:p w14:paraId="64C99A2D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tab/>
      </w: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t xml:space="preserve"> = –1</w:t>
      </w:r>
    </w:p>
    <w:p w14:paraId="64C99A2E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5</w:t>
      </w:r>
    </w:p>
    <w:p w14:paraId="64C99A2F" w14:textId="77777777" w:rsidR="00EA7E1F" w:rsidRDefault="00EA7E1F" w:rsidP="00EA7E1F">
      <w:pPr>
        <w:pStyle w:val="Question1stline"/>
      </w:pPr>
      <w:r>
        <w:rPr>
          <w:b/>
        </w:rPr>
        <w:t>7</w:t>
      </w:r>
      <w:r>
        <w:tab/>
      </w:r>
      <w:r>
        <w:rPr>
          <w:i/>
        </w:rPr>
        <w:t>x</w:t>
      </w:r>
      <w:r>
        <w:t xml:space="preserve"> = 9, </w:t>
      </w:r>
      <w:r>
        <w:rPr>
          <w:i/>
        </w:rPr>
        <w:t>y</w:t>
      </w:r>
      <w:r>
        <w:t> = 5</w:t>
      </w:r>
    </w:p>
    <w:p w14:paraId="64C99A30" w14:textId="77777777" w:rsidR="00EA7E1F" w:rsidRDefault="00EA7E1F" w:rsidP="00EA7E1F">
      <w:pPr>
        <w:pStyle w:val="Question1stline"/>
      </w:pPr>
      <w:r>
        <w:rPr>
          <w:b/>
        </w:rPr>
        <w:t>8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–7</w:t>
      </w:r>
    </w:p>
    <w:p w14:paraId="64C99A31" w14:textId="77777777" w:rsidR="00EA7E1F" w:rsidRDefault="00EA7E1F" w:rsidP="00EA7E1F">
      <w:pPr>
        <w:pStyle w:val="Question1stline"/>
      </w:pPr>
      <w:r>
        <w:rPr>
          <w:b/>
        </w:rPr>
        <w:t>9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195" w:dyaOrig="495" w14:anchorId="64C99E23">
          <v:shape id="_x0000_i1308" type="#_x0000_t75" style="width:9.75pt;height:24.75pt" o:ole="">
            <v:imagedata r:id="rId559" o:title=""/>
          </v:shape>
          <o:OLEObject Type="Embed" ProgID="Equation.DSMT4" ShapeID="_x0000_i1308" DrawAspect="Content" ObjectID="_1811747715" r:id="rId561"/>
        </w:object>
      </w:r>
      <w:r>
        <w:t xml:space="preserve">, </w:t>
      </w:r>
      <w:r>
        <w:rPr>
          <w:i/>
        </w:rPr>
        <w:t>y</w:t>
      </w:r>
      <w:r>
        <w:t xml:space="preserve"> = 3</w:t>
      </w:r>
      <w:r>
        <w:rPr>
          <w:position w:val="-20"/>
        </w:rPr>
        <w:object w:dxaOrig="195" w:dyaOrig="495" w14:anchorId="64C99E24">
          <v:shape id="_x0000_i1309" type="#_x0000_t75" style="width:9.75pt;height:24.75pt" o:ole="">
            <v:imagedata r:id="rId559" o:title=""/>
          </v:shape>
          <o:OLEObject Type="Embed" ProgID="Equation.DSMT4" ShapeID="_x0000_i1309" DrawAspect="Content" ObjectID="_1811747716" r:id="rId562"/>
        </w:object>
      </w:r>
    </w:p>
    <w:p w14:paraId="64C99A32" w14:textId="77777777" w:rsidR="00EA7E1F" w:rsidRDefault="00EA7E1F" w:rsidP="00EA7E1F">
      <w:pPr>
        <w:pStyle w:val="Question1stline"/>
      </w:pPr>
      <w:r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195" w:dyaOrig="495" w14:anchorId="64C99E25">
          <v:shape id="_x0000_i1310" type="#_x0000_t75" style="width:9.75pt;height:24.75pt" o:ole="">
            <v:imagedata r:id="rId559" o:title=""/>
          </v:shape>
          <o:OLEObject Type="Embed" ProgID="Equation.DSMT4" ShapeID="_x0000_i1310" DrawAspect="Content" ObjectID="_1811747717" r:id="rId563"/>
        </w:object>
      </w:r>
      <w:r>
        <w:t xml:space="preserve">, </w:t>
      </w:r>
      <w:r>
        <w:rPr>
          <w:i/>
        </w:rPr>
        <w:t xml:space="preserve">y </w:t>
      </w:r>
      <w:r>
        <w:t>= 3</w:t>
      </w:r>
    </w:p>
    <w:p w14:paraId="64C99A33" w14:textId="77777777" w:rsidR="00EA7E1F" w:rsidRDefault="00EA7E1F" w:rsidP="00EA7E1F">
      <w:pPr>
        <w:pStyle w:val="Question1stline"/>
      </w:pPr>
      <w:r>
        <w:rPr>
          <w:b/>
        </w:rPr>
        <w:t>11</w:t>
      </w:r>
      <w:r>
        <w:tab/>
      </w:r>
      <w:r>
        <w:rPr>
          <w:i/>
        </w:rPr>
        <w:t>x</w:t>
      </w:r>
      <w:r>
        <w:t xml:space="preserve"> = –4, </w:t>
      </w:r>
      <w:r>
        <w:rPr>
          <w:i/>
        </w:rPr>
        <w:t>y</w:t>
      </w:r>
      <w:r>
        <w:t> = 5</w:t>
      </w:r>
    </w:p>
    <w:p w14:paraId="64C99A34" w14:textId="77777777" w:rsidR="00EA7E1F" w:rsidRDefault="00EA7E1F" w:rsidP="00EA7E1F">
      <w:pPr>
        <w:pStyle w:val="Question1stline"/>
      </w:pPr>
      <w:r>
        <w:rPr>
          <w:b/>
        </w:rPr>
        <w:t>12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5</w:t>
      </w:r>
    </w:p>
    <w:p w14:paraId="64C99A35" w14:textId="77777777" w:rsidR="00EA7E1F" w:rsidRDefault="00EA7E1F" w:rsidP="00EA7E1F">
      <w:pPr>
        <w:pStyle w:val="Question1stline"/>
      </w:pPr>
      <w:r>
        <w:rPr>
          <w:b/>
        </w:rPr>
        <w:t>13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195" w:dyaOrig="495" w14:anchorId="64C99E26">
          <v:shape id="_x0000_i1311" type="#_x0000_t75" style="width:9.75pt;height:24.75pt" o:ole="">
            <v:imagedata r:id="rId564" o:title=""/>
          </v:shape>
          <o:OLEObject Type="Embed" ProgID="Equation.DSMT4" ShapeID="_x0000_i1311" DrawAspect="Content" ObjectID="_1811747718" r:id="rId565"/>
        </w:object>
      </w:r>
      <w:r>
        <w:t xml:space="preserve">, </w:t>
      </w:r>
      <w:r>
        <w:rPr>
          <w:i/>
        </w:rPr>
        <w:t xml:space="preserve">y </w:t>
      </w:r>
      <w:r>
        <w:t>= 1</w:t>
      </w:r>
      <w:r>
        <w:rPr>
          <w:position w:val="-20"/>
        </w:rPr>
        <w:object w:dxaOrig="195" w:dyaOrig="495" w14:anchorId="64C99E27">
          <v:shape id="_x0000_i1312" type="#_x0000_t75" style="width:9.75pt;height:24.75pt" o:ole="">
            <v:imagedata r:id="rId566" o:title=""/>
          </v:shape>
          <o:OLEObject Type="Embed" ProgID="Equation.DSMT4" ShapeID="_x0000_i1312" DrawAspect="Content" ObjectID="_1811747719" r:id="rId567"/>
        </w:object>
      </w:r>
    </w:p>
    <w:p w14:paraId="64C99A36" w14:textId="77777777" w:rsidR="00EA7E1F" w:rsidRDefault="00EA7E1F" w:rsidP="00EA7E1F">
      <w:pPr>
        <w:pStyle w:val="Question1stline"/>
      </w:pPr>
      <w:r>
        <w:rPr>
          <w:b/>
        </w:rPr>
        <w:t>14</w:t>
      </w:r>
      <w:r>
        <w:rPr>
          <w:b/>
        </w:rP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 = 2</w:t>
      </w:r>
      <w:r>
        <w:rPr>
          <w:position w:val="-20"/>
        </w:rPr>
        <w:object w:dxaOrig="195" w:dyaOrig="495" w14:anchorId="64C99E28">
          <v:shape id="_x0000_i1313" type="#_x0000_t75" style="width:9.75pt;height:24.75pt" o:ole="">
            <v:imagedata r:id="rId559" o:title=""/>
          </v:shape>
          <o:OLEObject Type="Embed" ProgID="Equation.DSMT4" ShapeID="_x0000_i1313" DrawAspect="Content" ObjectID="_1811747720" r:id="rId568"/>
        </w:object>
      </w:r>
    </w:p>
    <w:p w14:paraId="64C99A37" w14:textId="77777777" w:rsidR="00EA7E1F" w:rsidRDefault="00EA7E1F" w:rsidP="00EA7E1F">
      <w:pPr>
        <w:pStyle w:val="Question1stline"/>
      </w:pPr>
      <w:r>
        <w:rPr>
          <w:b/>
        </w:rPr>
        <w:t>15</w:t>
      </w:r>
      <w:r>
        <w:tab/>
      </w:r>
      <w:r>
        <w:rPr>
          <w:i/>
        </w:rPr>
        <w:t>x</w:t>
      </w:r>
      <w:r>
        <w:t xml:space="preserve"> = –2</w:t>
      </w:r>
      <w:r>
        <w:rPr>
          <w:position w:val="-20"/>
        </w:rPr>
        <w:object w:dxaOrig="195" w:dyaOrig="495" w14:anchorId="64C99E29">
          <v:shape id="_x0000_i1314" type="#_x0000_t75" style="width:9.75pt;height:24.75pt" o:ole="">
            <v:imagedata r:id="rId559" o:title=""/>
          </v:shape>
          <o:OLEObject Type="Embed" ProgID="Equation.DSMT4" ShapeID="_x0000_i1314" DrawAspect="Content" ObjectID="_1811747721" r:id="rId569"/>
        </w:object>
      </w:r>
      <w:r>
        <w:t xml:space="preserve">, </w:t>
      </w:r>
      <w:r>
        <w:rPr>
          <w:i/>
        </w:rPr>
        <w:t>y</w:t>
      </w:r>
      <w:r>
        <w:t xml:space="preserve"> = 5</w:t>
      </w:r>
      <w:r>
        <w:rPr>
          <w:position w:val="-20"/>
        </w:rPr>
        <w:object w:dxaOrig="195" w:dyaOrig="495" w14:anchorId="64C99E2A">
          <v:shape id="_x0000_i1315" type="#_x0000_t75" style="width:9.75pt;height:24.75pt" o:ole="">
            <v:imagedata r:id="rId559" o:title=""/>
          </v:shape>
          <o:OLEObject Type="Embed" ProgID="Equation.DSMT4" ShapeID="_x0000_i1315" DrawAspect="Content" ObjectID="_1811747722" r:id="rId570"/>
        </w:object>
      </w:r>
    </w:p>
    <w:p w14:paraId="64C99A38" w14:textId="77777777" w:rsidR="00EA7E1F" w:rsidRDefault="00EA7E1F" w:rsidP="00EA7E1F"/>
    <w:p w14:paraId="64C99A39" w14:textId="77777777" w:rsidR="00EA7E1F" w:rsidRDefault="00EA7E1F" w:rsidP="00EA7E1F"/>
    <w:p w14:paraId="64C99A3A" w14:textId="77777777" w:rsidR="00EA7E1F" w:rsidRDefault="00EA7E1F" w:rsidP="00EA7E1F"/>
    <w:p w14:paraId="64C99A3B" w14:textId="77777777" w:rsidR="00EA7E1F" w:rsidRDefault="00EA7E1F" w:rsidP="00EA7E1F"/>
    <w:p w14:paraId="64C99A3C" w14:textId="77777777" w:rsidR="00EA7E1F" w:rsidRDefault="00EA7E1F" w:rsidP="00EA7E1F"/>
    <w:p w14:paraId="64C99A3D" w14:textId="77777777" w:rsidR="00EA7E1F" w:rsidRDefault="00EA7E1F" w:rsidP="00EA7E1F"/>
    <w:p w14:paraId="64C99A3E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Linear inequalities</w:t>
      </w:r>
    </w:p>
    <w:p w14:paraId="64C99A3F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A40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A41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1d. Inequalities – linear and quadratic (including graphical solutions)</w:t>
      </w:r>
    </w:p>
    <w:p w14:paraId="64C99A42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A43" w14:textId="77777777" w:rsidR="00EA7E1F" w:rsidRDefault="00EA7E1F" w:rsidP="00EA7E1F">
      <w:pPr>
        <w:pStyle w:val="Qheading"/>
      </w:pPr>
      <w:r>
        <w:t>Key points</w:t>
      </w:r>
    </w:p>
    <w:p w14:paraId="64C99A44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Solving linear inequalities uses similar methods to those for solving linear equations.</w:t>
      </w:r>
    </w:p>
    <w:p w14:paraId="64C99A45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When you multiply or divide an inequality by a negative number you need to reverse the inequality sign, e.g. &lt; becomes &gt;.</w:t>
      </w:r>
    </w:p>
    <w:p w14:paraId="64C99A46" w14:textId="77777777" w:rsidR="00EA7E1F" w:rsidRDefault="00EA7E1F" w:rsidP="00EA7E1F">
      <w:pPr>
        <w:pStyle w:val="Qheading"/>
      </w:pPr>
      <w:r>
        <w:t>Examples</w:t>
      </w:r>
    </w:p>
    <w:p w14:paraId="64C99A47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>
        <w:rPr>
          <w:b/>
        </w:rPr>
        <w:tab/>
      </w:r>
      <w:r>
        <w:t xml:space="preserve">Solve </w:t>
      </w:r>
      <w:r>
        <w:rPr>
          <w:rFonts w:cs="Times New Roman"/>
        </w:rPr>
        <w:t>−</w:t>
      </w:r>
      <w:r>
        <w:t xml:space="preserve">8 </w:t>
      </w:r>
      <w:r>
        <w:rPr>
          <w:rFonts w:cs="Times New Roman"/>
        </w:rPr>
        <w:t>≤</w:t>
      </w:r>
      <w:r>
        <w:t xml:space="preserve">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&lt;</w:t>
      </w:r>
      <w:r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4B" w14:textId="77777777" w:rsidTr="00EA7E1F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48" w14:textId="77777777" w:rsidR="00EA7E1F" w:rsidRDefault="00EA7E1F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64C99A49" w14:textId="77777777" w:rsidR="00EA7E1F" w:rsidRDefault="00EA7E1F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 </w:t>
            </w:r>
            <w:r>
              <w:rPr>
                <w:i/>
              </w:rPr>
              <w:t xml:space="preserve">x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4A" w14:textId="77777777" w:rsidR="00EA7E1F" w:rsidRDefault="00EA7E1F">
            <w:pPr>
              <w:pStyle w:val="Exampleline1"/>
            </w:pPr>
            <w:r>
              <w:t>Divide all three terms by 4.</w:t>
            </w:r>
          </w:p>
        </w:tc>
      </w:tr>
    </w:tbl>
    <w:p w14:paraId="64C99A4C" w14:textId="77777777" w:rsidR="00EA7E1F" w:rsidRDefault="00EA7E1F" w:rsidP="00EA7E1F">
      <w:pPr>
        <w:rPr>
          <w:sz w:val="16"/>
        </w:rPr>
      </w:pPr>
    </w:p>
    <w:p w14:paraId="64C99A4D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Solve </w:t>
      </w:r>
      <w:r>
        <w:rPr>
          <w:rFonts w:cs="Times New Roman"/>
        </w:rPr>
        <w:t>4</w:t>
      </w:r>
      <w:r>
        <w:t xml:space="preserve"> </w:t>
      </w:r>
      <w:r>
        <w:rPr>
          <w:rFonts w:cs="Times New Roman"/>
        </w:rPr>
        <w:t>≤</w:t>
      </w:r>
      <w:r>
        <w:t xml:space="preserve"> 5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&lt;</w:t>
      </w:r>
      <w:r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51" w14:textId="77777777" w:rsidTr="00EA7E1F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4E" w14:textId="77777777" w:rsidR="00EA7E1F" w:rsidRDefault="00EA7E1F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64C99A4F" w14:textId="77777777" w:rsidR="00EA7E1F" w:rsidRDefault="00EA7E1F">
            <w:pPr>
              <w:pStyle w:val="Examplefollow"/>
            </w:pPr>
            <w:r>
              <w:rPr>
                <w:position w:val="-18"/>
              </w:rPr>
              <w:object w:dxaOrig="195" w:dyaOrig="465" w14:anchorId="64C99E2B">
                <v:shape id="_x0000_i1316" type="#_x0000_t75" style="width:9.75pt;height:23.25pt" o:ole="">
                  <v:imagedata r:id="rId571" o:title=""/>
                </v:shape>
                <o:OLEObject Type="Embed" ProgID="Equation.DSMT4" ShapeID="_x0000_i1316" DrawAspect="Content" ObjectID="_1811747723" r:id="rId572"/>
              </w:objec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50" w14:textId="77777777" w:rsidR="00EA7E1F" w:rsidRDefault="00EA7E1F">
            <w:pPr>
              <w:pStyle w:val="Exampleline1"/>
            </w:pPr>
            <w:r>
              <w:t>Divide all three terms by 5.</w:t>
            </w:r>
          </w:p>
        </w:tc>
      </w:tr>
    </w:tbl>
    <w:p w14:paraId="64C99A52" w14:textId="77777777" w:rsidR="00EA7E1F" w:rsidRDefault="00EA7E1F" w:rsidP="00EA7E1F">
      <w:pPr>
        <w:rPr>
          <w:sz w:val="16"/>
        </w:rPr>
      </w:pPr>
    </w:p>
    <w:p w14:paraId="64C99A53" w14:textId="77777777" w:rsidR="00EA7E1F" w:rsidRDefault="00EA7E1F" w:rsidP="00EA7E1F">
      <w:pPr>
        <w:pStyle w:val="Example"/>
        <w:rPr>
          <w:vertAlign w:val="superscript"/>
        </w:rPr>
      </w:pPr>
      <w:r>
        <w:rPr>
          <w:b/>
        </w:rPr>
        <w:t>Example 3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59" w14:textId="77777777" w:rsidTr="00EA7E1F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54" w14:textId="77777777" w:rsidR="00EA7E1F" w:rsidRDefault="00EA7E1F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64C99A55" w14:textId="77777777" w:rsidR="00EA7E1F" w:rsidRDefault="00EA7E1F">
            <w:pPr>
              <w:pStyle w:val="Examplefollow"/>
            </w:pPr>
            <w:r>
              <w:t xml:space="preserve">      2</w:t>
            </w:r>
            <w:r>
              <w:rPr>
                <w:i/>
              </w:rPr>
              <w:t>x</w:t>
            </w:r>
            <w:r>
              <w:t xml:space="preserve"> &lt; 12</w:t>
            </w:r>
          </w:p>
          <w:p w14:paraId="64C99A56" w14:textId="77777777" w:rsidR="00EA7E1F" w:rsidRDefault="00EA7E1F">
            <w:pPr>
              <w:pStyle w:val="Examplefollow"/>
            </w:pPr>
            <w:r>
              <w:rPr>
                <w:i/>
              </w:rPr>
              <w:t xml:space="preserve">        x</w:t>
            </w:r>
            <w:r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57" w14:textId="77777777" w:rsidR="00EA7E1F" w:rsidRDefault="00EA7E1F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dd 5 to both sides.</w:t>
            </w:r>
          </w:p>
          <w:p w14:paraId="64C99A58" w14:textId="77777777" w:rsidR="00EA7E1F" w:rsidRDefault="00EA7E1F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Divide both sides by 2.</w:t>
            </w:r>
          </w:p>
        </w:tc>
      </w:tr>
    </w:tbl>
    <w:p w14:paraId="64C99A5A" w14:textId="77777777" w:rsidR="00EA7E1F" w:rsidRDefault="00EA7E1F" w:rsidP="00EA7E1F">
      <w:pPr>
        <w:rPr>
          <w:sz w:val="16"/>
        </w:rPr>
      </w:pPr>
    </w:p>
    <w:p w14:paraId="64C99A5B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4</w:t>
      </w:r>
      <w:r>
        <w:rPr>
          <w:b/>
        </w:rPr>
        <w:tab/>
      </w:r>
      <w:r>
        <w:t xml:space="preserve">Solve 2 </w:t>
      </w:r>
      <w:r>
        <w:rPr>
          <w:rFonts w:cs="Times New Roman"/>
        </w:rPr>
        <w:t>−</w:t>
      </w:r>
      <w:r>
        <w:t xml:space="preserve"> 5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</w:t>
      </w:r>
      <w:r>
        <w:t xml:space="preserve"> </w:t>
      </w:r>
      <w:r>
        <w:rPr>
          <w:rFonts w:cs="Times New Roman"/>
        </w:rPr>
        <w:t>−</w:t>
      </w:r>
      <w:r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61" w14:textId="77777777" w:rsidTr="00EA7E1F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5C" w14:textId="77777777" w:rsidR="00EA7E1F" w:rsidRDefault="00EA7E1F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64C99A5D" w14:textId="77777777" w:rsidR="00EA7E1F" w:rsidRDefault="00EA7E1F">
            <w:pPr>
              <w:pStyle w:val="Example"/>
              <w:spacing w:line="240" w:lineRule="auto"/>
            </w:pPr>
            <w:r>
              <w:rPr>
                <w:rFonts w:cs="Times New Roman"/>
              </w:rPr>
              <w:t xml:space="preserve">    −</w:t>
            </w:r>
            <w:r>
              <w:t>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10</w:t>
            </w:r>
          </w:p>
          <w:p w14:paraId="64C99A5E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 xml:space="preserve">         x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5F" w14:textId="77777777" w:rsidR="00EA7E1F" w:rsidRDefault="00EA7E1F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Subtract 2 from both sides.</w:t>
            </w:r>
          </w:p>
          <w:p w14:paraId="64C99A60" w14:textId="77777777" w:rsidR="00EA7E1F" w:rsidRDefault="00EA7E1F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>
              <w:br/>
              <w:t>Remember to reverse the inequality when dividing by a negative number.</w:t>
            </w:r>
          </w:p>
        </w:tc>
      </w:tr>
    </w:tbl>
    <w:p w14:paraId="64C99A62" w14:textId="77777777" w:rsidR="00EA7E1F" w:rsidRDefault="00EA7E1F" w:rsidP="00EA7E1F">
      <w:pPr>
        <w:rPr>
          <w:sz w:val="16"/>
        </w:rPr>
      </w:pPr>
    </w:p>
    <w:p w14:paraId="64C99A63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5</w:t>
      </w:r>
      <w:r>
        <w:rPr>
          <w:b/>
        </w:rPr>
        <w:tab/>
      </w:r>
      <w:r>
        <w:t>Solve 4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) &gt; 3(9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6D" w14:textId="77777777" w:rsidTr="00EA7E1F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64" w14:textId="77777777" w:rsidR="00EA7E1F" w:rsidRDefault="00EA7E1F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64C99A65" w14:textId="77777777" w:rsidR="00EA7E1F" w:rsidRDefault="00EA7E1F">
            <w:pPr>
              <w:pStyle w:val="Example"/>
              <w:spacing w:line="240" w:lineRule="auto"/>
            </w:pPr>
            <w:r>
              <w:t xml:space="preserve">  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 &gt; 27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</w:p>
          <w:p w14:paraId="64C99A66" w14:textId="77777777" w:rsidR="00EA7E1F" w:rsidRDefault="00EA7E1F">
            <w:pPr>
              <w:pStyle w:val="Example"/>
              <w:spacing w:line="240" w:lineRule="auto"/>
            </w:pPr>
            <w:r>
              <w:t xml:space="preserve">   7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 &gt; 27</w:t>
            </w:r>
          </w:p>
          <w:p w14:paraId="64C99A67" w14:textId="77777777" w:rsidR="00EA7E1F" w:rsidRDefault="00EA7E1F">
            <w:pPr>
              <w:pStyle w:val="Example"/>
              <w:spacing w:line="240" w:lineRule="auto"/>
            </w:pPr>
            <w:r>
              <w:t xml:space="preserve">         7</w:t>
            </w:r>
            <w:r>
              <w:rPr>
                <w:i/>
              </w:rPr>
              <w:t>x</w:t>
            </w:r>
            <w:r>
              <w:t xml:space="preserve"> &gt; 35</w:t>
            </w:r>
          </w:p>
          <w:p w14:paraId="64C99A68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 xml:space="preserve">           x</w:t>
            </w:r>
            <w:r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69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Expand the brackets.</w:t>
            </w:r>
          </w:p>
          <w:p w14:paraId="64C99A6A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64C99A6B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Add 8 to both sides.</w:t>
            </w:r>
          </w:p>
          <w:p w14:paraId="64C99A6C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4C99A6E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A6F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  <w:t>Solve these inequalities.</w:t>
      </w:r>
    </w:p>
    <w:p w14:paraId="64C99A70" w14:textId="77777777" w:rsidR="00EA7E1F" w:rsidRDefault="00EA7E1F" w:rsidP="00EA7E1F">
      <w:pPr>
        <w:pStyle w:val="Questionfollowline4parts"/>
        <w:rPr>
          <w:rFonts w:cs="Times New Roman"/>
        </w:rPr>
      </w:pPr>
      <w:r>
        <w:tab/>
      </w:r>
      <w:r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>
        <w:rPr>
          <w:b/>
        </w:rPr>
        <w:t>b</w:t>
      </w:r>
      <w:r>
        <w:tab/>
        <w:t>5</w:t>
      </w:r>
      <w:r>
        <w:rPr>
          <w:i/>
        </w:rPr>
        <w:t>x</w:t>
      </w:r>
      <w:r>
        <w:t xml:space="preserve"> – 7 </w:t>
      </w:r>
      <w:r>
        <w:rPr>
          <w:rFonts w:cs="Times New Roman"/>
        </w:rPr>
        <w:t>≤ 3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64C99A71" w14:textId="77777777" w:rsidR="00EA7E1F" w:rsidRDefault="00EA7E1F" w:rsidP="00EA7E1F">
      <w:pPr>
        <w:pStyle w:val="Questionfollowline4parts"/>
      </w:pP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>
        <w:rPr>
          <w:rFonts w:cs="Times New Roman"/>
          <w:b/>
        </w:rPr>
        <w:t>e</w:t>
      </w:r>
      <w:r>
        <w:rPr>
          <w:rFonts w:cs="Times New Roman"/>
        </w:rPr>
        <w:tab/>
      </w:r>
      <w:r>
        <w:rPr>
          <w:rFonts w:cs="Times New Roman"/>
          <w:position w:val="-22"/>
        </w:rPr>
        <w:object w:dxaOrig="540" w:dyaOrig="570" w14:anchorId="64C99E2C">
          <v:shape id="_x0000_i1317" type="#_x0000_t75" style="width:27pt;height:28.5pt" o:ole="">
            <v:imagedata r:id="rId573" o:title=""/>
          </v:shape>
          <o:OLEObject Type="Embed" ProgID="Equation.DSMT4" ShapeID="_x0000_i1317" DrawAspect="Content" ObjectID="_1811747724" r:id="rId57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>
        <w:rPr>
          <w:rFonts w:cs="Times New Roman"/>
          <w:position w:val="-22"/>
        </w:rPr>
        <w:object w:dxaOrig="210" w:dyaOrig="570" w14:anchorId="64C99E2D">
          <v:shape id="_x0000_i1318" type="#_x0000_t75" style="width:10.5pt;height:28.5pt" o:ole="">
            <v:imagedata r:id="rId575" o:title=""/>
          </v:shape>
          <o:OLEObject Type="Embed" ProgID="Equation.DSMT4" ShapeID="_x0000_i1318" DrawAspect="Content" ObjectID="_1811747725" r:id="rId576"/>
        </w:object>
      </w:r>
      <w:r>
        <w:rPr>
          <w:rFonts w:cs="Times New Roman"/>
        </w:rPr>
        <w:t xml:space="preserve"> </w:t>
      </w:r>
    </w:p>
    <w:p w14:paraId="64C99A72" w14:textId="77777777" w:rsidR="00EA7E1F" w:rsidRDefault="00EA7E1F" w:rsidP="00EA7E1F">
      <w:pPr>
        <w:pStyle w:val="Question1stline"/>
      </w:pPr>
      <w:r>
        <w:rPr>
          <w:b/>
        </w:rPr>
        <w:t>2</w:t>
      </w:r>
      <w:r>
        <w:tab/>
        <w:t>Solve these inequalities.</w:t>
      </w:r>
    </w:p>
    <w:p w14:paraId="64C99A73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a</w:t>
      </w:r>
      <w:r>
        <w:tab/>
      </w:r>
      <w:r>
        <w:rPr>
          <w:position w:val="-22"/>
        </w:rPr>
        <w:object w:dxaOrig="660" w:dyaOrig="570" w14:anchorId="64C99E2E">
          <v:shape id="_x0000_i1319" type="#_x0000_t75" style="width:33pt;height:28.5pt" o:ole="">
            <v:imagedata r:id="rId577" o:title=""/>
          </v:shape>
          <o:OLEObject Type="Embed" ProgID="Equation.DSMT4" ShapeID="_x0000_i1319" DrawAspect="Content" ObjectID="_1811747726" r:id="rId578"/>
        </w:object>
      </w:r>
      <w:r>
        <w:tab/>
      </w:r>
      <w:r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3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7 –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gt; –5</w:t>
      </w:r>
    </w:p>
    <w:p w14:paraId="64C99A74" w14:textId="77777777" w:rsidR="00EA7E1F" w:rsidRDefault="00EA7E1F" w:rsidP="00EA7E1F">
      <w:pPr>
        <w:pStyle w:val="Question1stline"/>
      </w:pPr>
      <w:r>
        <w:rPr>
          <w:b/>
        </w:rPr>
        <w:t>3</w:t>
      </w:r>
      <w:r>
        <w:tab/>
        <w:t>Solve</w:t>
      </w:r>
    </w:p>
    <w:p w14:paraId="64C99A75" w14:textId="77777777" w:rsidR="00EA7E1F" w:rsidRDefault="00EA7E1F" w:rsidP="00EA7E1F">
      <w:pPr>
        <w:pStyle w:val="Questionfollowline4parts"/>
        <w:rPr>
          <w:rFonts w:cs="Times New Roman"/>
        </w:rPr>
      </w:pPr>
      <w:r>
        <w:tab/>
      </w:r>
      <w:r>
        <w:rPr>
          <w:b/>
        </w:rPr>
        <w:t>a</w:t>
      </w:r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64C99A76" w14:textId="77777777" w:rsidR="00EA7E1F" w:rsidRDefault="00EA7E1F" w:rsidP="00EA7E1F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64C99A77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tab/>
        <w:t>Solve these inequalities.</w:t>
      </w:r>
    </w:p>
    <w:p w14:paraId="64C99A78" w14:textId="77777777" w:rsidR="00EA7E1F" w:rsidRDefault="00EA7E1F" w:rsidP="00EA7E1F">
      <w:pPr>
        <w:pStyle w:val="Questionfollowline"/>
        <w:rPr>
          <w:rFonts w:cs="Times New Roman"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64C99A79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tab/>
        <w:t>Solve.</w:t>
      </w:r>
    </w:p>
    <w:p w14:paraId="64C99A7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64C99A7B" w14:textId="77777777" w:rsidR="00EA7E1F" w:rsidRDefault="00EA7E1F" w:rsidP="00EA7E1F">
      <w:pPr>
        <w:pStyle w:val="Qheading"/>
      </w:pPr>
    </w:p>
    <w:p w14:paraId="64C99A7C" w14:textId="77777777" w:rsidR="00EA7E1F" w:rsidRDefault="00EA7E1F" w:rsidP="00EA7E1F">
      <w:pPr>
        <w:pStyle w:val="Qheading"/>
      </w:pPr>
      <w:r>
        <w:t>Extend</w:t>
      </w:r>
    </w:p>
    <w:p w14:paraId="64C99A7D" w14:textId="77777777" w:rsidR="00EA7E1F" w:rsidRDefault="00EA7E1F" w:rsidP="00EA7E1F">
      <w:pPr>
        <w:pStyle w:val="Question1stline"/>
        <w:ind w:left="426" w:hanging="426"/>
      </w:pPr>
      <w:r>
        <w:rPr>
          <w:b/>
        </w:rPr>
        <w:t>6</w:t>
      </w:r>
      <w:r>
        <w:tab/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64C99A7E" w14:textId="77777777" w:rsidR="00EA7E1F" w:rsidRDefault="00EA7E1F" w:rsidP="00EA7E1F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64C99A7F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A80" w14:textId="77777777" w:rsidR="00EA7E1F" w:rsidRDefault="00EA7E1F" w:rsidP="00EA7E1F">
      <w:pPr>
        <w:pStyle w:val="Question1stline4parts"/>
      </w:pPr>
      <w:r>
        <w:rPr>
          <w:b/>
        </w:rPr>
        <w:t>1</w:t>
      </w:r>
      <w:r>
        <w:tab/>
      </w:r>
      <w:r>
        <w:rPr>
          <w:b/>
        </w:rPr>
        <w:t>a</w:t>
      </w:r>
      <w:r>
        <w:tab/>
      </w:r>
      <w:r>
        <w:rPr>
          <w:i/>
        </w:rPr>
        <w:t>x</w:t>
      </w:r>
      <w:r>
        <w:t xml:space="preserve"> &gt; 4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≤ 2</w:t>
      </w: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≤ –1</w:t>
      </w:r>
    </w:p>
    <w:p w14:paraId="64C99A81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10" w:dyaOrig="570" w14:anchorId="64C99E2F">
          <v:shape id="_x0000_i1320" type="#_x0000_t75" style="width:10.5pt;height:28.5pt" o:ole="">
            <v:imagedata r:id="rId579" o:title=""/>
          </v:shape>
          <o:OLEObject Type="Embed" ProgID="Equation.DSMT4" ShapeID="_x0000_i1320" DrawAspect="Content" ObjectID="_1811747727" r:id="rId580"/>
        </w:object>
      </w: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64C99A82" w14:textId="77777777" w:rsidR="00EA7E1F" w:rsidRDefault="00EA7E1F" w:rsidP="00EA7E1F">
      <w:pPr>
        <w:pStyle w:val="Question1stline4parts"/>
      </w:pPr>
      <w:r>
        <w:rPr>
          <w:b/>
        </w:rPr>
        <w:t>2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64C99A83" w14:textId="77777777" w:rsidR="00EA7E1F" w:rsidRDefault="00EA7E1F" w:rsidP="00EA7E1F">
      <w:pPr>
        <w:pStyle w:val="Question1stline4parts"/>
      </w:pPr>
      <w:r>
        <w:rPr>
          <w:b/>
        </w:rPr>
        <w:t>3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≤ –4</w:t>
      </w:r>
      <w:r>
        <w:tab/>
      </w:r>
      <w:r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64C99A84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64C99A85" w14:textId="77777777" w:rsidR="00EA7E1F" w:rsidRDefault="00EA7E1F" w:rsidP="00EA7E1F">
      <w:pPr>
        <w:pStyle w:val="Question1stline4parts"/>
      </w:pPr>
      <w:r>
        <w:rPr>
          <w:b/>
        </w:rPr>
        <w:t>4</w:t>
      </w:r>
      <w:r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>
        <w:rPr>
          <w:position w:val="-20"/>
        </w:rPr>
        <w:object w:dxaOrig="195" w:dyaOrig="540" w14:anchorId="64C99E30">
          <v:shape id="_x0000_i1321" type="#_x0000_t75" style="width:9.75pt;height:27pt" o:ole="">
            <v:imagedata r:id="rId581" o:title=""/>
          </v:shape>
          <o:OLEObject Type="Embed" ProgID="Equation.DSMT4" ShapeID="_x0000_i1321" DrawAspect="Content" ObjectID="_1811747728" r:id="rId582"/>
        </w:object>
      </w:r>
      <w:r>
        <w:tab/>
      </w:r>
      <w:r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>
        <w:rPr>
          <w:position w:val="-22"/>
        </w:rPr>
        <w:object w:dxaOrig="195" w:dyaOrig="555" w14:anchorId="64C99E31">
          <v:shape id="_x0000_i1322" type="#_x0000_t75" style="width:9.75pt;height:27.75pt" o:ole="">
            <v:imagedata r:id="rId583" o:title=""/>
          </v:shape>
          <o:OLEObject Type="Embed" ProgID="Equation.DSMT4" ShapeID="_x0000_i1322" DrawAspect="Content" ObjectID="_1811747729" r:id="rId584"/>
        </w:object>
      </w:r>
    </w:p>
    <w:p w14:paraId="64C99A86" w14:textId="77777777" w:rsidR="00EA7E1F" w:rsidRDefault="00EA7E1F" w:rsidP="00EA7E1F">
      <w:pPr>
        <w:pStyle w:val="Question1stline4parts"/>
      </w:pPr>
      <w:r>
        <w:rPr>
          <w:b/>
        </w:rPr>
        <w:t>5</w:t>
      </w:r>
      <w:r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>
        <w:rPr>
          <w:position w:val="-20"/>
        </w:rPr>
        <w:object w:dxaOrig="195" w:dyaOrig="540" w14:anchorId="64C99E32">
          <v:shape id="_x0000_i1323" type="#_x0000_t75" style="width:9.75pt;height:27pt" o:ole="">
            <v:imagedata r:id="rId585" o:title=""/>
          </v:shape>
          <o:OLEObject Type="Embed" ProgID="Equation.DSMT4" ShapeID="_x0000_i1323" DrawAspect="Content" ObjectID="_1811747730" r:id="rId586"/>
        </w:object>
      </w:r>
    </w:p>
    <w:p w14:paraId="64C99A87" w14:textId="77777777" w:rsidR="00EA7E1F" w:rsidRDefault="00EA7E1F" w:rsidP="00EA7E1F">
      <w:pPr>
        <w:pStyle w:val="Question1stline4parts"/>
      </w:pPr>
      <w:r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64C99A88" w14:textId="77777777" w:rsidR="00EA7E1F" w:rsidRDefault="00EA7E1F" w:rsidP="00EA7E1F">
      <w:pPr>
        <w:pStyle w:val="Question1stline"/>
      </w:pPr>
    </w:p>
    <w:p w14:paraId="64C99A89" w14:textId="77777777" w:rsidR="00EA7E1F" w:rsidRDefault="00EA7E1F" w:rsidP="00EA7E1F"/>
    <w:p w14:paraId="64C99A8A" w14:textId="77777777" w:rsidR="00EA7E1F" w:rsidRDefault="00EA7E1F" w:rsidP="00EA7E1F"/>
    <w:p w14:paraId="64C99A8B" w14:textId="77777777" w:rsidR="00EA7E1F" w:rsidRDefault="00EA7E1F" w:rsidP="00EA7E1F"/>
    <w:p w14:paraId="64C99A8C" w14:textId="77777777" w:rsidR="00EA7E1F" w:rsidRDefault="00EA7E1F" w:rsidP="00EA7E1F"/>
    <w:p w14:paraId="64C99A8D" w14:textId="77777777" w:rsidR="00EA7E1F" w:rsidRDefault="00EA7E1F" w:rsidP="00EA7E1F"/>
    <w:p w14:paraId="64C99A8E" w14:textId="77777777" w:rsidR="00EA7E1F" w:rsidRDefault="00EA7E1F" w:rsidP="00EA7E1F"/>
    <w:p w14:paraId="64C99A8F" w14:textId="77777777" w:rsidR="00EA7E1F" w:rsidRDefault="00EA7E1F" w:rsidP="00EA7E1F"/>
    <w:p w14:paraId="64C99A90" w14:textId="77777777" w:rsidR="00EA7E1F" w:rsidRDefault="00EA7E1F" w:rsidP="00EA7E1F"/>
    <w:p w14:paraId="64C99A91" w14:textId="77777777" w:rsidR="00EA7E1F" w:rsidRDefault="00EA7E1F" w:rsidP="00EA7E1F"/>
    <w:p w14:paraId="64C99A92" w14:textId="77777777" w:rsidR="00EA7E1F" w:rsidRDefault="00EA7E1F" w:rsidP="00EA7E1F"/>
    <w:p w14:paraId="64C99A93" w14:textId="77777777" w:rsidR="00EA7E1F" w:rsidRDefault="00EA7E1F" w:rsidP="00EA7E1F"/>
    <w:p w14:paraId="64C99A94" w14:textId="77777777" w:rsidR="00EA7E1F" w:rsidRDefault="00EA7E1F" w:rsidP="00EA7E1F"/>
    <w:p w14:paraId="64C99A95" w14:textId="77777777" w:rsidR="00EA7E1F" w:rsidRDefault="00EA7E1F" w:rsidP="00EA7E1F"/>
    <w:p w14:paraId="64C99A96" w14:textId="77777777" w:rsidR="00EA7E1F" w:rsidRDefault="00EA7E1F" w:rsidP="00EA7E1F"/>
    <w:p w14:paraId="64C99A97" w14:textId="77777777" w:rsidR="00EA7E1F" w:rsidRDefault="00EA7E1F" w:rsidP="00EA7E1F"/>
    <w:p w14:paraId="64C99A98" w14:textId="77777777" w:rsidR="00EA7E1F" w:rsidRDefault="00EA7E1F" w:rsidP="00EA7E1F"/>
    <w:p w14:paraId="64C99A99" w14:textId="77777777" w:rsidR="00EA7E1F" w:rsidRDefault="00EA7E1F" w:rsidP="00EA7E1F"/>
    <w:p w14:paraId="64C99A9A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aight line graphs</w:t>
      </w:r>
    </w:p>
    <w:p w14:paraId="64C99A9B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A9C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A9D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2a. Straight-line graphs, parallel/perpendicular, length and area problems</w:t>
      </w:r>
    </w:p>
    <w:p w14:paraId="64C99A9E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A9F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280" behindDoc="0" locked="0" layoutInCell="1" allowOverlap="1" wp14:anchorId="64C99E33" wp14:editId="64C99E34">
            <wp:simplePos x="0" y="0"/>
            <wp:positionH relativeFrom="column">
              <wp:posOffset>3796665</wp:posOffset>
            </wp:positionH>
            <wp:positionV relativeFrom="paragraph">
              <wp:posOffset>332105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Key points</w:t>
      </w:r>
    </w:p>
    <w:p w14:paraId="64C99AA0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.</w:t>
      </w:r>
    </w:p>
    <w:p w14:paraId="64C99AA1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The equation of a straight line can be written in the form </w:t>
      </w:r>
      <w:r>
        <w:rPr>
          <w:i/>
        </w:rPr>
        <w:t>ax</w:t>
      </w:r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64C99AA2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>
        <w:rPr>
          <w:position w:val="-28"/>
        </w:rPr>
        <w:object w:dxaOrig="1095" w:dyaOrig="630" w14:anchorId="64C99E35">
          <v:shape id="_x0000_i1324" type="#_x0000_t75" style="width:54.75pt;height:31.5pt" o:ole="">
            <v:imagedata r:id="rId588" o:title=""/>
          </v:shape>
          <o:OLEObject Type="Embed" ProgID="Equation.DSMT4" ShapeID="_x0000_i1324" DrawAspect="Content" ObjectID="_1811747731" r:id="rId589"/>
        </w:object>
      </w:r>
      <w:r>
        <w:t xml:space="preserve"> </w:t>
      </w:r>
    </w:p>
    <w:p w14:paraId="64C99AA3" w14:textId="77777777" w:rsidR="00EA7E1F" w:rsidRDefault="00EA7E1F" w:rsidP="00EA7E1F">
      <w:pPr>
        <w:pStyle w:val="Qheading"/>
      </w:pPr>
      <w:r>
        <w:t>Examples</w:t>
      </w:r>
    </w:p>
    <w:p w14:paraId="64C99AA4" w14:textId="77777777" w:rsidR="00EA7E1F" w:rsidRDefault="00EA7E1F" w:rsidP="00EA7E1F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>
        <w:rPr>
          <w:b/>
        </w:rPr>
        <w:tab/>
      </w:r>
      <w:r>
        <w:t xml:space="preserve">A straight line has gradient </w:t>
      </w:r>
      <w:r>
        <w:rPr>
          <w:position w:val="-20"/>
        </w:rPr>
        <w:object w:dxaOrig="315" w:dyaOrig="510" w14:anchorId="64C99E36">
          <v:shape id="_x0000_i1325" type="#_x0000_t75" style="width:15.75pt;height:25.5pt" o:ole="">
            <v:imagedata r:id="rId590" o:title=""/>
          </v:shape>
          <o:OLEObject Type="Embed" ProgID="Equation.DSMT4" ShapeID="_x0000_i1325" DrawAspect="Content" ObjectID="_1811747732" r:id="rId591"/>
        </w:object>
      </w:r>
      <w:r>
        <w:t xml:space="preserve"> and </w:t>
      </w:r>
      <w:r>
        <w:rPr>
          <w:i/>
        </w:rPr>
        <w:t>y</w:t>
      </w:r>
      <w:r>
        <w:t>-intercept 3.</w:t>
      </w:r>
      <w:r>
        <w:br/>
        <w:t xml:space="preserve">Write the equation of the line in the form </w:t>
      </w:r>
      <w:r>
        <w:rPr>
          <w:i/>
        </w:rPr>
        <w:t>ax</w:t>
      </w:r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AD" w14:textId="77777777" w:rsidTr="00EA7E1F">
        <w:trPr>
          <w:trHeight w:val="256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A5" w14:textId="77777777" w:rsidR="00EA7E1F" w:rsidRDefault="00EA7E1F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>
              <w:rPr>
                <w:position w:val="-20"/>
              </w:rPr>
              <w:object w:dxaOrig="315" w:dyaOrig="510" w14:anchorId="64C99E37">
                <v:shape id="_x0000_i1326" type="#_x0000_t75" style="width:15.75pt;height:25.5pt" o:ole="">
                  <v:imagedata r:id="rId590" o:title=""/>
                </v:shape>
                <o:OLEObject Type="Embed" ProgID="Equation.DSMT4" ShapeID="_x0000_i1326" DrawAspect="Content" ObjectID="_1811747733" r:id="rId592"/>
              </w:objec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= 3</w:t>
            </w:r>
          </w:p>
          <w:p w14:paraId="64C99AA6" w14:textId="77777777" w:rsidR="00EA7E1F" w:rsidRDefault="00EA7E1F">
            <w:pPr>
              <w:pStyle w:val="Example"/>
              <w:spacing w:line="240" w:lineRule="auto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 = </w:t>
            </w:r>
            <w:r>
              <w:rPr>
                <w:position w:val="-20"/>
              </w:rPr>
              <w:object w:dxaOrig="315" w:dyaOrig="510" w14:anchorId="64C99E38">
                <v:shape id="_x0000_i1327" type="#_x0000_t75" style="width:15.75pt;height:25.5pt" o:ole="">
                  <v:imagedata r:id="rId590" o:title=""/>
                </v:shape>
                <o:OLEObject Type="Embed" ProgID="Equation.DSMT4" ShapeID="_x0000_i1327" DrawAspect="Content" ObjectID="_1811747734" r:id="rId593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64C99AA7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0"/>
              </w:rPr>
              <w:object w:dxaOrig="195" w:dyaOrig="510" w14:anchorId="64C99E39">
                <v:shape id="_x0000_i1328" type="#_x0000_t75" style="width:9.75pt;height:25.5pt" o:ole="">
                  <v:imagedata r:id="rId594" o:title=""/>
                </v:shape>
                <o:OLEObject Type="Embed" ProgID="Equation.DSMT4" ShapeID="_x0000_i1328" DrawAspect="Content" ObjectID="_1811747735" r:id="rId595"/>
              </w:objec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– 3 = 0</w:t>
            </w:r>
          </w:p>
          <w:p w14:paraId="64C99AA8" w14:textId="77777777" w:rsidR="00EA7E1F" w:rsidRDefault="00EA7E1F">
            <w:pPr>
              <w:pStyle w:val="Example"/>
              <w:spacing w:line="240" w:lineRule="auto"/>
            </w:pPr>
          </w:p>
          <w:p w14:paraId="64C99AA9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A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A straight line has equation </w:t>
            </w:r>
            <w:r>
              <w:rPr>
                <w:i/>
              </w:rPr>
              <w:t>y </w:t>
            </w:r>
            <w:r>
              <w:t>= </w:t>
            </w:r>
            <w:r>
              <w:rPr>
                <w:i/>
              </w:rPr>
              <w:t>mx </w:t>
            </w:r>
            <w:r>
              <w:t>+ </w:t>
            </w:r>
            <w:r>
              <w:rPr>
                <w:i/>
              </w:rPr>
              <w:t>c</w:t>
            </w:r>
            <w:r>
              <w:t xml:space="preserve">. Substitute the gradient and </w:t>
            </w:r>
            <w:r>
              <w:rPr>
                <w:i/>
              </w:rPr>
              <w:t>y</w:t>
            </w:r>
            <w:r>
              <w:t>-intercept given in the question into this</w:t>
            </w:r>
            <w:r>
              <w:rPr>
                <w:i/>
              </w:rPr>
              <w:t xml:space="preserve"> </w:t>
            </w:r>
            <w:r>
              <w:t>equation.</w:t>
            </w:r>
          </w:p>
          <w:p w14:paraId="64C99AAB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arrange the equation so all the terms are on one side and 0 is on </w:t>
            </w:r>
            <w:r>
              <w:br/>
              <w:t xml:space="preserve">the other side. </w:t>
            </w:r>
          </w:p>
          <w:p w14:paraId="64C99AAC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Multiply both sides by 2 to eliminate the denominator.</w:t>
            </w:r>
          </w:p>
        </w:tc>
      </w:tr>
    </w:tbl>
    <w:p w14:paraId="64C99AAE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AAF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>
        <w:rPr>
          <w:b/>
        </w:rPr>
        <w:tab/>
      </w:r>
      <w:r>
        <w:t xml:space="preserve">Find the gradient and the </w:t>
      </w:r>
      <w:r>
        <w:rPr>
          <w:i/>
        </w:rPr>
        <w:t>y</w:t>
      </w:r>
      <w:r>
        <w:t>-intercept of the line with the equation 3</w:t>
      </w:r>
      <w:r>
        <w:rPr>
          <w:i/>
        </w:rPr>
        <w:t>y</w:t>
      </w:r>
      <w:r>
        <w:t xml:space="preserve"> − 2</w:t>
      </w:r>
      <w:r>
        <w:rPr>
          <w:i/>
        </w:rPr>
        <w:t>x</w:t>
      </w:r>
      <w:r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BA" w14:textId="77777777" w:rsidTr="00EA7E1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B0" w14:textId="77777777" w:rsidR="00EA7E1F" w:rsidRDefault="00EA7E1F">
            <w:pPr>
              <w:pStyle w:val="Exampleline1"/>
            </w:pPr>
            <w:r>
              <w:t>3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>
              <w:rPr>
                <w:i/>
              </w:rPr>
              <w:t>x</w:t>
            </w:r>
            <w:r>
              <w:t xml:space="preserve"> + 4 = 0</w:t>
            </w:r>
          </w:p>
          <w:p w14:paraId="64C99AB1" w14:textId="77777777" w:rsidR="00EA7E1F" w:rsidRDefault="00EA7E1F">
            <w:pPr>
              <w:pStyle w:val="Examplefollow"/>
            </w:pPr>
            <w:r>
              <w:t>3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4C99AB2" w14:textId="77777777" w:rsidR="00EA7E1F" w:rsidRDefault="00EA7E1F">
            <w:pPr>
              <w:pStyle w:val="Examplefollow"/>
            </w:pPr>
            <w:r>
              <w:rPr>
                <w:position w:val="-22"/>
              </w:rPr>
              <w:object w:dxaOrig="1050" w:dyaOrig="600" w14:anchorId="64C99E3A">
                <v:shape id="_x0000_i1329" type="#_x0000_t75" style="width:52.5pt;height:30pt" o:ole="">
                  <v:imagedata r:id="rId596" o:title=""/>
                </v:shape>
                <o:OLEObject Type="Embed" ProgID="Equation.DSMT4" ShapeID="_x0000_i1329" DrawAspect="Content" ObjectID="_1811747736" r:id="rId597"/>
              </w:object>
            </w:r>
            <w:r>
              <w:t xml:space="preserve"> </w:t>
            </w:r>
          </w:p>
          <w:p w14:paraId="64C99AB3" w14:textId="77777777" w:rsidR="00EA7E1F" w:rsidRDefault="00EA7E1F">
            <w:pPr>
              <w:pStyle w:val="Examplefollow"/>
            </w:pPr>
            <w:r>
              <w:t xml:space="preserve">Gradient = </w:t>
            </w:r>
            <w:r>
              <w:rPr>
                <w:i/>
              </w:rPr>
              <w:t>m</w:t>
            </w:r>
            <w:r>
              <w:t xml:space="preserve"> = </w:t>
            </w:r>
            <w:r>
              <w:rPr>
                <w:position w:val="-22"/>
              </w:rPr>
              <w:object w:dxaOrig="210" w:dyaOrig="600" w14:anchorId="64C99E3B">
                <v:shape id="_x0000_i1330" type="#_x0000_t75" style="width:10.5pt;height:30pt" o:ole="">
                  <v:imagedata r:id="rId598" o:title=""/>
                </v:shape>
                <o:OLEObject Type="Embed" ProgID="Equation.DSMT4" ShapeID="_x0000_i1330" DrawAspect="Content" ObjectID="_1811747737" r:id="rId599"/>
              </w:object>
            </w:r>
          </w:p>
          <w:p w14:paraId="64C99AB4" w14:textId="77777777" w:rsidR="00EA7E1F" w:rsidRDefault="00EA7E1F">
            <w:pPr>
              <w:pStyle w:val="Examplefollow"/>
            </w:pPr>
            <w:r>
              <w:rPr>
                <w:i/>
              </w:rPr>
              <w:t>y</w:t>
            </w:r>
            <w:r>
              <w:t xml:space="preserve">-intercept = </w:t>
            </w: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position w:val="-22"/>
              </w:rPr>
              <w:object w:dxaOrig="390" w:dyaOrig="600" w14:anchorId="64C99E3C">
                <v:shape id="_x0000_i1331" type="#_x0000_t75" style="width:19.5pt;height:30pt" o:ole="">
                  <v:imagedata r:id="rId600" o:title=""/>
                </v:shape>
                <o:OLEObject Type="Embed" ProgID="Equation.DSMT4" ShapeID="_x0000_i1331" DrawAspect="Content" ObjectID="_1811747738" r:id="rId60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B5" w14:textId="77777777" w:rsidR="00EA7E1F" w:rsidRDefault="00EA7E1F">
            <w:pPr>
              <w:pStyle w:val="Exampleline1indent"/>
              <w:ind w:hanging="317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ake </w:t>
            </w:r>
            <w:r>
              <w:rPr>
                <w:i/>
              </w:rPr>
              <w:t>y</w:t>
            </w:r>
            <w:r>
              <w:t xml:space="preserve"> the subject of the equation.</w:t>
            </w:r>
          </w:p>
          <w:p w14:paraId="64C99AB6" w14:textId="77777777" w:rsidR="00EA7E1F" w:rsidRDefault="00EA7E1F">
            <w:pPr>
              <w:pStyle w:val="Examplefollow"/>
              <w:rPr>
                <w:b/>
              </w:rPr>
            </w:pPr>
          </w:p>
          <w:p w14:paraId="64C99AB7" w14:textId="77777777" w:rsidR="00EA7E1F" w:rsidRDefault="00EA7E1F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Divide all the terms by three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64C99AB8" w14:textId="77777777" w:rsidR="00EA7E1F" w:rsidRDefault="00EA7E1F">
            <w:pPr>
              <w:pStyle w:val="Examplefollow"/>
              <w:rPr>
                <w:b/>
                <w:sz w:val="12"/>
                <w:szCs w:val="12"/>
              </w:rPr>
            </w:pPr>
          </w:p>
          <w:p w14:paraId="64C99AB9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In the form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m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 xml:space="preserve">, the gradient is </w:t>
            </w:r>
            <w:r>
              <w:rPr>
                <w:i/>
              </w:rPr>
              <w:t>m</w:t>
            </w:r>
            <w:r>
              <w:t xml:space="preserve"> and the </w:t>
            </w:r>
            <w:r>
              <w:rPr>
                <w:i/>
              </w:rPr>
              <w:t>y</w:t>
            </w:r>
            <w:r>
              <w:t xml:space="preserve">-intercept is </w:t>
            </w:r>
            <w:r>
              <w:rPr>
                <w:i/>
              </w:rPr>
              <w:t>c</w:t>
            </w:r>
            <w:r>
              <w:t>.</w:t>
            </w:r>
          </w:p>
        </w:tc>
      </w:tr>
    </w:tbl>
    <w:p w14:paraId="64C99ABB" w14:textId="77777777" w:rsidR="00EA7E1F" w:rsidRDefault="00EA7E1F" w:rsidP="00EA7E1F">
      <w:pPr>
        <w:rPr>
          <w:b/>
        </w:rPr>
      </w:pPr>
    </w:p>
    <w:p w14:paraId="64C99ABC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ABD" w14:textId="77777777" w:rsidR="00EA7E1F" w:rsidRDefault="00EA7E1F" w:rsidP="00EA7E1F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>
        <w:rPr>
          <w:b/>
        </w:rPr>
        <w:tab/>
      </w:r>
      <w:r>
        <w:t>Find the equation of the line which passes through the point (5, 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CC" w14:textId="77777777" w:rsidTr="00EA7E1F">
        <w:trPr>
          <w:trHeight w:val="2818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BE" w14:textId="77777777" w:rsidR="00EA7E1F" w:rsidRDefault="00EA7E1F">
            <w:pPr>
              <w:pStyle w:val="Exampleline1"/>
            </w:pPr>
            <w:r>
              <w:rPr>
                <w:i/>
              </w:rPr>
              <w:t>m</w:t>
            </w:r>
            <w:r>
              <w:t xml:space="preserve"> = 3</w:t>
            </w:r>
          </w:p>
          <w:p w14:paraId="64C99ABF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c</w:t>
            </w:r>
          </w:p>
          <w:p w14:paraId="64C99AC0" w14:textId="77777777" w:rsidR="00EA7E1F" w:rsidRDefault="00EA7E1F">
            <w:pPr>
              <w:pStyle w:val="Example"/>
              <w:spacing w:line="240" w:lineRule="auto"/>
            </w:pPr>
          </w:p>
          <w:p w14:paraId="64C99AC1" w14:textId="77777777" w:rsidR="00EA7E1F" w:rsidRDefault="00EA7E1F">
            <w:pPr>
              <w:pStyle w:val="Example"/>
              <w:spacing w:line="240" w:lineRule="auto"/>
            </w:pPr>
          </w:p>
          <w:p w14:paraId="64C99AC2" w14:textId="77777777" w:rsidR="00EA7E1F" w:rsidRDefault="00EA7E1F">
            <w:pPr>
              <w:pStyle w:val="Example"/>
              <w:spacing w:line="240" w:lineRule="auto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>
              <w:rPr>
                <w:i/>
              </w:rPr>
              <w:t>c</w:t>
            </w:r>
          </w:p>
          <w:p w14:paraId="64C99AC3" w14:textId="77777777" w:rsidR="00EA7E1F" w:rsidRDefault="00EA7E1F">
            <w:pPr>
              <w:pStyle w:val="Example"/>
              <w:spacing w:line="240" w:lineRule="auto"/>
            </w:pPr>
          </w:p>
          <w:p w14:paraId="64C99AC4" w14:textId="77777777" w:rsidR="00EA7E1F" w:rsidRDefault="00EA7E1F">
            <w:pPr>
              <w:pStyle w:val="Example"/>
              <w:spacing w:line="240" w:lineRule="auto"/>
            </w:pPr>
            <w:r>
              <w:t xml:space="preserve">13 = 15 + </w:t>
            </w:r>
            <w:r>
              <w:rPr>
                <w:i/>
              </w:rPr>
              <w:t>c</w:t>
            </w:r>
          </w:p>
          <w:p w14:paraId="64C99AC5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64C99AC6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C7" w14:textId="77777777" w:rsidR="00EA7E1F" w:rsidRDefault="00EA7E1F">
            <w:pPr>
              <w:pStyle w:val="Exampleline1indent"/>
              <w:spacing w:before="240"/>
              <w:ind w:hanging="289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ubstitute the gradient given in the question into the equation of a straight line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m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>.</w:t>
            </w:r>
          </w:p>
          <w:p w14:paraId="64C99AC8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>
              <w:rPr>
                <w:i/>
              </w:rPr>
              <w:t>x</w:t>
            </w:r>
            <w:r>
              <w:t xml:space="preserve"> = 5 and </w:t>
            </w:r>
            <w:r>
              <w:rPr>
                <w:i/>
              </w:rPr>
              <w:t>y</w:t>
            </w:r>
            <w:r>
              <w:t xml:space="preserve"> = 13 into the equation.</w:t>
            </w:r>
          </w:p>
          <w:p w14:paraId="64C99AC9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4C99ACA" w14:textId="77777777" w:rsidR="00EA7E1F" w:rsidRDefault="00EA7E1F">
            <w:pPr>
              <w:pStyle w:val="Example"/>
              <w:spacing w:line="240" w:lineRule="auto"/>
            </w:pPr>
          </w:p>
          <w:p w14:paraId="64C99ACB" w14:textId="77777777" w:rsidR="00EA7E1F" w:rsidRDefault="00EA7E1F">
            <w:pPr>
              <w:pStyle w:val="Examplefollow"/>
              <w:spacing w:before="120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ubstitute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>
              <w:rPr>
                <w:i/>
              </w:rPr>
              <w:t>y </w:t>
            </w:r>
            <w:r>
              <w:t>= 3</w:t>
            </w:r>
            <w:r>
              <w:rPr>
                <w:i/>
              </w:rPr>
              <w:t>x </w:t>
            </w:r>
            <w:r>
              <w:t>+ </w:t>
            </w:r>
            <w:r>
              <w:rPr>
                <w:i/>
              </w:rPr>
              <w:t>c</w:t>
            </w:r>
          </w:p>
        </w:tc>
      </w:tr>
    </w:tbl>
    <w:p w14:paraId="64C99ACD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4C99ACE" w14:textId="77777777" w:rsidR="00EA7E1F" w:rsidRDefault="00EA7E1F" w:rsidP="00EA7E1F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>
        <w:rPr>
          <w:b/>
        </w:rPr>
        <w:tab/>
      </w:r>
      <w:r>
        <w:t>Find the equation of the line passing through the points with coordinates (2, 4) and (8, 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ADB" w14:textId="77777777" w:rsidTr="00EA7E1F">
        <w:trPr>
          <w:trHeight w:val="379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CF" w14:textId="77777777" w:rsidR="00EA7E1F" w:rsidRDefault="00EA7E1F">
            <w:pPr>
              <w:pStyle w:val="Exampleline1"/>
            </w:pPr>
            <w:r>
              <w:rPr>
                <w:position w:val="-10"/>
              </w:rPr>
              <w:object w:dxaOrig="600" w:dyaOrig="315" w14:anchorId="64C99E3D">
                <v:shape id="_x0000_i1332" type="#_x0000_t75" style="width:30pt;height:15.75pt" o:ole="">
                  <v:imagedata r:id="rId602" o:title=""/>
                </v:shape>
                <o:OLEObject Type="Embed" ProgID="Equation.DSMT4" ShapeID="_x0000_i1332" DrawAspect="Content" ObjectID="_1811747739" r:id="rId603"/>
              </w:object>
            </w:r>
            <w:r>
              <w:t xml:space="preserve">, </w:t>
            </w:r>
            <w:r>
              <w:rPr>
                <w:position w:val="-10"/>
              </w:rPr>
              <w:object w:dxaOrig="600" w:dyaOrig="315" w14:anchorId="64C99E3E">
                <v:shape id="_x0000_i1333" type="#_x0000_t75" style="width:30pt;height:15.75pt" o:ole="">
                  <v:imagedata r:id="rId604" o:title=""/>
                </v:shape>
                <o:OLEObject Type="Embed" ProgID="Equation.DSMT4" ShapeID="_x0000_i1333" DrawAspect="Content" ObjectID="_1811747740" r:id="rId605"/>
              </w:object>
            </w:r>
            <w:r>
              <w:t xml:space="preserve">, </w:t>
            </w:r>
            <w:r>
              <w:rPr>
                <w:position w:val="-10"/>
              </w:rPr>
              <w:object w:dxaOrig="600" w:dyaOrig="315" w14:anchorId="64C99E3F">
                <v:shape id="_x0000_i1334" type="#_x0000_t75" style="width:30pt;height:15.75pt" o:ole="">
                  <v:imagedata r:id="rId606" o:title=""/>
                </v:shape>
                <o:OLEObject Type="Embed" ProgID="Equation.DSMT4" ShapeID="_x0000_i1334" DrawAspect="Content" ObjectID="_1811747741" r:id="rId607"/>
              </w:object>
            </w:r>
            <w:r>
              <w:t xml:space="preserve"> and </w:t>
            </w:r>
            <w:r>
              <w:rPr>
                <w:position w:val="-10"/>
              </w:rPr>
              <w:object w:dxaOrig="615" w:dyaOrig="315" w14:anchorId="64C99E40">
                <v:shape id="_x0000_i1335" type="#_x0000_t75" style="width:30.75pt;height:15.75pt" o:ole="">
                  <v:imagedata r:id="rId608" o:title=""/>
                </v:shape>
                <o:OLEObject Type="Embed" ProgID="Equation.DSMT4" ShapeID="_x0000_i1335" DrawAspect="Content" ObjectID="_1811747742" r:id="rId609"/>
              </w:object>
            </w:r>
          </w:p>
          <w:p w14:paraId="64C99AD0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2520" w:dyaOrig="645" w14:anchorId="64C99E41">
                <v:shape id="_x0000_i1336" type="#_x0000_t75" style="width:126pt;height:32.25pt" o:ole="">
                  <v:imagedata r:id="rId610" o:title=""/>
                </v:shape>
                <o:OLEObject Type="Embed" ProgID="Equation.DSMT4" ShapeID="_x0000_i1336" DrawAspect="Content" ObjectID="_1811747743" r:id="rId611"/>
              </w:object>
            </w:r>
          </w:p>
          <w:p w14:paraId="64C99AD1" w14:textId="77777777" w:rsidR="00EA7E1F" w:rsidRDefault="00EA7E1F">
            <w:pPr>
              <w:pStyle w:val="Example"/>
              <w:spacing w:line="240" w:lineRule="auto"/>
            </w:pPr>
          </w:p>
          <w:p w14:paraId="64C99AD2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020" w:dyaOrig="600" w14:anchorId="64C99E42">
                <v:shape id="_x0000_i1337" type="#_x0000_t75" style="width:51pt;height:30pt" o:ole="">
                  <v:imagedata r:id="rId612" o:title=""/>
                </v:shape>
                <o:OLEObject Type="Embed" ProgID="Equation.DSMT4" ShapeID="_x0000_i1337" DrawAspect="Content" ObjectID="_1811747744" r:id="rId613"/>
              </w:object>
            </w:r>
            <w:r>
              <w:t xml:space="preserve"> </w:t>
            </w:r>
          </w:p>
          <w:p w14:paraId="64C99AD3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140" w:dyaOrig="600" w14:anchorId="64C99E43">
                <v:shape id="_x0000_i1338" type="#_x0000_t75" style="width:57pt;height:30pt" o:ole="">
                  <v:imagedata r:id="rId614" o:title=""/>
                </v:shape>
                <o:OLEObject Type="Embed" ProgID="Equation.DSMT4" ShapeID="_x0000_i1338" DrawAspect="Content" ObjectID="_1811747745" r:id="rId615"/>
              </w:object>
            </w:r>
          </w:p>
          <w:p w14:paraId="64C99AD4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 xml:space="preserve"> c</w:t>
            </w:r>
            <w:r>
              <w:t xml:space="preserve"> = 3</w:t>
            </w:r>
          </w:p>
          <w:p w14:paraId="64C99AD5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005" w:dyaOrig="600" w14:anchorId="64C99E44">
                <v:shape id="_x0000_i1339" type="#_x0000_t75" style="width:50.25pt;height:30pt" o:ole="">
                  <v:imagedata r:id="rId616" o:title=""/>
                </v:shape>
                <o:OLEObject Type="Embed" ProgID="Equation.DSMT4" ShapeID="_x0000_i1339" DrawAspect="Content" ObjectID="_1811747746" r:id="rId6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D6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>
              <w:rPr>
                <w:position w:val="-28"/>
              </w:rPr>
              <w:object w:dxaOrig="1095" w:dyaOrig="645" w14:anchorId="64C99E45">
                <v:shape id="_x0000_i1340" type="#_x0000_t75" style="width:54.75pt;height:32.25pt" o:ole="">
                  <v:imagedata r:id="rId618" o:title=""/>
                </v:shape>
                <o:OLEObject Type="Embed" ProgID="Equation.DSMT4" ShapeID="_x0000_i1340" DrawAspect="Content" ObjectID="_1811747747" r:id="rId619"/>
              </w:object>
            </w:r>
            <w:r>
              <w:t xml:space="preserve"> to work out the gradient of the line.</w:t>
            </w:r>
          </w:p>
          <w:p w14:paraId="64C99AD7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the gradient into the equation of a straight line </w:t>
            </w:r>
            <w:r>
              <w:rPr>
                <w:i/>
              </w:rPr>
              <w:t>y </w:t>
            </w:r>
            <w:r>
              <w:t>= </w:t>
            </w:r>
            <w:r>
              <w:rPr>
                <w:i/>
              </w:rPr>
              <w:t>mx </w:t>
            </w:r>
            <w:r>
              <w:t>+ </w:t>
            </w:r>
            <w:r>
              <w:rPr>
                <w:i/>
              </w:rPr>
              <w:t>c</w:t>
            </w:r>
            <w:r>
              <w:t>.</w:t>
            </w:r>
          </w:p>
          <w:p w14:paraId="64C99AD8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coordinates of either point into the equation.</w:t>
            </w:r>
          </w:p>
          <w:p w14:paraId="64C99AD9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4C99ADA" w14:textId="77777777" w:rsidR="00EA7E1F" w:rsidRDefault="00EA7E1F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>
              <w:rPr>
                <w:position w:val="-22"/>
              </w:rPr>
              <w:object w:dxaOrig="1020" w:dyaOrig="600" w14:anchorId="64C99E46">
                <v:shape id="_x0000_i1341" type="#_x0000_t75" style="width:51pt;height:30pt" o:ole="">
                  <v:imagedata r:id="rId620" o:title=""/>
                </v:shape>
                <o:OLEObject Type="Embed" ProgID="Equation.DSMT4" ShapeID="_x0000_i1341" DrawAspect="Content" ObjectID="_1811747748" r:id="rId621"/>
              </w:object>
            </w:r>
          </w:p>
        </w:tc>
      </w:tr>
    </w:tbl>
    <w:p w14:paraId="64C99ADC" w14:textId="77777777" w:rsidR="00EA7E1F" w:rsidRDefault="00EA7E1F" w:rsidP="00EA7E1F">
      <w:pPr>
        <w:rPr>
          <w:b/>
        </w:rPr>
      </w:pPr>
    </w:p>
    <w:p w14:paraId="64C99ADD" w14:textId="77777777" w:rsidR="00EA7E1F" w:rsidRDefault="00EA7E1F" w:rsidP="00EA7E1F">
      <w:pPr>
        <w:pStyle w:val="Qheading"/>
      </w:pPr>
      <w:r>
        <w:t>Practice</w:t>
      </w:r>
    </w:p>
    <w:p w14:paraId="64C99ADE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  <w:t xml:space="preserve">Find the gradient and the </w:t>
      </w:r>
      <w:r>
        <w:rPr>
          <w:i/>
        </w:rPr>
        <w:t>y</w:t>
      </w:r>
      <w:r>
        <w:t>-intercept of the following equations.</w:t>
      </w:r>
    </w:p>
    <w:p w14:paraId="64C99ADF" w14:textId="77777777" w:rsidR="00EA7E1F" w:rsidRDefault="00EA7E1F" w:rsidP="00EA7E1F">
      <w:pPr>
        <w:pStyle w:val="Questionfollowline4part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4C99E47" wp14:editId="64C99E48">
                <wp:simplePos x="0" y="0"/>
                <wp:positionH relativeFrom="column">
                  <wp:posOffset>3452495</wp:posOffset>
                </wp:positionH>
                <wp:positionV relativeFrom="paragraph">
                  <wp:posOffset>265430</wp:posOffset>
                </wp:positionV>
                <wp:extent cx="1638300" cy="592455"/>
                <wp:effectExtent l="0" t="0" r="19050" b="17145"/>
                <wp:wrapNone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592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C99F09" w14:textId="77777777" w:rsidR="00EA7E1F" w:rsidRDefault="00EA7E1F" w:rsidP="00EA7E1F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4C99F0A" w14:textId="77777777" w:rsidR="00EA7E1F" w:rsidRDefault="00EA7E1F" w:rsidP="00EA7E1F">
                            <w:r>
                              <w:t xml:space="preserve">Rearrange the equations to the form 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99E47" id="Text Box 74" o:spid="_x0000_s1033" type="#_x0000_t202" style="position:absolute;margin-left:271.85pt;margin-top:20.9pt;width:129pt;height:46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">
                <v:textbox>
                  <w:txbxContent>
                    <w:p w14:paraId="64C99F09" w14:textId="77777777" w:rsidR="00EA7E1F" w:rsidRDefault="00EA7E1F" w:rsidP="00EA7E1F">
                      <w:pPr>
                        <w:pStyle w:val="Examplefollow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64C99F0A" w14:textId="77777777" w:rsidR="00EA7E1F" w:rsidRDefault="00EA7E1F" w:rsidP="00EA7E1F">
                      <w:r>
                        <w:t xml:space="preserve">Rearrange the equations to the form </w:t>
                      </w:r>
                      <w:r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64C99E49">
          <v:shape id="_x0000_i1342" type="#_x0000_t75" style="width:16.5pt;height:25.5pt" o:ole="">
            <v:imagedata r:id="rId590" o:title=""/>
          </v:shape>
          <o:OLEObject Type="Embed" ProgID="Equation.DSMT4" ShapeID="_x0000_i1342" DrawAspect="Content" ObjectID="_1811747749" r:id="rId622"/>
        </w:object>
      </w:r>
      <w:r>
        <w:rPr>
          <w:i/>
        </w:rPr>
        <w:t>x</w:t>
      </w:r>
      <w:r>
        <w:t xml:space="preserve"> – 7</w:t>
      </w:r>
      <w:r>
        <w:tab/>
      </w:r>
    </w:p>
    <w:p w14:paraId="64C99AE0" w14:textId="77777777" w:rsidR="00EA7E1F" w:rsidRDefault="00EA7E1F" w:rsidP="00EA7E1F">
      <w:pPr>
        <w:pStyle w:val="Questionfollowline4parts"/>
      </w:pPr>
      <w:r>
        <w:tab/>
      </w:r>
      <w:r>
        <w:rPr>
          <w:b/>
        </w:rPr>
        <w:t>c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64C99AE1" w14:textId="77777777" w:rsidR="00EA7E1F" w:rsidRDefault="00EA7E1F" w:rsidP="00EA7E1F">
      <w:pPr>
        <w:pStyle w:val="Questionfollowline4parts"/>
        <w:spacing w:before="180"/>
      </w:pPr>
      <w:r>
        <w:tab/>
      </w:r>
      <w:r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64C99AE2" w14:textId="77777777" w:rsidR="00EA7E1F" w:rsidRDefault="00EA7E1F" w:rsidP="00EA7E1F">
      <w:pPr>
        <w:pStyle w:val="Question1stline"/>
        <w:spacing w:after="180"/>
      </w:pPr>
      <w:r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EA7E1F" w14:paraId="64C99AE6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AE3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</w:rPr>
              <w:t>Gradient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AE4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  <w:i/>
              </w:rPr>
              <w:t>y</w:t>
            </w:r>
            <w:r>
              <w:rPr>
                <w:b/>
              </w:rPr>
              <w:t>-intercept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AE5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</w:rPr>
              <w:t>Equation of the line</w:t>
            </w:r>
          </w:p>
        </w:tc>
      </w:tr>
      <w:tr w:rsidR="00EA7E1F" w14:paraId="64C99AEA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E7" w14:textId="77777777" w:rsidR="00EA7E1F" w:rsidRDefault="00EA7E1F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E8" w14:textId="77777777" w:rsidR="00EA7E1F" w:rsidRDefault="00EA7E1F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E9" w14:textId="77777777" w:rsidR="00EA7E1F" w:rsidRDefault="00EA7E1F">
            <w:pPr>
              <w:pStyle w:val="Questionfollowline4parts"/>
              <w:jc w:val="center"/>
            </w:pPr>
          </w:p>
        </w:tc>
      </w:tr>
      <w:tr w:rsidR="00EA7E1F" w14:paraId="64C99AEE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EB" w14:textId="77777777" w:rsidR="00EA7E1F" w:rsidRDefault="00EA7E1F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EC" w14:textId="77777777" w:rsidR="00EA7E1F" w:rsidRDefault="00EA7E1F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ED" w14:textId="77777777" w:rsidR="00EA7E1F" w:rsidRDefault="00EA7E1F">
            <w:pPr>
              <w:pStyle w:val="Questionfollowline4parts"/>
              <w:jc w:val="center"/>
            </w:pPr>
          </w:p>
        </w:tc>
      </w:tr>
      <w:tr w:rsidR="00EA7E1F" w14:paraId="64C99AF2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EF" w14:textId="77777777" w:rsidR="00EA7E1F" w:rsidRDefault="00EA7E1F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AF0" w14:textId="77777777" w:rsidR="00EA7E1F" w:rsidRDefault="00EA7E1F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AF1" w14:textId="77777777" w:rsidR="00EA7E1F" w:rsidRDefault="00EA7E1F">
            <w:pPr>
              <w:pStyle w:val="Questionfollowline4parts"/>
              <w:jc w:val="center"/>
            </w:pPr>
          </w:p>
        </w:tc>
      </w:tr>
    </w:tbl>
    <w:p w14:paraId="64C99AF3" w14:textId="77777777" w:rsidR="00EA7E1F" w:rsidRDefault="00EA7E1F" w:rsidP="00EA7E1F">
      <w:pPr>
        <w:pStyle w:val="Question1stline"/>
        <w:ind w:left="426" w:hanging="426"/>
      </w:pPr>
      <w:r>
        <w:rPr>
          <w:b/>
        </w:rPr>
        <w:lastRenderedPageBreak/>
        <w:t>3</w:t>
      </w:r>
      <w:r>
        <w:tab/>
        <w:t xml:space="preserve">Find, in the form </w:t>
      </w:r>
      <w:r>
        <w:rPr>
          <w:i/>
        </w:rPr>
        <w:t>ax</w:t>
      </w:r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 lines with the following gradients and </w:t>
      </w:r>
      <w:r>
        <w:rPr>
          <w:i/>
        </w:rPr>
        <w:t>y</w:t>
      </w:r>
      <w:r>
        <w:t>-intercepts.</w:t>
      </w:r>
    </w:p>
    <w:p w14:paraId="64C99AF4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 xml:space="preserve">gradient </w:t>
      </w:r>
      <w:r>
        <w:rPr>
          <w:position w:val="-20"/>
        </w:rPr>
        <w:object w:dxaOrig="330" w:dyaOrig="510" w14:anchorId="64C99E4A">
          <v:shape id="_x0000_i1343" type="#_x0000_t75" style="width:16.5pt;height:25.5pt" o:ole="">
            <v:imagedata r:id="rId590" o:title=""/>
          </v:shape>
          <o:OLEObject Type="Embed" ProgID="Equation.DSMT4" ShapeID="_x0000_i1343" DrawAspect="Content" ObjectID="_1811747750" r:id="rId623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>
        <w:rPr>
          <w:b/>
        </w:rPr>
        <w:t>b</w:t>
      </w:r>
      <w:r>
        <w:tab/>
        <w:t xml:space="preserve">gradient 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0</w:t>
      </w:r>
    </w:p>
    <w:p w14:paraId="64C99AF5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 xml:space="preserve">gradient </w:t>
      </w:r>
      <w:r>
        <w:rPr>
          <w:position w:val="-20"/>
        </w:rPr>
        <w:object w:dxaOrig="195" w:dyaOrig="495" w14:anchorId="64C99E4B">
          <v:shape id="_x0000_i1344" type="#_x0000_t75" style="width:9.75pt;height:24.75pt" o:ole="">
            <v:imagedata r:id="rId624" o:title=""/>
          </v:shape>
          <o:OLEObject Type="Embed" ProgID="Equation.DSMT4" ShapeID="_x0000_i1344" DrawAspect="Content" ObjectID="_1811747751" r:id="rId625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>
        <w:rPr>
          <w:b/>
        </w:rPr>
        <w:t>d</w:t>
      </w:r>
      <w:r>
        <w:tab/>
        <w:t>gradient –1.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–2</w:t>
      </w:r>
    </w:p>
    <w:p w14:paraId="64C99AF6" w14:textId="77777777" w:rsidR="00EA7E1F" w:rsidRDefault="00EA7E1F" w:rsidP="00EA7E1F">
      <w:pPr>
        <w:pStyle w:val="Question1stline"/>
      </w:pPr>
      <w:r>
        <w:rPr>
          <w:b/>
        </w:rPr>
        <w:t>4</w:t>
      </w:r>
      <w:r>
        <w:tab/>
        <w:t>Write an equation for the line which passes though the point (2, 5) and has gradient 4.</w:t>
      </w:r>
    </w:p>
    <w:p w14:paraId="64C99AF7" w14:textId="77777777" w:rsidR="00EA7E1F" w:rsidRDefault="00EA7E1F" w:rsidP="00EA7E1F">
      <w:pPr>
        <w:pStyle w:val="Question1stline"/>
      </w:pPr>
      <w:r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15" w:dyaOrig="495" w14:anchorId="64C99E4C">
          <v:shape id="_x0000_i1345" type="#_x0000_t75" style="width:15.75pt;height:24.75pt" o:ole="">
            <v:imagedata r:id="rId626" o:title=""/>
          </v:shape>
          <o:OLEObject Type="Embed" ProgID="Equation.DSMT4" ShapeID="_x0000_i1345" DrawAspect="Content" ObjectID="_1811747752" r:id="rId627"/>
        </w:object>
      </w:r>
    </w:p>
    <w:p w14:paraId="64C99AF8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tab/>
        <w:t>Write an equation for the line passing through each of the following pairs of points.</w:t>
      </w:r>
    </w:p>
    <w:p w14:paraId="64C99AF9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a</w:t>
      </w:r>
      <w:r>
        <w:tab/>
        <w:t>(4, 5),  (10, 17)</w:t>
      </w:r>
      <w:r>
        <w:tab/>
      </w:r>
      <w:r>
        <w:rPr>
          <w:b/>
        </w:rPr>
        <w:t>b</w:t>
      </w:r>
      <w:r>
        <w:tab/>
        <w:t>(0, 6),  (–4, 8)</w:t>
      </w:r>
    </w:p>
    <w:p w14:paraId="64C99AFA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c</w:t>
      </w:r>
      <w:r>
        <w:tab/>
        <w:t>(–1, –7),  (5, 23)</w:t>
      </w:r>
      <w:r>
        <w:tab/>
      </w:r>
      <w:r>
        <w:rPr>
          <w:b/>
        </w:rPr>
        <w:t>d</w:t>
      </w:r>
      <w:r>
        <w:tab/>
        <w:t>(3, 10),  (4, 7)</w:t>
      </w:r>
    </w:p>
    <w:p w14:paraId="64C99AFB" w14:textId="77777777" w:rsidR="00EA7E1F" w:rsidRDefault="00EA7E1F" w:rsidP="00EA7E1F">
      <w:pPr>
        <w:pStyle w:val="Questionfollowline"/>
      </w:pPr>
    </w:p>
    <w:p w14:paraId="64C99AFC" w14:textId="77777777" w:rsidR="00EA7E1F" w:rsidRDefault="00EA7E1F" w:rsidP="00EA7E1F">
      <w:pPr>
        <w:pStyle w:val="Qheading"/>
      </w:pPr>
      <w:r>
        <w:t>Extend</w:t>
      </w:r>
    </w:p>
    <w:p w14:paraId="64C99AFD" w14:textId="77777777" w:rsidR="00EA7E1F" w:rsidRDefault="00EA7E1F" w:rsidP="00EA7E1F">
      <w:pPr>
        <w:pStyle w:val="Question1stline"/>
        <w:ind w:left="426" w:hanging="426"/>
      </w:pPr>
      <w:r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64C99AFE" w14:textId="77777777" w:rsidR="00EA7E1F" w:rsidRDefault="00EA7E1F" w:rsidP="00EA7E1F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64C99AFF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B00" w14:textId="77777777" w:rsidR="00EA7E1F" w:rsidRDefault="00EA7E1F" w:rsidP="00EA7E1F">
      <w:pPr>
        <w:pStyle w:val="Question1stline"/>
        <w:rPr>
          <w:rFonts w:cs="Times New Roman"/>
        </w:rPr>
      </w:pPr>
      <w:r>
        <w:rPr>
          <w:b/>
        </w:rPr>
        <w:t>1</w:t>
      </w:r>
      <w:r>
        <w:rPr>
          <w:rFonts w:cs="Times New Roman"/>
        </w:rPr>
        <w:tab/>
      </w:r>
      <w:r>
        <w:rPr>
          <w:rFonts w:cs="Times New Roman"/>
          <w:b/>
        </w:rPr>
        <w:t>a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3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  <w:r>
        <w:rPr>
          <w:rFonts w:cs="Times New Roman"/>
        </w:rP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330" w:dyaOrig="510" w14:anchorId="64C99E4D">
          <v:shape id="_x0000_i1346" type="#_x0000_t75" style="width:16.5pt;height:25.5pt" o:ole="">
            <v:imagedata r:id="rId590" o:title=""/>
          </v:shape>
          <o:OLEObject Type="Embed" ProgID="Equation.DSMT4" ShapeID="_x0000_i1346" DrawAspect="Content" ObjectID="_1811747753" r:id="rId628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–7</w:t>
      </w:r>
      <w:r>
        <w:rPr>
          <w:rFonts w:cs="Times New Roman"/>
        </w:rPr>
        <w:tab/>
      </w:r>
    </w:p>
    <w:p w14:paraId="64C99B01" w14:textId="77777777" w:rsidR="00EA7E1F" w:rsidRDefault="00EA7E1F" w:rsidP="00EA7E1F">
      <w:pPr>
        <w:pStyle w:val="Questionfollowline"/>
      </w:pP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2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</w:t>
      </w:r>
      <w:r>
        <w:rPr>
          <w:position w:val="-20"/>
        </w:rPr>
        <w:object w:dxaOrig="315" w:dyaOrig="495" w14:anchorId="64C99E4E">
          <v:shape id="_x0000_i1347" type="#_x0000_t75" style="width:15.75pt;height:24.75pt" o:ole="">
            <v:imagedata r:id="rId629" o:title=""/>
          </v:shape>
          <o:OLEObject Type="Embed" ProgID="Equation.DSMT4" ShapeID="_x0000_i1347" DrawAspect="Content" ObjectID="_1811747754" r:id="rId630"/>
        </w:objec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1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</w:p>
    <w:p w14:paraId="64C99B02" w14:textId="77777777" w:rsidR="00EA7E1F" w:rsidRDefault="00EA7E1F" w:rsidP="00EA7E1F">
      <w:pPr>
        <w:pStyle w:val="Questionfollowline"/>
      </w:pPr>
      <w:r>
        <w:tab/>
      </w:r>
      <w:r>
        <w:rPr>
          <w:b/>
        </w:rPr>
        <w:t>e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195" w:dyaOrig="495" w14:anchorId="64C99E4F">
          <v:shape id="_x0000_i1348" type="#_x0000_t75" style="width:9.75pt;height:24.75pt" o:ole="">
            <v:imagedata r:id="rId631" o:title=""/>
          </v:shape>
          <o:OLEObject Type="Embed" ProgID="Equation.DSMT4" ShapeID="_x0000_i1348" DrawAspect="Content" ObjectID="_1811747755" r:id="rId632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</w:t>
      </w:r>
      <w:r>
        <w:t xml:space="preserve"> </w:t>
      </w:r>
      <w:r>
        <w:rPr>
          <w:position w:val="-20"/>
        </w:rPr>
        <w:object w:dxaOrig="315" w:dyaOrig="495" w14:anchorId="64C99E50">
          <v:shape id="_x0000_i1349" type="#_x0000_t75" style="width:15.75pt;height:24.75pt" o:ole="">
            <v:imagedata r:id="rId633" o:title=""/>
          </v:shape>
          <o:OLEObject Type="Embed" ProgID="Equation.DSMT4" ShapeID="_x0000_i1349" DrawAspect="Content" ObjectID="_1811747756" r:id="rId634"/>
        </w:object>
      </w:r>
      <w:r>
        <w:t>or –2</w:t>
      </w:r>
      <w:r>
        <w:rPr>
          <w:position w:val="-20"/>
        </w:rPr>
        <w:object w:dxaOrig="195" w:dyaOrig="495" w14:anchorId="64C99E51">
          <v:shape id="_x0000_i1350" type="#_x0000_t75" style="width:9.75pt;height:24.75pt" o:ole="">
            <v:imagedata r:id="rId635" o:title=""/>
          </v:shape>
          <o:OLEObject Type="Embed" ProgID="Equation.DSMT4" ShapeID="_x0000_i1350" DrawAspect="Content" ObjectID="_1811747757" r:id="rId636"/>
        </w:object>
      </w:r>
      <w:r>
        <w:rPr>
          <w:rFonts w:cs="Times New Roman"/>
        </w:rPr>
        <w:t xml:space="preserve"> </w:t>
      </w:r>
      <w:r>
        <w:tab/>
      </w:r>
      <w:r>
        <w:rPr>
          <w:b/>
        </w:rPr>
        <w:t>f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5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4</w:t>
      </w:r>
    </w:p>
    <w:p w14:paraId="64C99B03" w14:textId="77777777" w:rsidR="00EA7E1F" w:rsidRDefault="00EA7E1F" w:rsidP="00EA7E1F">
      <w:pPr>
        <w:pStyle w:val="Question1stline4parts"/>
        <w:rPr>
          <w:b/>
        </w:rPr>
      </w:pPr>
      <w:r>
        <w:rPr>
          <w:b/>
        </w:rPr>
        <w:t>2</w:t>
      </w:r>
      <w:r>
        <w:rPr>
          <w:b/>
        </w:rPr>
        <w:tab/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EA7E1F" w14:paraId="64C99B07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B04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</w:rPr>
              <w:t>Gradient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B05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  <w:i/>
              </w:rPr>
              <w:t>y</w:t>
            </w:r>
            <w:r>
              <w:rPr>
                <w:b/>
              </w:rPr>
              <w:t>-intercept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4C99B06" w14:textId="77777777" w:rsidR="00EA7E1F" w:rsidRDefault="00EA7E1F">
            <w:pPr>
              <w:pStyle w:val="Questionfollowline4parts"/>
              <w:jc w:val="center"/>
              <w:rPr>
                <w:b/>
              </w:rPr>
            </w:pPr>
            <w:r>
              <w:rPr>
                <w:b/>
              </w:rPr>
              <w:t>Equation of the line</w:t>
            </w:r>
          </w:p>
        </w:tc>
      </w:tr>
      <w:tr w:rsidR="00EA7E1F" w14:paraId="64C99B0B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8" w14:textId="77777777" w:rsidR="00EA7E1F" w:rsidRDefault="00EA7E1F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9" w14:textId="77777777" w:rsidR="00EA7E1F" w:rsidRDefault="00EA7E1F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A" w14:textId="77777777" w:rsidR="00EA7E1F" w:rsidRDefault="00EA7E1F">
            <w:pPr>
              <w:pStyle w:val="Questionfollowline4parts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t> = 5</w:t>
            </w:r>
            <w:r>
              <w:rPr>
                <w:i/>
              </w:rPr>
              <w:t>x</w:t>
            </w:r>
          </w:p>
        </w:tc>
      </w:tr>
      <w:tr w:rsidR="00EA7E1F" w14:paraId="64C99B0F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C" w14:textId="77777777" w:rsidR="00EA7E1F" w:rsidRDefault="00EA7E1F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D" w14:textId="77777777" w:rsidR="00EA7E1F" w:rsidRDefault="00EA7E1F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0E" w14:textId="77777777" w:rsidR="00EA7E1F" w:rsidRDefault="00EA7E1F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–3</w:t>
            </w:r>
            <w:r>
              <w:rPr>
                <w:i/>
              </w:rPr>
              <w:t>x</w:t>
            </w:r>
            <w:r>
              <w:t xml:space="preserve"> + 2</w:t>
            </w:r>
          </w:p>
        </w:tc>
      </w:tr>
      <w:tr w:rsidR="00EA7E1F" w14:paraId="64C99B13" w14:textId="77777777" w:rsidTr="00EA7E1F"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10" w14:textId="77777777" w:rsidR="00EA7E1F" w:rsidRDefault="00EA7E1F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11" w14:textId="77777777" w:rsidR="00EA7E1F" w:rsidRDefault="00EA7E1F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B12" w14:textId="77777777" w:rsidR="00EA7E1F" w:rsidRDefault="00EA7E1F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7</w:t>
            </w:r>
          </w:p>
        </w:tc>
      </w:tr>
    </w:tbl>
    <w:p w14:paraId="64C99B14" w14:textId="77777777" w:rsidR="00EA7E1F" w:rsidRDefault="00EA7E1F" w:rsidP="00EA7E1F">
      <w:pPr>
        <w:pStyle w:val="Question1stline4parts"/>
        <w:rPr>
          <w:b/>
        </w:rPr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 xml:space="preserve"> + 14 = 0</w:t>
      </w:r>
      <w:r>
        <w:rPr>
          <w:b/>
        </w:rPr>
        <w:tab/>
        <w:t>b</w:t>
      </w:r>
      <w:r>
        <w:rPr>
          <w:b/>
        </w:rPr>
        <w:tab/>
      </w:r>
      <w:r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0</w:t>
      </w:r>
    </w:p>
    <w:p w14:paraId="64C99B15" w14:textId="77777777" w:rsidR="00EA7E1F" w:rsidRDefault="00EA7E1F" w:rsidP="00EA7E1F">
      <w:pPr>
        <w:pStyle w:val="Question1stline4parts"/>
        <w:rPr>
          <w:b/>
        </w:rPr>
      </w:pPr>
      <w:r>
        <w:rPr>
          <w:b/>
        </w:rPr>
        <w:tab/>
        <w:t>c</w:t>
      </w:r>
      <w:r>
        <w:rPr>
          <w:b/>
        </w:rPr>
        <w:tab/>
      </w:r>
      <w:r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12 = 0</w:t>
      </w:r>
      <w:r>
        <w:rPr>
          <w:b/>
        </w:rPr>
        <w:tab/>
        <w:t>d</w:t>
      </w:r>
      <w:r>
        <w:rPr>
          <w:b/>
        </w:rPr>
        <w:tab/>
      </w:r>
      <w:r>
        <w:t>6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+ 10 = 0</w:t>
      </w:r>
    </w:p>
    <w:p w14:paraId="64C99B16" w14:textId="77777777" w:rsidR="00EA7E1F" w:rsidRDefault="00EA7E1F" w:rsidP="00EA7E1F">
      <w:pPr>
        <w:pStyle w:val="Question1stline4parts"/>
        <w:rPr>
          <w:b/>
        </w:rPr>
      </w:pPr>
      <w:r>
        <w:rPr>
          <w:b/>
        </w:rPr>
        <w:t>4</w:t>
      </w:r>
      <w:r>
        <w:rPr>
          <w:b/>
        </w:rPr>
        <w:tab/>
      </w:r>
      <w:r>
        <w:rPr>
          <w:i/>
        </w:rPr>
        <w:t>y</w:t>
      </w:r>
      <w:r>
        <w:t> = 4</w:t>
      </w:r>
      <w:r>
        <w:rPr>
          <w:i/>
        </w:rPr>
        <w:t>x</w:t>
      </w:r>
      <w:r>
        <w:t xml:space="preserve"> – 3</w:t>
      </w:r>
    </w:p>
    <w:p w14:paraId="64C99B17" w14:textId="77777777" w:rsidR="00EA7E1F" w:rsidRDefault="00EA7E1F" w:rsidP="00EA7E1F">
      <w:pPr>
        <w:pStyle w:val="Question1stline4parts"/>
      </w:pPr>
      <w:r>
        <w:rPr>
          <w:b/>
        </w:rPr>
        <w:t>5</w:t>
      </w:r>
      <w:r>
        <w:rPr>
          <w:b/>
        </w:rP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15" w:dyaOrig="495" w14:anchorId="64C99E52">
          <v:shape id="_x0000_i1351" type="#_x0000_t75" style="width:15.75pt;height:24.75pt" o:ole="">
            <v:imagedata r:id="rId637" o:title=""/>
          </v:shape>
          <o:OLEObject Type="Embed" ProgID="Equation.DSMT4" ShapeID="_x0000_i1351" DrawAspect="Content" ObjectID="_1811747758" r:id="rId638"/>
        </w:object>
      </w:r>
      <w:r>
        <w:rPr>
          <w:i/>
        </w:rPr>
        <w:t>x</w:t>
      </w:r>
      <w:r>
        <w:t xml:space="preserve"> + 7</w:t>
      </w:r>
    </w:p>
    <w:p w14:paraId="64C99B18" w14:textId="77777777" w:rsidR="00EA7E1F" w:rsidRDefault="00EA7E1F" w:rsidP="00EA7E1F">
      <w:pPr>
        <w:pStyle w:val="Question1stline4parts"/>
      </w:pPr>
      <w:r>
        <w:rPr>
          <w:b/>
        </w:rPr>
        <w:t>6</w:t>
      </w:r>
      <w:r>
        <w:rPr>
          <w:b/>
        </w:rPr>
        <w:tab/>
        <w:t>a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– 3</w:t>
      </w:r>
      <w:r>
        <w:tab/>
      </w:r>
      <w:r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64C99E53">
          <v:shape id="_x0000_i1352" type="#_x0000_t75" style="width:16.5pt;height:25.5pt" o:ole="">
            <v:imagedata r:id="rId590" o:title=""/>
          </v:shape>
          <o:OLEObject Type="Embed" ProgID="Equation.DSMT4" ShapeID="_x0000_i1352" DrawAspect="Content" ObjectID="_1811747759" r:id="rId639"/>
        </w:object>
      </w:r>
      <w:r>
        <w:rPr>
          <w:i/>
        </w:rPr>
        <w:t>x</w:t>
      </w:r>
      <w:r>
        <w:t xml:space="preserve"> + 6</w:t>
      </w:r>
    </w:p>
    <w:p w14:paraId="64C99B19" w14:textId="77777777" w:rsidR="00EA7E1F" w:rsidRDefault="00EA7E1F" w:rsidP="00EA7E1F">
      <w:pPr>
        <w:pStyle w:val="Question1stline4parts"/>
      </w:pPr>
      <w:r>
        <w:tab/>
      </w:r>
      <w:r>
        <w:rPr>
          <w:b/>
        </w:rPr>
        <w:t>c</w:t>
      </w:r>
      <w:r>
        <w:tab/>
      </w:r>
      <w:r>
        <w:rPr>
          <w:i/>
        </w:rPr>
        <w:t>y</w:t>
      </w:r>
      <w:r>
        <w:t> = 5</w:t>
      </w:r>
      <w:r>
        <w:rPr>
          <w:i/>
        </w:rPr>
        <w:t>x</w:t>
      </w:r>
      <w:r>
        <w:t xml:space="preserve"> –2</w:t>
      </w:r>
      <w:r>
        <w:tab/>
      </w:r>
      <w:r>
        <w:rPr>
          <w:b/>
        </w:rPr>
        <w:t>d</w:t>
      </w:r>
      <w:r>
        <w:tab/>
      </w:r>
      <w:r>
        <w:rPr>
          <w:i/>
        </w:rPr>
        <w:t>y</w:t>
      </w:r>
      <w:r>
        <w:t xml:space="preserve"> = –3</w:t>
      </w:r>
      <w:r>
        <w:rPr>
          <w:i/>
        </w:rPr>
        <w:t>x</w:t>
      </w:r>
      <w:r>
        <w:t xml:space="preserve"> + 19</w:t>
      </w:r>
    </w:p>
    <w:p w14:paraId="64C99B1A" w14:textId="77777777" w:rsidR="00EA7E1F" w:rsidRDefault="00EA7E1F" w:rsidP="00EA7E1F">
      <w:pPr>
        <w:pStyle w:val="Question1stline4parts"/>
        <w:rPr>
          <w:b/>
          <w:u w:val="single"/>
        </w:rPr>
      </w:pPr>
      <w:r>
        <w:rPr>
          <w:b/>
        </w:rPr>
        <w:t>7</w:t>
      </w:r>
      <w:r>
        <w:tab/>
      </w:r>
      <w:r>
        <w:rPr>
          <w:position w:val="-22"/>
        </w:rPr>
        <w:object w:dxaOrig="1170" w:dyaOrig="600" w14:anchorId="64C99E54">
          <v:shape id="_x0000_i1353" type="#_x0000_t75" style="width:58.5pt;height:30pt" o:ole="">
            <v:imagedata r:id="rId640" o:title=""/>
          </v:shape>
          <o:OLEObject Type="Embed" ProgID="Equation.DSMT4" ShapeID="_x0000_i1353" DrawAspect="Content" ObjectID="_1811747760" r:id="rId641"/>
        </w:object>
      </w:r>
      <w:r>
        <w:t xml:space="preserve">, the gradient is </w:t>
      </w:r>
      <w:r>
        <w:rPr>
          <w:position w:val="-22"/>
        </w:rPr>
        <w:object w:dxaOrig="390" w:dyaOrig="600" w14:anchorId="64C99E55">
          <v:shape id="_x0000_i1354" type="#_x0000_t75" style="width:19.5pt;height:30pt" o:ole="">
            <v:imagedata r:id="rId642" o:title=""/>
          </v:shape>
          <o:OLEObject Type="Embed" ProgID="Equation.DSMT4" ShapeID="_x0000_i1354" DrawAspect="Content" ObjectID="_1811747761" r:id="rId643"/>
        </w:object>
      </w:r>
      <w:r>
        <w:t xml:space="preserve"> and the </w:t>
      </w:r>
      <w:r>
        <w:rPr>
          <w:i/>
        </w:rPr>
        <w:t>y</w:t>
      </w:r>
      <w:r>
        <w:t>-intercept is 3.</w:t>
      </w:r>
      <w:r>
        <w:br/>
        <w:t>The line intercepts the axes at (0, 3) and (2, 0).</w:t>
      </w:r>
      <w:r>
        <w:br/>
        <w:t xml:space="preserve">Students may sketch the line or give coordinates that lie on the line such as </w:t>
      </w:r>
      <w:r>
        <w:rPr>
          <w:position w:val="-26"/>
        </w:rPr>
        <w:object w:dxaOrig="630" w:dyaOrig="645" w14:anchorId="64C99E56">
          <v:shape id="_x0000_i1355" type="#_x0000_t75" style="width:31.5pt;height:32.25pt" o:ole="">
            <v:imagedata r:id="rId644" o:title=""/>
          </v:shape>
          <o:OLEObject Type="Embed" ProgID="Equation.DSMT4" ShapeID="_x0000_i1355" DrawAspect="Content" ObjectID="_1811747762" r:id="rId645"/>
        </w:object>
      </w:r>
      <w:r>
        <w:t xml:space="preserve"> or </w:t>
      </w:r>
      <w:r>
        <w:rPr>
          <w:position w:val="-14"/>
        </w:rPr>
        <w:object w:dxaOrig="705" w:dyaOrig="390" w14:anchorId="64C99E57">
          <v:shape id="_x0000_i1356" type="#_x0000_t75" style="width:35.25pt;height:19.5pt" o:ole="">
            <v:imagedata r:id="rId646" o:title=""/>
          </v:shape>
          <o:OLEObject Type="Embed" ProgID="Equation.DSMT4" ShapeID="_x0000_i1356" DrawAspect="Content" ObjectID="_1811747763" r:id="rId647"/>
        </w:object>
      </w:r>
      <w:r>
        <w:t>.</w:t>
      </w:r>
    </w:p>
    <w:p w14:paraId="64C99B1B" w14:textId="77777777" w:rsidR="00EA7E1F" w:rsidRDefault="00EA7E1F" w:rsidP="00EA7E1F">
      <w:pPr>
        <w:pStyle w:val="Question1stline4parts"/>
        <w:rPr>
          <w:b/>
        </w:rPr>
      </w:pPr>
    </w:p>
    <w:p w14:paraId="64C99B1C" w14:textId="77777777" w:rsidR="00EA7E1F" w:rsidRDefault="00EA7E1F" w:rsidP="00EA7E1F">
      <w:pPr>
        <w:pStyle w:val="Question1stline4parts"/>
        <w:rPr>
          <w:b/>
        </w:rPr>
      </w:pPr>
    </w:p>
    <w:p w14:paraId="64C99B1D" w14:textId="77777777" w:rsidR="00EA7E1F" w:rsidRDefault="00EA7E1F" w:rsidP="00EA7E1F"/>
    <w:p w14:paraId="64C99B1E" w14:textId="77777777" w:rsidR="00EA7E1F" w:rsidRDefault="00EA7E1F" w:rsidP="00EA7E1F"/>
    <w:p w14:paraId="64C99B1F" w14:textId="77777777" w:rsidR="00EA7E1F" w:rsidRDefault="00EA7E1F" w:rsidP="00EA7E1F"/>
    <w:p w14:paraId="64C99B20" w14:textId="77777777" w:rsidR="00EA7E1F" w:rsidRDefault="00EA7E1F" w:rsidP="00EA7E1F"/>
    <w:p w14:paraId="64C99B21" w14:textId="77777777" w:rsidR="00EA7E1F" w:rsidRDefault="00EA7E1F" w:rsidP="00EA7E1F"/>
    <w:p w14:paraId="64C99B22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Trigonometry in right-angled triangles</w:t>
      </w:r>
    </w:p>
    <w:p w14:paraId="64C99B23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B2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B2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4a. Trigonometric ratios and graphs</w:t>
      </w:r>
    </w:p>
    <w:p w14:paraId="64C99B2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B27" w14:textId="77777777" w:rsidR="00EA7E1F" w:rsidRDefault="00EA7E1F" w:rsidP="00EA7E1F">
      <w:pPr>
        <w:pStyle w:val="Qheading"/>
      </w:pPr>
    </w:p>
    <w:p w14:paraId="64C99B28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9232" behindDoc="1" locked="0" layoutInCell="1" allowOverlap="1" wp14:anchorId="64C99E58" wp14:editId="64C99E59">
            <wp:simplePos x="0" y="0"/>
            <wp:positionH relativeFrom="column">
              <wp:posOffset>3958590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Key points</w:t>
      </w:r>
    </w:p>
    <w:p w14:paraId="64C99B29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In a right-angled triangle:</w:t>
      </w:r>
    </w:p>
    <w:p w14:paraId="64C99B2A" w14:textId="77777777" w:rsidR="00EA7E1F" w:rsidRDefault="00EA7E1F" w:rsidP="00EA7E1F">
      <w:pPr>
        <w:pStyle w:val="ListParagraph"/>
        <w:numPr>
          <w:ilvl w:val="0"/>
          <w:numId w:val="11"/>
        </w:numPr>
        <w:spacing w:line="254" w:lineRule="auto"/>
        <w:ind w:left="1078"/>
      </w:pPr>
      <w:r>
        <w:t>the side opposite the right angle is called the hypotenuse</w:t>
      </w:r>
    </w:p>
    <w:p w14:paraId="64C99B2B" w14:textId="77777777" w:rsidR="00EA7E1F" w:rsidRDefault="00EA7E1F" w:rsidP="00EA7E1F">
      <w:pPr>
        <w:pStyle w:val="ListParagraph"/>
        <w:numPr>
          <w:ilvl w:val="0"/>
          <w:numId w:val="11"/>
        </w:numPr>
        <w:spacing w:line="254" w:lineRule="auto"/>
        <w:ind w:left="1078"/>
      </w:pPr>
      <w:r>
        <w:t xml:space="preserve">the side opposite the angle </w:t>
      </w:r>
      <w:r>
        <w:rPr>
          <w:rFonts w:cs="Times New Roman"/>
          <w:i/>
        </w:rPr>
        <w:t>θ</w:t>
      </w:r>
      <w:r>
        <w:t xml:space="preserve"> is called the opposite</w:t>
      </w:r>
    </w:p>
    <w:p w14:paraId="64C99B2C" w14:textId="77777777" w:rsidR="00EA7E1F" w:rsidRDefault="00EA7E1F" w:rsidP="00EA7E1F">
      <w:pPr>
        <w:pStyle w:val="ListParagraph"/>
        <w:numPr>
          <w:ilvl w:val="0"/>
          <w:numId w:val="11"/>
        </w:numPr>
        <w:spacing w:line="254" w:lineRule="auto"/>
        <w:ind w:left="1078"/>
      </w:pPr>
      <w:r>
        <w:t xml:space="preserve">the side next to the angle </w:t>
      </w:r>
      <w:r>
        <w:rPr>
          <w:rFonts w:cs="Times New Roman"/>
          <w:i/>
        </w:rPr>
        <w:t>θ</w:t>
      </w:r>
      <w:r>
        <w:t xml:space="preserve"> is called the adjacent.</w:t>
      </w:r>
      <w:r>
        <w:rPr>
          <w:noProof/>
          <w:lang w:eastAsia="en-GB"/>
        </w:rPr>
        <w:t xml:space="preserve"> </w:t>
      </w:r>
    </w:p>
    <w:p w14:paraId="64C99B2D" w14:textId="77777777" w:rsidR="00EA7E1F" w:rsidRDefault="00EA7E1F" w:rsidP="00EA7E1F">
      <w:pPr>
        <w:spacing w:line="254" w:lineRule="auto"/>
      </w:pPr>
    </w:p>
    <w:p w14:paraId="64C99B2E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In a right-angled triangle:</w:t>
      </w:r>
    </w:p>
    <w:p w14:paraId="64C99B2F" w14:textId="77777777" w:rsidR="00EA7E1F" w:rsidRDefault="00EA7E1F" w:rsidP="00EA7E1F">
      <w:pPr>
        <w:pStyle w:val="ListParagraph"/>
        <w:numPr>
          <w:ilvl w:val="1"/>
          <w:numId w:val="8"/>
        </w:numPr>
        <w:spacing w:line="254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960" w:dyaOrig="630" w14:anchorId="64C99E5A">
          <v:shape id="_x0000_i1357" type="#_x0000_t75" style="width:48pt;height:31.5pt" o:ole="">
            <v:imagedata r:id="rId649" o:title=""/>
          </v:shape>
          <o:OLEObject Type="Embed" ProgID="Equation.DSMT4" ShapeID="_x0000_i1357" DrawAspect="Content" ObjectID="_1811747764" r:id="rId650"/>
        </w:object>
      </w:r>
    </w:p>
    <w:p w14:paraId="64C99B30" w14:textId="77777777" w:rsidR="00EA7E1F" w:rsidRDefault="00EA7E1F" w:rsidP="00EA7E1F">
      <w:pPr>
        <w:pStyle w:val="ListParagraph"/>
        <w:numPr>
          <w:ilvl w:val="1"/>
          <w:numId w:val="8"/>
        </w:numPr>
        <w:spacing w:line="254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960" w:dyaOrig="645" w14:anchorId="64C99E5B">
          <v:shape id="_x0000_i1358" type="#_x0000_t75" style="width:48pt;height:32.25pt" o:ole="">
            <v:imagedata r:id="rId651" o:title=""/>
          </v:shape>
          <o:OLEObject Type="Embed" ProgID="Equation.DSMT4" ShapeID="_x0000_i1358" DrawAspect="Content" ObjectID="_1811747765" r:id="rId652"/>
        </w:object>
      </w:r>
    </w:p>
    <w:p w14:paraId="64C99B31" w14:textId="77777777" w:rsidR="00EA7E1F" w:rsidRDefault="00EA7E1F" w:rsidP="00EA7E1F">
      <w:pPr>
        <w:pStyle w:val="ListParagraph"/>
        <w:numPr>
          <w:ilvl w:val="1"/>
          <w:numId w:val="8"/>
        </w:numPr>
        <w:spacing w:line="254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945" w:dyaOrig="630" w14:anchorId="64C99E5C">
          <v:shape id="_x0000_i1359" type="#_x0000_t75" style="width:47.25pt;height:31.5pt" o:ole="">
            <v:imagedata r:id="rId653" o:title=""/>
          </v:shape>
          <o:OLEObject Type="Embed" ProgID="Equation.DSMT4" ShapeID="_x0000_i1359" DrawAspect="Content" ObjectID="_1811747766" r:id="rId654"/>
        </w:object>
      </w:r>
    </w:p>
    <w:p w14:paraId="64C99B32" w14:textId="77777777" w:rsidR="00EA7E1F" w:rsidRDefault="00EA7E1F" w:rsidP="00EA7E1F">
      <w:pPr>
        <w:pStyle w:val="ListParagraph"/>
        <w:spacing w:line="254" w:lineRule="auto"/>
        <w:ind w:left="1120"/>
      </w:pPr>
    </w:p>
    <w:p w14:paraId="64C99B33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.</w:t>
      </w:r>
    </w:p>
    <w:p w14:paraId="64C99B34" w14:textId="77777777" w:rsidR="00EA7E1F" w:rsidRDefault="00EA7E1F" w:rsidP="00EA7E1F">
      <w:pPr>
        <w:pStyle w:val="ListParagraph"/>
        <w:spacing w:line="254" w:lineRule="auto"/>
      </w:pPr>
    </w:p>
    <w:p w14:paraId="64C99B35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The sine, cosine and tangent of some angles may be written exactly.</w:t>
      </w:r>
    </w:p>
    <w:p w14:paraId="64C99B36" w14:textId="77777777" w:rsidR="00EA7E1F" w:rsidRDefault="00EA7E1F" w:rsidP="00EA7E1F">
      <w:pPr>
        <w:pStyle w:val="ListParagraph"/>
        <w:spacing w:line="254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A7E1F" w14:paraId="64C99B3D" w14:textId="77777777" w:rsidTr="00EA7E1F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auto"/>
            </w:tcBorders>
            <w:vAlign w:val="center"/>
          </w:tcPr>
          <w:p w14:paraId="64C99B37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8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9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A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B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C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A7E1F" w14:paraId="64C99B44" w14:textId="77777777" w:rsidTr="00EA7E1F"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3E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sin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3F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0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180" w:dyaOrig="360" w14:anchorId="64C99E5D">
                <v:shape id="_x0000_i1360" type="#_x0000_t75" style="width:9pt;height:18pt" o:ole="">
                  <v:imagedata r:id="rId655" o:title=""/>
                </v:shape>
                <o:OLEObject Type="Embed" ProgID="Equation.DSMT4" ShapeID="_x0000_i1360" DrawAspect="Content" ObjectID="_1811747767" r:id="rId656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1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300" w:dyaOrig="390" w14:anchorId="64C99E5E">
                <v:shape id="_x0000_i1361" type="#_x0000_t75" style="width:15pt;height:19.5pt" o:ole="">
                  <v:imagedata r:id="rId657" o:title=""/>
                </v:shape>
                <o:OLEObject Type="Embed" ProgID="Equation.DSMT4" ShapeID="_x0000_i1361" DrawAspect="Content" ObjectID="_1811747768" r:id="rId658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2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285" w:dyaOrig="390" w14:anchorId="64C99E5F">
                <v:shape id="_x0000_i1362" type="#_x0000_t75" style="width:14.25pt;height:19.5pt" o:ole="">
                  <v:imagedata r:id="rId659" o:title=""/>
                </v:shape>
                <o:OLEObject Type="Embed" ProgID="Equation.DSMT4" ShapeID="_x0000_i1362" DrawAspect="Content" ObjectID="_1811747769" r:id="rId660"/>
              </w:objec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3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1</w:t>
            </w:r>
          </w:p>
        </w:tc>
      </w:tr>
      <w:tr w:rsidR="00EA7E1F" w14:paraId="64C99B4B" w14:textId="77777777" w:rsidTr="00EA7E1F"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45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cos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6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7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285" w:dyaOrig="390" w14:anchorId="64C99E60">
                <v:shape id="_x0000_i1363" type="#_x0000_t75" style="width:14.25pt;height:19.5pt" o:ole="">
                  <v:imagedata r:id="rId659" o:title=""/>
                </v:shape>
                <o:OLEObject Type="Embed" ProgID="Equation.DSMT4" ShapeID="_x0000_i1363" DrawAspect="Content" ObjectID="_1811747770" r:id="rId661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8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300" w:dyaOrig="390" w14:anchorId="64C99E61">
                <v:shape id="_x0000_i1364" type="#_x0000_t75" style="width:15pt;height:19.5pt" o:ole="">
                  <v:imagedata r:id="rId657" o:title=""/>
                </v:shape>
                <o:OLEObject Type="Embed" ProgID="Equation.DSMT4" ShapeID="_x0000_i1364" DrawAspect="Content" ObjectID="_1811747771" r:id="rId662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9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180" w:dyaOrig="360" w14:anchorId="64C99E62">
                <v:shape id="_x0000_i1365" type="#_x0000_t75" style="width:9pt;height:18pt" o:ole="">
                  <v:imagedata r:id="rId655" o:title=""/>
                </v:shape>
                <o:OLEObject Type="Embed" ProgID="Equation.DSMT4" ShapeID="_x0000_i1365" DrawAspect="Content" ObjectID="_1811747772" r:id="rId663"/>
              </w:objec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A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0</w:t>
            </w:r>
          </w:p>
        </w:tc>
      </w:tr>
      <w:tr w:rsidR="00EA7E1F" w14:paraId="64C99B52" w14:textId="77777777" w:rsidTr="00EA7E1F"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4C99B4C" w14:textId="77777777" w:rsidR="00EA7E1F" w:rsidRDefault="00EA7E1F">
            <w:pPr>
              <w:pStyle w:val="ListParagraph"/>
              <w:spacing w:line="254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tan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D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E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12"/>
                <w:lang w:eastAsia="en-US"/>
              </w:rPr>
              <w:object w:dxaOrig="285" w:dyaOrig="390" w14:anchorId="64C99E63">
                <v:shape id="_x0000_i1366" type="#_x0000_t75" style="width:14.25pt;height:19.5pt" o:ole="">
                  <v:imagedata r:id="rId664" o:title=""/>
                </v:shape>
                <o:OLEObject Type="Embed" ProgID="Equation.DSMT4" ShapeID="_x0000_i1366" DrawAspect="Content" ObjectID="_1811747773" r:id="rId665"/>
              </w:objec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4F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99B50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  <w:r>
              <w:rPr>
                <w:rFonts w:eastAsiaTheme="minorHAnsi"/>
                <w:position w:val="-8"/>
                <w:lang w:eastAsia="en-US"/>
              </w:rPr>
              <w:object w:dxaOrig="345" w:dyaOrig="345" w14:anchorId="64C99E64">
                <v:shape id="_x0000_i1367" type="#_x0000_t75" style="width:17.25pt;height:17.25pt" o:ole="">
                  <v:imagedata r:id="rId666" o:title=""/>
                </v:shape>
                <o:OLEObject Type="Embed" ProgID="Equation.DSMT4" ShapeID="_x0000_i1367" DrawAspect="Content" ObjectID="_1811747774" r:id="rId667"/>
              </w:objec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4C99B51" w14:textId="77777777" w:rsidR="00EA7E1F" w:rsidRDefault="00EA7E1F">
            <w:pPr>
              <w:pStyle w:val="ListParagraph"/>
              <w:spacing w:line="254" w:lineRule="auto"/>
              <w:ind w:left="0"/>
              <w:jc w:val="center"/>
            </w:pPr>
          </w:p>
        </w:tc>
      </w:tr>
    </w:tbl>
    <w:p w14:paraId="64C99B53" w14:textId="77777777" w:rsidR="00EA7E1F" w:rsidRDefault="00EA7E1F" w:rsidP="00EA7E1F">
      <w:pPr>
        <w:pStyle w:val="ListParagraph"/>
        <w:spacing w:line="254" w:lineRule="auto"/>
      </w:pPr>
    </w:p>
    <w:p w14:paraId="64C99B54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B55" w14:textId="77777777" w:rsidR="00EA7E1F" w:rsidRDefault="00EA7E1F" w:rsidP="00EA7E1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8208" behindDoc="0" locked="0" layoutInCell="1" allowOverlap="1" wp14:anchorId="64C99E65" wp14:editId="64C99E66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xamples</w:t>
      </w:r>
    </w:p>
    <w:p w14:paraId="64C99B56" w14:textId="77777777" w:rsidR="00EA7E1F" w:rsidRDefault="00EA7E1F" w:rsidP="00EA7E1F">
      <w:pPr>
        <w:pStyle w:val="Example"/>
        <w:rPr>
          <w:noProof/>
          <w:lang w:eastAsia="en-GB"/>
        </w:rPr>
      </w:pPr>
      <w:r>
        <w:rPr>
          <w:b/>
        </w:rPr>
        <w:t>Example 1</w:t>
      </w:r>
      <w:r>
        <w:rPr>
          <w:b/>
        </w:rPr>
        <w:tab/>
      </w:r>
      <w:r>
        <w:t xml:space="preserve">Calculate the length of side </w:t>
      </w:r>
      <w:r>
        <w:rPr>
          <w:i/>
        </w:rPr>
        <w:t>x</w:t>
      </w:r>
      <w:r>
        <w:t>.</w:t>
      </w:r>
      <w:r>
        <w:br/>
      </w:r>
      <w:r>
        <w:tab/>
      </w:r>
      <w:r>
        <w:tab/>
        <w:t>Give your answer correct to 3 significant figures.</w:t>
      </w:r>
      <w:r>
        <w:br/>
      </w:r>
    </w:p>
    <w:p w14:paraId="64C99B57" w14:textId="77777777" w:rsidR="00EA7E1F" w:rsidRDefault="00EA7E1F" w:rsidP="00EA7E1F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B6C" w14:textId="77777777" w:rsidTr="00EA7E1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58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67" wp14:editId="64C99E68">
                  <wp:extent cx="1762125" cy="781050"/>
                  <wp:effectExtent l="0" t="0" r="952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B59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945" w:dyaOrig="600" w14:anchorId="64C99E69">
                <v:shape id="_x0000_i1368" type="#_x0000_t75" style="width:47.25pt;height:30pt" o:ole="">
                  <v:imagedata r:id="rId670" o:title=""/>
                </v:shape>
                <o:OLEObject Type="Embed" ProgID="Equation.DSMT4" ShapeID="_x0000_i1368" DrawAspect="Content" ObjectID="_1811747775" r:id="rId671"/>
              </w:object>
            </w:r>
          </w:p>
          <w:p w14:paraId="64C99B5A" w14:textId="77777777" w:rsidR="00EA7E1F" w:rsidRDefault="00EA7E1F">
            <w:pPr>
              <w:pStyle w:val="Example"/>
              <w:spacing w:line="240" w:lineRule="auto"/>
            </w:pPr>
          </w:p>
          <w:p w14:paraId="64C99B5B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4"/>
              </w:rPr>
              <w:object w:dxaOrig="1050" w:dyaOrig="525" w14:anchorId="64C99E6A">
                <v:shape id="_x0000_i1369" type="#_x0000_t75" style="width:52.5pt;height:26.25pt" o:ole="">
                  <v:imagedata r:id="rId672" o:title=""/>
                </v:shape>
                <o:OLEObject Type="Embed" ProgID="Equation.DSMT4" ShapeID="_x0000_i1369" DrawAspect="Content" ObjectID="_1811747776" r:id="rId673"/>
              </w:object>
            </w:r>
          </w:p>
          <w:p w14:paraId="64C99B5C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4"/>
              </w:rPr>
              <w:object w:dxaOrig="1050" w:dyaOrig="525" w14:anchorId="64C99E6B">
                <v:shape id="_x0000_i1370" type="#_x0000_t75" style="width:52.5pt;height:26.25pt" o:ole="">
                  <v:imagedata r:id="rId674" o:title=""/>
                </v:shape>
                <o:OLEObject Type="Embed" ProgID="Equation.DSMT4" ShapeID="_x0000_i1370" DrawAspect="Content" ObjectID="_1811747777" r:id="rId675"/>
              </w:object>
            </w:r>
          </w:p>
          <w:p w14:paraId="64C99B5D" w14:textId="77777777" w:rsidR="00EA7E1F" w:rsidRDefault="00EA7E1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 267 5...</w:t>
            </w:r>
          </w:p>
          <w:p w14:paraId="64C99B5E" w14:textId="77777777" w:rsidR="00EA7E1F" w:rsidRDefault="00EA7E1F">
            <w:pPr>
              <w:pStyle w:val="Example"/>
              <w:spacing w:line="240" w:lineRule="auto"/>
            </w:pPr>
          </w:p>
          <w:p w14:paraId="64C99B5F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6.62 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60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64C99B61" w14:textId="77777777" w:rsidR="00EA7E1F" w:rsidRDefault="00EA7E1F">
            <w:pPr>
              <w:pStyle w:val="Example"/>
              <w:spacing w:line="240" w:lineRule="auto"/>
            </w:pPr>
          </w:p>
          <w:p w14:paraId="64C99B62" w14:textId="77777777" w:rsidR="00EA7E1F" w:rsidRDefault="00EA7E1F">
            <w:pPr>
              <w:pStyle w:val="Example"/>
              <w:spacing w:line="240" w:lineRule="auto"/>
            </w:pPr>
          </w:p>
          <w:p w14:paraId="64C99B63" w14:textId="77777777" w:rsidR="00EA7E1F" w:rsidRDefault="00EA7E1F">
            <w:pPr>
              <w:pStyle w:val="Examplefollow"/>
            </w:pPr>
          </w:p>
          <w:p w14:paraId="64C99B64" w14:textId="77777777" w:rsidR="00EA7E1F" w:rsidRDefault="00EA7E1F">
            <w:pPr>
              <w:pStyle w:val="Examplefollow"/>
            </w:pPr>
          </w:p>
          <w:p w14:paraId="64C99B65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64C99B66" w14:textId="77777777" w:rsidR="00EA7E1F" w:rsidRDefault="00EA7E1F">
            <w:pPr>
              <w:pStyle w:val="Examplefollow"/>
            </w:pPr>
          </w:p>
          <w:p w14:paraId="64C99B67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cosine ratio.</w:t>
            </w:r>
          </w:p>
          <w:p w14:paraId="64C99B68" w14:textId="77777777" w:rsidR="00EA7E1F" w:rsidRDefault="00EA7E1F">
            <w:pPr>
              <w:pStyle w:val="Exampleline1indent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64C99B69" w14:textId="77777777" w:rsidR="00EA7E1F" w:rsidRDefault="00EA7E1F">
            <w:pPr>
              <w:pStyle w:val="Examplefollow"/>
              <w:rPr>
                <w:b/>
              </w:rPr>
            </w:pPr>
          </w:p>
          <w:p w14:paraId="64C99B6A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Use your calculator to work out </w:t>
            </w:r>
            <w:r>
              <w:br/>
              <w:t>6 ÷ cos 25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64C99B6B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64C99B6D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7184" behindDoc="0" locked="0" layoutInCell="1" allowOverlap="1" wp14:anchorId="64C99E6C" wp14:editId="64C99E6D">
            <wp:simplePos x="0" y="0"/>
            <wp:positionH relativeFrom="column">
              <wp:posOffset>3851910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C99B6E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>
        <w:rPr>
          <w:b/>
        </w:rPr>
        <w:tab/>
      </w:r>
      <w:r>
        <w:t xml:space="preserve">Calculate the size of angle </w:t>
      </w:r>
      <w:r>
        <w:rPr>
          <w:i/>
        </w:rPr>
        <w:t>x</w:t>
      </w:r>
      <w:r>
        <w:t>.</w:t>
      </w:r>
      <w:r>
        <w:br/>
      </w:r>
      <w:r>
        <w:tab/>
        <w:t>Give your answer correct to 3 significant figures.</w:t>
      </w:r>
      <w:r>
        <w:rPr>
          <w:noProof/>
          <w:lang w:eastAsia="en-GB"/>
        </w:rPr>
        <w:t xml:space="preserve"> </w:t>
      </w:r>
      <w:r>
        <w:br/>
      </w:r>
    </w:p>
    <w:p w14:paraId="64C99B6F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B82" w14:textId="77777777" w:rsidTr="00EA7E1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70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6E" wp14:editId="64C99E6F">
                  <wp:extent cx="1828800" cy="10191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B71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945" w:dyaOrig="600" w14:anchorId="64C99E70">
                <v:shape id="_x0000_i1371" type="#_x0000_t75" style="width:47.25pt;height:30pt" o:ole="">
                  <v:imagedata r:id="rId678" o:title=""/>
                </v:shape>
                <o:OLEObject Type="Embed" ProgID="Equation.DSMT4" ShapeID="_x0000_i1371" DrawAspect="Content" ObjectID="_1811747778" r:id="rId679"/>
              </w:object>
            </w:r>
          </w:p>
          <w:p w14:paraId="64C99B72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4"/>
              </w:rPr>
              <w:object w:dxaOrig="1050" w:dyaOrig="525" w14:anchorId="64C99E71">
                <v:shape id="_x0000_i1372" type="#_x0000_t75" style="width:52.5pt;height:26.25pt" o:ole="">
                  <v:imagedata r:id="rId680" o:title=""/>
                </v:shape>
                <o:OLEObject Type="Embed" ProgID="Equation.DSMT4" ShapeID="_x0000_i1372" DrawAspect="Content" ObjectID="_1811747779" r:id="rId681"/>
              </w:object>
            </w:r>
          </w:p>
          <w:p w14:paraId="64C99B73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>
              <w:rPr>
                <w:position w:val="-26"/>
              </w:rPr>
              <w:object w:dxaOrig="555" w:dyaOrig="615" w14:anchorId="64C99E72">
                <v:shape id="_x0000_i1373" type="#_x0000_t75" style="width:27.75pt;height:30.75pt" o:ole="">
                  <v:imagedata r:id="rId682" o:title=""/>
                </v:shape>
                <o:OLEObject Type="Embed" ProgID="Equation.DSMT4" ShapeID="_x0000_i1373" DrawAspect="Content" ObjectID="_1811747780" r:id="rId683"/>
              </w:object>
            </w:r>
          </w:p>
          <w:p w14:paraId="64C99B74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33.690 067 5...</w:t>
            </w:r>
          </w:p>
          <w:p w14:paraId="64C99B75" w14:textId="77777777" w:rsidR="00EA7E1F" w:rsidRDefault="00EA7E1F">
            <w:pPr>
              <w:pStyle w:val="Example"/>
              <w:spacing w:line="240" w:lineRule="auto"/>
            </w:pPr>
          </w:p>
          <w:p w14:paraId="64C99B76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77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64C99B78" w14:textId="77777777" w:rsidR="00EA7E1F" w:rsidRDefault="00EA7E1F">
            <w:pPr>
              <w:pStyle w:val="Examplefollow"/>
            </w:pPr>
          </w:p>
          <w:p w14:paraId="64C99B79" w14:textId="77777777" w:rsidR="00EA7E1F" w:rsidRDefault="00EA7E1F">
            <w:pPr>
              <w:pStyle w:val="Examplefollow"/>
            </w:pPr>
          </w:p>
          <w:p w14:paraId="64C99B7A" w14:textId="77777777" w:rsidR="00EA7E1F" w:rsidRDefault="00EA7E1F">
            <w:pPr>
              <w:pStyle w:val="Examplefollow"/>
            </w:pPr>
          </w:p>
          <w:p w14:paraId="64C99B7B" w14:textId="77777777" w:rsidR="00EA7E1F" w:rsidRDefault="00EA7E1F">
            <w:pPr>
              <w:pStyle w:val="Examplefollow"/>
            </w:pPr>
          </w:p>
          <w:p w14:paraId="64C99B7C" w14:textId="77777777" w:rsidR="00EA7E1F" w:rsidRDefault="00EA7E1F">
            <w:pPr>
              <w:pStyle w:val="Examplefollow"/>
            </w:pPr>
          </w:p>
          <w:p w14:paraId="64C99B7D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64C99B7E" w14:textId="77777777" w:rsidR="00EA7E1F" w:rsidRDefault="00EA7E1F">
            <w:pPr>
              <w:pStyle w:val="Exampleline1indent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tangent ratio.</w:t>
            </w:r>
          </w:p>
          <w:p w14:paraId="64C99B7F" w14:textId="77777777" w:rsidR="00EA7E1F" w:rsidRDefault="00EA7E1F">
            <w:pPr>
              <w:pStyle w:val="Exampleline1indent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64C99B80" w14:textId="77777777" w:rsidR="00EA7E1F" w:rsidRDefault="00EA7E1F">
            <w:pPr>
              <w:pStyle w:val="Exampleline1indent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Use your calculator to work out </w:t>
            </w:r>
            <w:r>
              <w:br/>
              <w:t>tan</w:t>
            </w:r>
            <w:r>
              <w:rPr>
                <w:vertAlign w:val="superscript"/>
              </w:rPr>
              <w:t>–1</w:t>
            </w:r>
            <w:r>
              <w:t>(3 ÷ 4.5).</w:t>
            </w:r>
          </w:p>
          <w:p w14:paraId="64C99B81" w14:textId="77777777" w:rsidR="00EA7E1F" w:rsidRDefault="00EA7E1F">
            <w:pPr>
              <w:pStyle w:val="Exampleline1indent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64C99B83" w14:textId="77777777" w:rsidR="00EA7E1F" w:rsidRDefault="00EA7E1F" w:rsidP="00EA7E1F">
      <w:pPr>
        <w:rPr>
          <w:b/>
        </w:rPr>
      </w:pPr>
    </w:p>
    <w:p w14:paraId="64C99B84" w14:textId="77777777" w:rsidR="00EA7E1F" w:rsidRDefault="00EA7E1F" w:rsidP="00EA7E1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6160" behindDoc="0" locked="0" layoutInCell="1" allowOverlap="1" wp14:anchorId="64C99E73" wp14:editId="64C99E74">
            <wp:simplePos x="0" y="0"/>
            <wp:positionH relativeFrom="column">
              <wp:posOffset>3295015</wp:posOffset>
            </wp:positionH>
            <wp:positionV relativeFrom="paragraph">
              <wp:posOffset>-196215</wp:posOffset>
            </wp:positionV>
            <wp:extent cx="1934845" cy="1029970"/>
            <wp:effectExtent l="0" t="0" r="8255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3</w:t>
      </w:r>
      <w:r>
        <w:rPr>
          <w:b/>
        </w:rPr>
        <w:tab/>
      </w:r>
      <w:r>
        <w:t xml:space="preserve">Calculate the exact size of angle </w:t>
      </w:r>
      <w:r>
        <w:rPr>
          <w:i/>
        </w:rPr>
        <w:t>x</w:t>
      </w:r>
      <w:r>
        <w:t>.</w:t>
      </w:r>
      <w:r>
        <w:rPr>
          <w:noProof/>
          <w:lang w:eastAsia="en-GB"/>
        </w:rPr>
        <w:t xml:space="preserve"> </w:t>
      </w:r>
      <w:r>
        <w:br/>
      </w:r>
    </w:p>
    <w:p w14:paraId="64C99B85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B86" w14:textId="77777777" w:rsidR="00EA7E1F" w:rsidRDefault="00EA7E1F" w:rsidP="00EA7E1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B96" w14:textId="77777777" w:rsidTr="00EA7E1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87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75" wp14:editId="64C99E76">
                  <wp:extent cx="1771650" cy="10096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B88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8"/>
              </w:rPr>
              <w:object w:dxaOrig="885" w:dyaOrig="600" w14:anchorId="64C99E77">
                <v:shape id="_x0000_i1374" type="#_x0000_t75" style="width:44.25pt;height:30pt" o:ole="">
                  <v:imagedata r:id="rId686" o:title=""/>
                </v:shape>
                <o:OLEObject Type="Embed" ProgID="Equation.DSMT4" ShapeID="_x0000_i1374" DrawAspect="Content" ObjectID="_1811747781" r:id="rId687"/>
              </w:object>
            </w:r>
          </w:p>
          <w:p w14:paraId="64C99B89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080" w:dyaOrig="660" w14:anchorId="64C99E78">
                <v:shape id="_x0000_i1375" type="#_x0000_t75" style="width:54pt;height:33pt" o:ole="">
                  <v:imagedata r:id="rId688" o:title=""/>
                </v:shape>
                <o:OLEObject Type="Embed" ProgID="Equation.DSMT4" ShapeID="_x0000_i1375" DrawAspect="Content" ObjectID="_1811747782" r:id="rId689"/>
              </w:object>
            </w:r>
          </w:p>
          <w:p w14:paraId="64C99B8A" w14:textId="77777777" w:rsidR="00EA7E1F" w:rsidRDefault="00EA7E1F">
            <w:pPr>
              <w:pStyle w:val="Example"/>
              <w:spacing w:line="240" w:lineRule="auto"/>
              <w:rPr>
                <w:i/>
              </w:rPr>
            </w:pPr>
          </w:p>
          <w:p w14:paraId="64C99B8B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8C" w14:textId="77777777" w:rsidR="00EA7E1F" w:rsidRDefault="00EA7E1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64C99B8D" w14:textId="77777777" w:rsidR="00EA7E1F" w:rsidRDefault="00EA7E1F">
            <w:pPr>
              <w:pStyle w:val="Example"/>
              <w:spacing w:line="240" w:lineRule="auto"/>
            </w:pPr>
          </w:p>
          <w:p w14:paraId="64C99B8E" w14:textId="77777777" w:rsidR="00EA7E1F" w:rsidRDefault="00EA7E1F">
            <w:pPr>
              <w:pStyle w:val="Example"/>
              <w:spacing w:line="240" w:lineRule="auto"/>
            </w:pPr>
          </w:p>
          <w:p w14:paraId="64C99B8F" w14:textId="77777777" w:rsidR="00EA7E1F" w:rsidRDefault="00EA7E1F">
            <w:pPr>
              <w:pStyle w:val="Examplefollow"/>
            </w:pPr>
          </w:p>
          <w:p w14:paraId="64C99B90" w14:textId="77777777" w:rsidR="00EA7E1F" w:rsidRDefault="00EA7E1F">
            <w:pPr>
              <w:pStyle w:val="Examplefollow"/>
            </w:pPr>
          </w:p>
          <w:p w14:paraId="64C99B91" w14:textId="77777777" w:rsidR="00EA7E1F" w:rsidRDefault="00EA7E1F">
            <w:pPr>
              <w:pStyle w:val="Examplefollow"/>
            </w:pPr>
          </w:p>
          <w:p w14:paraId="64C99B92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64C99B93" w14:textId="77777777" w:rsidR="00EA7E1F" w:rsidRDefault="00EA7E1F">
            <w:pPr>
              <w:pStyle w:val="Examplefollow"/>
            </w:pPr>
          </w:p>
          <w:p w14:paraId="64C99B94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tangent ratio.</w:t>
            </w:r>
          </w:p>
          <w:p w14:paraId="64C99B95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4C99B97" w14:textId="77777777" w:rsidR="00EA7E1F" w:rsidRDefault="00EA7E1F" w:rsidP="00EA7E1F">
      <w:pPr>
        <w:pStyle w:val="Qheading"/>
      </w:pPr>
      <w:r>
        <w:t>Practice</w:t>
      </w:r>
    </w:p>
    <w:p w14:paraId="64C99B98" w14:textId="77777777" w:rsidR="00EA7E1F" w:rsidRDefault="00EA7E1F" w:rsidP="00EA7E1F">
      <w:pPr>
        <w:pStyle w:val="Question1stline"/>
      </w:pPr>
      <w:r>
        <w:rPr>
          <w:b/>
        </w:rPr>
        <w:t>1</w:t>
      </w:r>
      <w:r>
        <w:tab/>
        <w:t>Calculate the length of the unknown side in each triangle.</w:t>
      </w:r>
      <w:r>
        <w:br/>
      </w:r>
      <w:r>
        <w:tab/>
        <w:t>Give your answers correct to 3 significant figures.</w:t>
      </w:r>
    </w:p>
    <w:p w14:paraId="64C99B99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5136" behindDoc="0" locked="0" layoutInCell="1" allowOverlap="1" wp14:anchorId="64C99E79" wp14:editId="64C99E7A">
            <wp:simplePos x="0" y="0"/>
            <wp:positionH relativeFrom="column">
              <wp:posOffset>3672840</wp:posOffset>
            </wp:positionH>
            <wp:positionV relativeFrom="paragraph">
              <wp:posOffset>6985</wp:posOffset>
            </wp:positionV>
            <wp:extent cx="1615440" cy="1110615"/>
            <wp:effectExtent l="0" t="0" r="381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110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74112" behindDoc="0" locked="0" layoutInCell="1" allowOverlap="1" wp14:anchorId="64C99E7B" wp14:editId="64C99E7C">
            <wp:simplePos x="0" y="0"/>
            <wp:positionH relativeFrom="column">
              <wp:posOffset>567055</wp:posOffset>
            </wp:positionH>
            <wp:positionV relativeFrom="paragraph">
              <wp:posOffset>45085</wp:posOffset>
            </wp:positionV>
            <wp:extent cx="1412875" cy="1156335"/>
            <wp:effectExtent l="0" t="0" r="0" b="5715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156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B9A" w14:textId="77777777" w:rsidR="00EA7E1F" w:rsidRDefault="00EA7E1F" w:rsidP="00EA7E1F">
      <w:pPr>
        <w:pStyle w:val="Questionfollowline4parts"/>
        <w:rPr>
          <w:b/>
        </w:rPr>
      </w:pPr>
    </w:p>
    <w:p w14:paraId="64C99B9B" w14:textId="77777777" w:rsidR="00EA7E1F" w:rsidRDefault="00EA7E1F" w:rsidP="00EA7E1F">
      <w:pPr>
        <w:pStyle w:val="Questionfollowline4parts"/>
        <w:rPr>
          <w:b/>
        </w:rPr>
      </w:pPr>
    </w:p>
    <w:p w14:paraId="64C99B9C" w14:textId="77777777" w:rsidR="00EA7E1F" w:rsidRDefault="00EA7E1F" w:rsidP="00EA7E1F">
      <w:pPr>
        <w:pStyle w:val="Questionfollowline4parts"/>
        <w:rPr>
          <w:b/>
        </w:rPr>
      </w:pPr>
    </w:p>
    <w:p w14:paraId="64C99B9D" w14:textId="77777777" w:rsidR="00EA7E1F" w:rsidRDefault="00EA7E1F" w:rsidP="00EA7E1F">
      <w:pPr>
        <w:pStyle w:val="Questionfollowline4parts"/>
        <w:rPr>
          <w:b/>
        </w:rPr>
      </w:pPr>
    </w:p>
    <w:p w14:paraId="64C99B9E" w14:textId="77777777" w:rsidR="00EA7E1F" w:rsidRDefault="00EA7E1F" w:rsidP="00EA7E1F">
      <w:pPr>
        <w:pStyle w:val="Questionfollowline4parts"/>
        <w:rPr>
          <w:b/>
        </w:rPr>
      </w:pPr>
    </w:p>
    <w:p w14:paraId="64C99B9F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3088" behindDoc="0" locked="0" layoutInCell="1" allowOverlap="1" wp14:anchorId="64C99E7D" wp14:editId="64C99E7E">
            <wp:simplePos x="0" y="0"/>
            <wp:positionH relativeFrom="column">
              <wp:posOffset>3717925</wp:posOffset>
            </wp:positionH>
            <wp:positionV relativeFrom="paragraph">
              <wp:posOffset>8890</wp:posOffset>
            </wp:positionV>
            <wp:extent cx="1849120" cy="951230"/>
            <wp:effectExtent l="0" t="0" r="0" b="127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951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72064" behindDoc="0" locked="0" layoutInCell="1" allowOverlap="1" wp14:anchorId="64C99E7F" wp14:editId="64C99E80">
            <wp:simplePos x="0" y="0"/>
            <wp:positionH relativeFrom="column">
              <wp:posOffset>505460</wp:posOffset>
            </wp:positionH>
            <wp:positionV relativeFrom="paragraph">
              <wp:posOffset>189865</wp:posOffset>
            </wp:positionV>
            <wp:extent cx="1936115" cy="875665"/>
            <wp:effectExtent l="0" t="0" r="6985" b="635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BA0" w14:textId="77777777" w:rsidR="00EA7E1F" w:rsidRDefault="00EA7E1F" w:rsidP="00EA7E1F">
      <w:pPr>
        <w:pStyle w:val="Questionfollowline4parts"/>
        <w:rPr>
          <w:b/>
        </w:rPr>
      </w:pPr>
    </w:p>
    <w:p w14:paraId="64C99BA1" w14:textId="77777777" w:rsidR="00EA7E1F" w:rsidRDefault="00EA7E1F" w:rsidP="00EA7E1F">
      <w:pPr>
        <w:pStyle w:val="Questionfollowline4parts"/>
        <w:rPr>
          <w:b/>
        </w:rPr>
      </w:pPr>
    </w:p>
    <w:p w14:paraId="64C99BA2" w14:textId="77777777" w:rsidR="00EA7E1F" w:rsidRDefault="00EA7E1F" w:rsidP="00EA7E1F">
      <w:pPr>
        <w:pStyle w:val="Questionfollowline4parts"/>
        <w:rPr>
          <w:b/>
        </w:rPr>
      </w:pPr>
    </w:p>
    <w:p w14:paraId="64C99BA3" w14:textId="77777777" w:rsidR="00EA7E1F" w:rsidRDefault="00EA7E1F" w:rsidP="00EA7E1F">
      <w:pPr>
        <w:pStyle w:val="Questionfollowline4parts"/>
        <w:rPr>
          <w:b/>
        </w:rPr>
      </w:pPr>
    </w:p>
    <w:p w14:paraId="64C99BA4" w14:textId="77777777" w:rsidR="00EA7E1F" w:rsidRDefault="00EA7E1F" w:rsidP="00EA7E1F">
      <w:pPr>
        <w:pStyle w:val="Questionfollowline4parts"/>
        <w:rPr>
          <w:b/>
        </w:rPr>
      </w:pPr>
    </w:p>
    <w:p w14:paraId="64C99BA5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1040" behindDoc="0" locked="0" layoutInCell="1" allowOverlap="1" wp14:anchorId="64C99E81" wp14:editId="64C99E82">
            <wp:simplePos x="0" y="0"/>
            <wp:positionH relativeFrom="column">
              <wp:posOffset>3727450</wp:posOffset>
            </wp:positionH>
            <wp:positionV relativeFrom="paragraph">
              <wp:posOffset>123190</wp:posOffset>
            </wp:positionV>
            <wp:extent cx="1840230" cy="944880"/>
            <wp:effectExtent l="0" t="0" r="7620" b="762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944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70016" behindDoc="0" locked="0" layoutInCell="1" allowOverlap="1" wp14:anchorId="64C99E83" wp14:editId="64C99E84">
            <wp:simplePos x="0" y="0"/>
            <wp:positionH relativeFrom="column">
              <wp:posOffset>672465</wp:posOffset>
            </wp:positionH>
            <wp:positionV relativeFrom="paragraph">
              <wp:posOffset>55880</wp:posOffset>
            </wp:positionV>
            <wp:extent cx="1564005" cy="1202055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202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64C99BA6" w14:textId="77777777" w:rsidR="00EA7E1F" w:rsidRDefault="00EA7E1F" w:rsidP="00EA7E1F">
      <w:pPr>
        <w:pStyle w:val="Questionfollowline4parts"/>
        <w:rPr>
          <w:b/>
        </w:rPr>
      </w:pPr>
    </w:p>
    <w:p w14:paraId="64C99BA7" w14:textId="77777777" w:rsidR="00EA7E1F" w:rsidRDefault="00EA7E1F" w:rsidP="00EA7E1F">
      <w:pPr>
        <w:pStyle w:val="Questionfollowline4parts"/>
        <w:rPr>
          <w:b/>
        </w:rPr>
      </w:pPr>
    </w:p>
    <w:p w14:paraId="64C99BA8" w14:textId="77777777" w:rsidR="00EA7E1F" w:rsidRDefault="00EA7E1F" w:rsidP="00EA7E1F">
      <w:pPr>
        <w:pStyle w:val="Questionfollowline4parts"/>
        <w:rPr>
          <w:b/>
        </w:rPr>
      </w:pPr>
    </w:p>
    <w:p w14:paraId="64C99BA9" w14:textId="77777777" w:rsidR="00EA7E1F" w:rsidRDefault="00EA7E1F" w:rsidP="00EA7E1F">
      <w:pPr>
        <w:pStyle w:val="Questionfollowline4parts"/>
        <w:rPr>
          <w:b/>
        </w:rPr>
      </w:pPr>
    </w:p>
    <w:p w14:paraId="64C99BAA" w14:textId="77777777" w:rsidR="00EA7E1F" w:rsidRDefault="00EA7E1F" w:rsidP="00EA7E1F"/>
    <w:p w14:paraId="64C99BAB" w14:textId="77777777" w:rsidR="00EA7E1F" w:rsidRDefault="00EA7E1F" w:rsidP="00EA7E1F">
      <w:r>
        <w:br w:type="page"/>
      </w:r>
    </w:p>
    <w:p w14:paraId="64C99BAC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64C99E85" wp14:editId="64C99E86">
            <wp:simplePos x="0" y="0"/>
            <wp:positionH relativeFrom="column">
              <wp:posOffset>3733165</wp:posOffset>
            </wp:positionH>
            <wp:positionV relativeFrom="paragraph">
              <wp:posOffset>249555</wp:posOffset>
            </wp:positionV>
            <wp:extent cx="1934845" cy="1178560"/>
            <wp:effectExtent l="0" t="0" r="8255" b="254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178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2</w:t>
      </w:r>
      <w:r>
        <w:tab/>
        <w:t xml:space="preserve">Calculate the size of angle </w:t>
      </w:r>
      <w:r>
        <w:rPr>
          <w:i/>
        </w:rPr>
        <w:t>x</w:t>
      </w:r>
      <w:r>
        <w:t xml:space="preserve"> in each triangle.</w:t>
      </w:r>
      <w:r>
        <w:br/>
      </w:r>
      <w:r>
        <w:tab/>
        <w:t>Give your answers correct to 1 decimal place.</w:t>
      </w:r>
    </w:p>
    <w:p w14:paraId="64C99BAD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7968" behindDoc="0" locked="0" layoutInCell="1" allowOverlap="1" wp14:anchorId="64C99E87" wp14:editId="64C99E88">
            <wp:simplePos x="0" y="0"/>
            <wp:positionH relativeFrom="column">
              <wp:posOffset>536575</wp:posOffset>
            </wp:positionH>
            <wp:positionV relativeFrom="paragraph">
              <wp:posOffset>78740</wp:posOffset>
            </wp:positionV>
            <wp:extent cx="1837690" cy="1136015"/>
            <wp:effectExtent l="0" t="0" r="0" b="6985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13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BAE" w14:textId="77777777" w:rsidR="00EA7E1F" w:rsidRDefault="00EA7E1F" w:rsidP="00EA7E1F">
      <w:pPr>
        <w:pStyle w:val="Questionfollowline4parts"/>
        <w:rPr>
          <w:b/>
        </w:rPr>
      </w:pPr>
    </w:p>
    <w:p w14:paraId="64C99BAF" w14:textId="77777777" w:rsidR="00EA7E1F" w:rsidRDefault="00EA7E1F" w:rsidP="00EA7E1F">
      <w:pPr>
        <w:pStyle w:val="Questionfollowline4parts"/>
        <w:rPr>
          <w:b/>
        </w:rPr>
      </w:pPr>
    </w:p>
    <w:p w14:paraId="64C99BB0" w14:textId="77777777" w:rsidR="00EA7E1F" w:rsidRDefault="00EA7E1F" w:rsidP="00EA7E1F">
      <w:pPr>
        <w:pStyle w:val="Questionfollowline4parts"/>
        <w:rPr>
          <w:b/>
        </w:rPr>
      </w:pPr>
    </w:p>
    <w:p w14:paraId="64C99BB1" w14:textId="77777777" w:rsidR="00EA7E1F" w:rsidRDefault="00EA7E1F" w:rsidP="00EA7E1F">
      <w:pPr>
        <w:pStyle w:val="Questionfollowline4parts"/>
        <w:rPr>
          <w:b/>
        </w:rPr>
      </w:pPr>
    </w:p>
    <w:p w14:paraId="64C99BB2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6944" behindDoc="0" locked="0" layoutInCell="1" allowOverlap="1" wp14:anchorId="64C99E89" wp14:editId="64C99E8A">
            <wp:simplePos x="0" y="0"/>
            <wp:positionH relativeFrom="column">
              <wp:posOffset>3642360</wp:posOffset>
            </wp:positionH>
            <wp:positionV relativeFrom="paragraph">
              <wp:posOffset>137795</wp:posOffset>
            </wp:positionV>
            <wp:extent cx="2078355" cy="984250"/>
            <wp:effectExtent l="0" t="0" r="0" b="635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984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C99BB3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920" behindDoc="0" locked="0" layoutInCell="1" allowOverlap="1" wp14:anchorId="64C99E8B" wp14:editId="64C99E8C">
            <wp:simplePos x="0" y="0"/>
            <wp:positionH relativeFrom="column">
              <wp:posOffset>556260</wp:posOffset>
            </wp:positionH>
            <wp:positionV relativeFrom="paragraph">
              <wp:posOffset>73025</wp:posOffset>
            </wp:positionV>
            <wp:extent cx="1854200" cy="914400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BB4" w14:textId="77777777" w:rsidR="00EA7E1F" w:rsidRDefault="00EA7E1F" w:rsidP="00EA7E1F"/>
    <w:p w14:paraId="64C99BB5" w14:textId="77777777" w:rsidR="00EA7E1F" w:rsidRDefault="00EA7E1F" w:rsidP="00EA7E1F"/>
    <w:p w14:paraId="64C99BB6" w14:textId="77777777" w:rsidR="00EA7E1F" w:rsidRDefault="00EA7E1F" w:rsidP="00EA7E1F"/>
    <w:p w14:paraId="64C99BB7" w14:textId="77777777" w:rsidR="00EA7E1F" w:rsidRDefault="00EA7E1F" w:rsidP="00EA7E1F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64896" behindDoc="0" locked="0" layoutInCell="1" allowOverlap="1" wp14:anchorId="64C99E8D" wp14:editId="64C99E8E">
            <wp:simplePos x="0" y="0"/>
            <wp:positionH relativeFrom="column">
              <wp:posOffset>3074035</wp:posOffset>
            </wp:positionH>
            <wp:positionV relativeFrom="paragraph">
              <wp:posOffset>96520</wp:posOffset>
            </wp:positionV>
            <wp:extent cx="1443990" cy="1334135"/>
            <wp:effectExtent l="0" t="0" r="381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4C99E8F" wp14:editId="64C99E90">
                <wp:simplePos x="0" y="0"/>
                <wp:positionH relativeFrom="column">
                  <wp:posOffset>196215</wp:posOffset>
                </wp:positionH>
                <wp:positionV relativeFrom="paragraph">
                  <wp:posOffset>619760</wp:posOffset>
                </wp:positionV>
                <wp:extent cx="1711960" cy="718185"/>
                <wp:effectExtent l="0" t="0" r="21590" b="24765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B" w14:textId="77777777" w:rsidR="00EA7E1F" w:rsidRDefault="00EA7E1F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64C99F0C" w14:textId="77777777" w:rsidR="00EA7E1F" w:rsidRDefault="00EA7E1F" w:rsidP="00EA7E1F">
                            <w:r>
                              <w:t>Split the triangle into two right-angled triangl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E8F" id="Text Box 58" o:spid="_x0000_s1034" type="#_x0000_t202" style="position:absolute;margin-left:15.45pt;margin-top:48.8pt;width:134.8pt;height:56.5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" fillcolor="white [3201]" strokeweight=".5pt">
                <v:textbox>
                  <w:txbxContent>
                    <w:p w14:paraId="64C99F0B" w14:textId="77777777" w:rsidR="00EA7E1F" w:rsidRDefault="00EA7E1F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64C99F0C" w14:textId="77777777" w:rsidR="00EA7E1F" w:rsidRDefault="00EA7E1F" w:rsidP="00EA7E1F">
                      <w:r>
                        <w:t>Split the triangle into two right-angled triangl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3</w:t>
      </w:r>
      <w:r>
        <w:tab/>
        <w:t>Work out the height of the isosceles triangle.</w:t>
      </w:r>
      <w:r>
        <w:br/>
      </w:r>
      <w:r>
        <w:tab/>
        <w:t>Give your answer correct to 3 significant figures.</w:t>
      </w:r>
      <w:r>
        <w:br/>
      </w:r>
    </w:p>
    <w:p w14:paraId="64C99BB8" w14:textId="77777777" w:rsidR="00EA7E1F" w:rsidRDefault="00EA7E1F" w:rsidP="00EA7E1F"/>
    <w:p w14:paraId="64C99BB9" w14:textId="77777777" w:rsidR="00EA7E1F" w:rsidRDefault="00EA7E1F" w:rsidP="00EA7E1F"/>
    <w:p w14:paraId="64C99BBA" w14:textId="77777777" w:rsidR="00EA7E1F" w:rsidRDefault="00EA7E1F" w:rsidP="00EA7E1F"/>
    <w:p w14:paraId="64C99BBB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2848" behindDoc="0" locked="0" layoutInCell="1" allowOverlap="1" wp14:anchorId="64C99E91" wp14:editId="64C99E92">
            <wp:simplePos x="0" y="0"/>
            <wp:positionH relativeFrom="column">
              <wp:posOffset>3128645</wp:posOffset>
            </wp:positionH>
            <wp:positionV relativeFrom="paragraph">
              <wp:posOffset>153670</wp:posOffset>
            </wp:positionV>
            <wp:extent cx="1711960" cy="1413510"/>
            <wp:effectExtent l="0" t="0" r="254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4</w:t>
      </w:r>
      <w:r>
        <w:tab/>
        <w:t xml:space="preserve">Calculate the size of angle </w:t>
      </w:r>
      <w:r>
        <w:rPr>
          <w:rFonts w:cs="Times New Roman"/>
          <w:i/>
        </w:rPr>
        <w:t>θ</w:t>
      </w:r>
      <w:r>
        <w:t>.</w:t>
      </w:r>
      <w:r>
        <w:br/>
      </w:r>
      <w:r>
        <w:tab/>
        <w:t>Give your answer correct to 1 decimal place.</w:t>
      </w:r>
    </w:p>
    <w:p w14:paraId="64C99BBC" w14:textId="77777777" w:rsidR="00EA7E1F" w:rsidRDefault="00EA7E1F" w:rsidP="00EA7E1F">
      <w:pPr>
        <w:pStyle w:val="Question1st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4C99E93" wp14:editId="64C99E94">
                <wp:simplePos x="0" y="0"/>
                <wp:positionH relativeFrom="column">
                  <wp:posOffset>196215</wp:posOffset>
                </wp:positionH>
                <wp:positionV relativeFrom="paragraph">
                  <wp:posOffset>90170</wp:posOffset>
                </wp:positionV>
                <wp:extent cx="2214245" cy="922020"/>
                <wp:effectExtent l="0" t="0" r="14605" b="1143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361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C99F0D" w14:textId="77777777" w:rsidR="00EA7E1F" w:rsidRDefault="00EA7E1F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64C99F0E" w14:textId="77777777" w:rsidR="00EA7E1F" w:rsidRDefault="00EA7E1F" w:rsidP="00EA7E1F">
                            <w:r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9E93" id="Text Box 56" o:spid="_x0000_s1035" type="#_x0000_t202" style="position:absolute;margin-left:15.45pt;margin-top:7.1pt;width:174.35pt;height:72.6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" fillcolor="white [3201]" strokeweight=".5pt">
                <v:textbox>
                  <w:txbxContent>
                    <w:p w14:paraId="64C99F0D" w14:textId="77777777" w:rsidR="00EA7E1F" w:rsidRDefault="00EA7E1F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64C99F0E" w14:textId="77777777" w:rsidR="00EA7E1F" w:rsidRDefault="00EA7E1F" w:rsidP="00EA7E1F">
                      <w:r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64C99BBD" w14:textId="77777777" w:rsidR="00EA7E1F" w:rsidRDefault="00EA7E1F" w:rsidP="00EA7E1F">
      <w:pPr>
        <w:pStyle w:val="Question1stline"/>
      </w:pPr>
    </w:p>
    <w:p w14:paraId="64C99BBE" w14:textId="77777777" w:rsidR="00EA7E1F" w:rsidRDefault="00EA7E1F" w:rsidP="00EA7E1F">
      <w:pPr>
        <w:pStyle w:val="Question1stline"/>
      </w:pPr>
    </w:p>
    <w:p w14:paraId="64C99BBF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0800" behindDoc="0" locked="0" layoutInCell="1" allowOverlap="1" wp14:anchorId="64C99E95" wp14:editId="64C99E96">
            <wp:simplePos x="0" y="0"/>
            <wp:positionH relativeFrom="column">
              <wp:posOffset>3733165</wp:posOffset>
            </wp:positionH>
            <wp:positionV relativeFrom="paragraph">
              <wp:posOffset>323215</wp:posOffset>
            </wp:positionV>
            <wp:extent cx="1981200" cy="1019810"/>
            <wp:effectExtent l="0" t="0" r="0" b="889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59776" behindDoc="0" locked="0" layoutInCell="1" allowOverlap="1" wp14:anchorId="64C99E97" wp14:editId="64C99E98">
            <wp:simplePos x="0" y="0"/>
            <wp:positionH relativeFrom="column">
              <wp:posOffset>535940</wp:posOffset>
            </wp:positionH>
            <wp:positionV relativeFrom="paragraph">
              <wp:posOffset>323215</wp:posOffset>
            </wp:positionV>
            <wp:extent cx="1622425" cy="1203325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5</w:t>
      </w:r>
      <w:r>
        <w:tab/>
        <w:t xml:space="preserve">Find the exact value of </w:t>
      </w:r>
      <w:r>
        <w:rPr>
          <w:i/>
        </w:rPr>
        <w:t>x</w:t>
      </w:r>
      <w:r>
        <w:t xml:space="preserve"> in each triangle.</w:t>
      </w:r>
    </w:p>
    <w:p w14:paraId="64C99BC0" w14:textId="77777777" w:rsidR="00EA7E1F" w:rsidRDefault="00EA7E1F" w:rsidP="00EA7E1F">
      <w:pPr>
        <w:pStyle w:val="Questionfollowline4parts"/>
        <w:rPr>
          <w:b/>
        </w:rPr>
      </w:pPr>
      <w:r>
        <w:rPr>
          <w:b/>
        </w:rPr>
        <w:tab/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BC1" w14:textId="77777777" w:rsidR="00EA7E1F" w:rsidRDefault="00EA7E1F" w:rsidP="00EA7E1F">
      <w:pPr>
        <w:pStyle w:val="Questionfollowline4parts"/>
        <w:rPr>
          <w:b/>
        </w:rPr>
      </w:pPr>
    </w:p>
    <w:p w14:paraId="64C99BC2" w14:textId="77777777" w:rsidR="00EA7E1F" w:rsidRDefault="00EA7E1F" w:rsidP="00EA7E1F">
      <w:pPr>
        <w:pStyle w:val="Questionfollowline4parts"/>
        <w:rPr>
          <w:b/>
        </w:rPr>
      </w:pPr>
    </w:p>
    <w:p w14:paraId="64C99BC3" w14:textId="77777777" w:rsidR="00EA7E1F" w:rsidRDefault="00EA7E1F" w:rsidP="00EA7E1F">
      <w:pPr>
        <w:pStyle w:val="Questionfollowline4parts"/>
        <w:rPr>
          <w:b/>
        </w:rPr>
      </w:pPr>
    </w:p>
    <w:p w14:paraId="64C99BC4" w14:textId="77777777" w:rsidR="00EA7E1F" w:rsidRDefault="00EA7E1F" w:rsidP="00EA7E1F">
      <w:pPr>
        <w:pStyle w:val="Questionfollowline4parts"/>
        <w:rPr>
          <w:b/>
        </w:rPr>
      </w:pPr>
    </w:p>
    <w:p w14:paraId="64C99BC5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0" locked="0" layoutInCell="1" allowOverlap="1" wp14:anchorId="64C99E99" wp14:editId="64C99E9A">
            <wp:simplePos x="0" y="0"/>
            <wp:positionH relativeFrom="column">
              <wp:posOffset>3830955</wp:posOffset>
            </wp:positionH>
            <wp:positionV relativeFrom="paragraph">
              <wp:posOffset>146050</wp:posOffset>
            </wp:positionV>
            <wp:extent cx="1751330" cy="1146175"/>
            <wp:effectExtent l="0" t="0" r="127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C99BC6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 wp14:anchorId="64C99E9B" wp14:editId="64C99E9C">
            <wp:simplePos x="0" y="0"/>
            <wp:positionH relativeFrom="column">
              <wp:posOffset>581025</wp:posOffset>
            </wp:positionH>
            <wp:positionV relativeFrom="paragraph">
              <wp:posOffset>116840</wp:posOffset>
            </wp:positionV>
            <wp:extent cx="1792605" cy="1029970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BC7" w14:textId="77777777" w:rsidR="00EA7E1F" w:rsidRDefault="00EA7E1F" w:rsidP="00EA7E1F">
      <w:r>
        <w:tab/>
      </w:r>
    </w:p>
    <w:p w14:paraId="64C99BC8" w14:textId="77777777" w:rsidR="00EA7E1F" w:rsidRDefault="00EA7E1F" w:rsidP="00EA7E1F"/>
    <w:p w14:paraId="64C99BC9" w14:textId="77777777" w:rsidR="00EA7E1F" w:rsidRDefault="00EA7E1F" w:rsidP="00EA7E1F">
      <w:r>
        <w:br w:type="page"/>
      </w:r>
    </w:p>
    <w:p w14:paraId="64C99BCA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The cosine rule</w:t>
      </w:r>
    </w:p>
    <w:p w14:paraId="64C99BCB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BCC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BCD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4a. Trigonometric ratios and graphs</w:t>
      </w:r>
    </w:p>
    <w:p w14:paraId="64C99BCE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>Pure Year 1, 9.1 The cosine rule</w:t>
      </w:r>
    </w:p>
    <w:p w14:paraId="64C99BCF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BD0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 wp14:anchorId="64C99E9D" wp14:editId="64C99E9E">
            <wp:simplePos x="0" y="0"/>
            <wp:positionH relativeFrom="column">
              <wp:posOffset>2735580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Key points</w:t>
      </w:r>
    </w:p>
    <w:p w14:paraId="64C99BD1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rPr>
          <w:i/>
        </w:rPr>
        <w:t>a</w:t>
      </w:r>
      <w:r>
        <w:t xml:space="preserve"> is the side opposite angle A.</w:t>
      </w:r>
    </w:p>
    <w:p w14:paraId="64C99BD2" w14:textId="77777777" w:rsidR="00EA7E1F" w:rsidRDefault="00EA7E1F" w:rsidP="00EA7E1F">
      <w:pPr>
        <w:pStyle w:val="ListParagraph"/>
        <w:spacing w:line="254" w:lineRule="auto"/>
      </w:pPr>
      <w:r>
        <w:rPr>
          <w:i/>
        </w:rPr>
        <w:t>b</w:t>
      </w:r>
      <w:r>
        <w:t xml:space="preserve"> is the side opposite angle B.</w:t>
      </w:r>
    </w:p>
    <w:p w14:paraId="64C99BD3" w14:textId="77777777" w:rsidR="00EA7E1F" w:rsidRDefault="00EA7E1F" w:rsidP="00EA7E1F">
      <w:pPr>
        <w:pStyle w:val="ListParagraph"/>
        <w:spacing w:line="254" w:lineRule="auto"/>
      </w:pPr>
      <w:r>
        <w:rPr>
          <w:i/>
        </w:rPr>
        <w:t>c</w:t>
      </w:r>
      <w:r>
        <w:t xml:space="preserve"> is the side opposite angle C.</w:t>
      </w:r>
    </w:p>
    <w:p w14:paraId="64C99BD4" w14:textId="77777777" w:rsidR="00EA7E1F" w:rsidRDefault="00EA7E1F" w:rsidP="00EA7E1F">
      <w:pPr>
        <w:pStyle w:val="ListParagraph"/>
        <w:spacing w:line="254" w:lineRule="auto"/>
      </w:pPr>
    </w:p>
    <w:p w14:paraId="64C99BD5" w14:textId="77777777" w:rsidR="00EA7E1F" w:rsidRDefault="00EA7E1F" w:rsidP="00EA7E1F">
      <w:pPr>
        <w:pStyle w:val="ListParagraph"/>
        <w:spacing w:line="254" w:lineRule="auto"/>
      </w:pPr>
      <w:r>
        <w:br/>
      </w:r>
    </w:p>
    <w:p w14:paraId="64C99BD6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  <w:ind w:right="521"/>
      </w:pPr>
      <w:r>
        <w:t>You can use the cosine rule to find the length of a side when two sides and the included angle are given.</w:t>
      </w:r>
    </w:p>
    <w:p w14:paraId="64C99BD7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To calculate an unknown </w:t>
      </w:r>
      <w:proofErr w:type="gramStart"/>
      <w:r>
        <w:t>side</w:t>
      </w:r>
      <w:proofErr w:type="gramEnd"/>
      <w:r>
        <w:t xml:space="preserve"> use the formula </w:t>
      </w:r>
      <w:r>
        <w:rPr>
          <w:position w:val="-6"/>
        </w:rPr>
        <w:object w:dxaOrig="2205" w:dyaOrig="270" w14:anchorId="64C99E9F">
          <v:shape id="_x0000_i1376" type="#_x0000_t75" style="width:110.25pt;height:13.5pt" o:ole="">
            <v:imagedata r:id="rId707" o:title=""/>
          </v:shape>
          <o:OLEObject Type="Embed" ProgID="Equation.DSMT4" ShapeID="_x0000_i1376" DrawAspect="Content" ObjectID="_1811747783" r:id="rId708"/>
        </w:object>
      </w:r>
      <w:r>
        <w:t>.</w:t>
      </w:r>
    </w:p>
    <w:p w14:paraId="64C99BD8" w14:textId="77777777" w:rsidR="00EA7E1F" w:rsidRDefault="00EA7E1F" w:rsidP="00EA7E1F">
      <w:pPr>
        <w:pStyle w:val="ListParagraph"/>
        <w:spacing w:line="254" w:lineRule="auto"/>
        <w:ind w:right="2505"/>
      </w:pPr>
    </w:p>
    <w:p w14:paraId="64C99BD9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Alternatively, you can use the cosine rule to find an unknown angle if the lengths of all three sides are given.</w:t>
      </w:r>
    </w:p>
    <w:p w14:paraId="64C99BDA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To calculate an unknown </w:t>
      </w:r>
      <w:proofErr w:type="gramStart"/>
      <w:r>
        <w:t>angle</w:t>
      </w:r>
      <w:proofErr w:type="gramEnd"/>
      <w:r>
        <w:t xml:space="preserve"> use the formula </w:t>
      </w:r>
      <w:r>
        <w:rPr>
          <w:position w:val="-22"/>
        </w:rPr>
        <w:object w:dxaOrig="1695" w:dyaOrig="615" w14:anchorId="64C99EA0">
          <v:shape id="_x0000_i1377" type="#_x0000_t75" style="width:84.75pt;height:30.75pt" o:ole="">
            <v:imagedata r:id="rId709" o:title=""/>
          </v:shape>
          <o:OLEObject Type="Embed" ProgID="Equation.DSMT4" ShapeID="_x0000_i1377" DrawAspect="Content" ObjectID="_1811747784" r:id="rId710"/>
        </w:object>
      </w:r>
      <w:r>
        <w:t>.</w:t>
      </w:r>
    </w:p>
    <w:p w14:paraId="64C99BDB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5680" behindDoc="0" locked="0" layoutInCell="1" allowOverlap="1" wp14:anchorId="64C99EA1" wp14:editId="64C99EA2">
            <wp:simplePos x="0" y="0"/>
            <wp:positionH relativeFrom="column">
              <wp:posOffset>3804920</wp:posOffset>
            </wp:positionH>
            <wp:positionV relativeFrom="paragraph">
              <wp:posOffset>258445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xamples</w:t>
      </w:r>
    </w:p>
    <w:p w14:paraId="64C99BDC" w14:textId="77777777" w:rsidR="00EA7E1F" w:rsidRDefault="00EA7E1F" w:rsidP="00EA7E1F">
      <w:pPr>
        <w:pStyle w:val="Example"/>
        <w:rPr>
          <w:noProof/>
          <w:lang w:eastAsia="en-GB"/>
        </w:rPr>
      </w:pPr>
      <w:r>
        <w:rPr>
          <w:b/>
        </w:rPr>
        <w:t>Example 4</w:t>
      </w:r>
      <w:r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>
        <w:tab/>
      </w:r>
      <w:r>
        <w:tab/>
        <w:t>Give your answer correct to 3 significant figures.</w:t>
      </w:r>
      <w:r>
        <w:br/>
      </w:r>
    </w:p>
    <w:p w14:paraId="64C99BDD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BDE" w14:textId="77777777" w:rsidR="00EA7E1F" w:rsidRDefault="00EA7E1F" w:rsidP="00EA7E1F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BF1" w14:textId="77777777" w:rsidTr="00EA7E1F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DF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A3" wp14:editId="64C99EA4">
                  <wp:extent cx="2209800" cy="10953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BE0" w14:textId="77777777" w:rsidR="00EA7E1F" w:rsidRDefault="00EA7E1F">
            <w:pPr>
              <w:pStyle w:val="Exampleline1"/>
            </w:pPr>
            <w:r>
              <w:object w:dxaOrig="2295" w:dyaOrig="285" w14:anchorId="64C99EA5">
                <v:shape id="_x0000_i1378" type="#_x0000_t75" style="width:114.75pt;height:14.25pt" o:ole="">
                  <v:imagedata r:id="rId707" o:title=""/>
                </v:shape>
                <o:OLEObject Type="Embed" ProgID="Equation.DSMT4" ShapeID="_x0000_i1378" DrawAspect="Content" ObjectID="_1811747785" r:id="rId713"/>
              </w:object>
            </w:r>
          </w:p>
          <w:p w14:paraId="64C99BE1" w14:textId="77777777" w:rsidR="00EA7E1F" w:rsidRDefault="00EA7E1F">
            <w:pPr>
              <w:pStyle w:val="Exampleline1"/>
            </w:pPr>
          </w:p>
          <w:p w14:paraId="64C99BE2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6"/>
              </w:rPr>
              <w:object w:dxaOrig="3030" w:dyaOrig="285" w14:anchorId="64C99EA6">
                <v:shape id="_x0000_i1379" type="#_x0000_t75" style="width:151.5pt;height:14.25pt" o:ole="">
                  <v:imagedata r:id="rId714" o:title=""/>
                </v:shape>
                <o:OLEObject Type="Embed" ProgID="Equation.DSMT4" ShapeID="_x0000_i1379" DrawAspect="Content" ObjectID="_1811747786" r:id="rId715"/>
              </w:object>
            </w:r>
          </w:p>
          <w:p w14:paraId="64C99BE3" w14:textId="77777777" w:rsidR="00EA7E1F" w:rsidRDefault="00EA7E1F">
            <w:pPr>
              <w:pStyle w:val="Example"/>
              <w:spacing w:line="240" w:lineRule="auto"/>
            </w:pPr>
          </w:p>
          <w:p w14:paraId="64C99BE4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 040 51...</w:t>
            </w:r>
          </w:p>
          <w:p w14:paraId="64C99BE5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w</w:t>
            </w:r>
            <w:r>
              <w:t xml:space="preserve"> = </w:t>
            </w:r>
            <w:r>
              <w:rPr>
                <w:position w:val="-12"/>
              </w:rPr>
              <w:object w:dxaOrig="1425" w:dyaOrig="390" w14:anchorId="64C99EA7">
                <v:shape id="_x0000_i1380" type="#_x0000_t75" style="width:71.25pt;height:19.5pt" o:ole="">
                  <v:imagedata r:id="rId716" o:title=""/>
                </v:shape>
                <o:OLEObject Type="Embed" ProgID="Equation.DSMT4" ShapeID="_x0000_i1380" DrawAspect="Content" ObjectID="_1811747787" r:id="rId717"/>
              </w:object>
            </w:r>
          </w:p>
          <w:p w14:paraId="64C99BE6" w14:textId="77777777" w:rsidR="00EA7E1F" w:rsidRDefault="00EA7E1F">
            <w:pPr>
              <w:pStyle w:val="Example"/>
              <w:spacing w:line="240" w:lineRule="auto"/>
            </w:pPr>
            <w:r>
              <w:rPr>
                <w:i/>
              </w:rPr>
              <w:t>w</w:t>
            </w:r>
            <w:r>
              <w:t xml:space="preserve"> = 5.81 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E7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angles and sides.</w:t>
            </w:r>
          </w:p>
          <w:p w14:paraId="64C99BE8" w14:textId="77777777" w:rsidR="00EA7E1F" w:rsidRDefault="00EA7E1F">
            <w:pPr>
              <w:pStyle w:val="Example"/>
              <w:spacing w:line="240" w:lineRule="auto"/>
            </w:pPr>
          </w:p>
          <w:p w14:paraId="64C99BE9" w14:textId="77777777" w:rsidR="00EA7E1F" w:rsidRDefault="00EA7E1F">
            <w:pPr>
              <w:pStyle w:val="Example"/>
              <w:spacing w:line="240" w:lineRule="auto"/>
            </w:pPr>
          </w:p>
          <w:p w14:paraId="64C99BEA" w14:textId="77777777" w:rsidR="00EA7E1F" w:rsidRDefault="00EA7E1F">
            <w:pPr>
              <w:pStyle w:val="Examplefollow"/>
            </w:pPr>
          </w:p>
          <w:p w14:paraId="64C99BEB" w14:textId="77777777" w:rsidR="00EA7E1F" w:rsidRDefault="00EA7E1F">
            <w:pPr>
              <w:pStyle w:val="Examplefollow"/>
            </w:pPr>
          </w:p>
          <w:p w14:paraId="64C99BEC" w14:textId="77777777" w:rsidR="00EA7E1F" w:rsidRDefault="00EA7E1F">
            <w:pPr>
              <w:pStyle w:val="Examplefollow"/>
            </w:pPr>
          </w:p>
          <w:p w14:paraId="64C99BED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Write the cosine rule to find the side.</w:t>
            </w:r>
          </w:p>
          <w:p w14:paraId="64C99BEE" w14:textId="77777777" w:rsidR="00EA7E1F" w:rsidRDefault="00EA7E1F">
            <w:pPr>
              <w:pStyle w:val="Exampleline1indent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A</w:t>
            </w:r>
            <w:r>
              <w:t xml:space="preserve"> into the formula.</w:t>
            </w:r>
          </w:p>
          <w:p w14:paraId="64C99BEF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and </w:t>
            </w:r>
            <w:r>
              <w:br/>
              <w:t xml:space="preserve">then </w:t>
            </w:r>
            <w:r>
              <w:rPr>
                <w:i/>
              </w:rPr>
              <w:t>w</w:t>
            </w:r>
            <w:r>
              <w:t>.</w:t>
            </w:r>
          </w:p>
          <w:p w14:paraId="64C99BF0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64C99BF2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54656" behindDoc="0" locked="0" layoutInCell="1" allowOverlap="1" wp14:anchorId="64C99EA8" wp14:editId="64C99EA9">
            <wp:simplePos x="0" y="0"/>
            <wp:positionH relativeFrom="column">
              <wp:posOffset>3630295</wp:posOffset>
            </wp:positionH>
            <wp:positionV relativeFrom="paragraph">
              <wp:posOffset>635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5</w:t>
      </w:r>
      <w:r>
        <w:rPr>
          <w:b/>
        </w:rPr>
        <w:tab/>
      </w:r>
      <w:r>
        <w:t xml:space="preserve">Work out the size of angle </w:t>
      </w:r>
      <w:r>
        <w:rPr>
          <w:rFonts w:cs="Times New Roman"/>
          <w:i/>
        </w:rPr>
        <w:t>θ</w:t>
      </w:r>
      <w:r>
        <w:t>.</w:t>
      </w:r>
      <w:r>
        <w:br/>
      </w:r>
      <w:r>
        <w:tab/>
        <w:t>Give your answer correct to 1 decimal place.</w:t>
      </w:r>
      <w:r>
        <w:rPr>
          <w:noProof/>
          <w:lang w:eastAsia="en-GB"/>
        </w:rPr>
        <w:t xml:space="preserve"> </w:t>
      </w:r>
      <w:r>
        <w:br/>
      </w:r>
    </w:p>
    <w:p w14:paraId="64C99BF3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</w:p>
    <w:p w14:paraId="64C99BF4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C06" w14:textId="77777777" w:rsidTr="00EA7E1F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F5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AA" wp14:editId="64C99EAB">
                  <wp:extent cx="2238375" cy="9429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BF6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725" w:dyaOrig="630" w14:anchorId="64C99EAC">
                <v:shape id="_x0000_i1381" type="#_x0000_t75" style="width:86.25pt;height:31.5pt" o:ole="">
                  <v:imagedata r:id="rId720" o:title=""/>
                </v:shape>
                <o:OLEObject Type="Embed" ProgID="Equation.DSMT4" ShapeID="_x0000_i1381" DrawAspect="Content" ObjectID="_1811747788" r:id="rId721"/>
              </w:object>
            </w:r>
          </w:p>
          <w:p w14:paraId="64C99BF7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725" w:dyaOrig="585" w14:anchorId="64C99EAD">
                <v:shape id="_x0000_i1382" type="#_x0000_t75" style="width:86.25pt;height:29.25pt" o:ole="">
                  <v:imagedata r:id="rId722" o:title=""/>
                </v:shape>
                <o:OLEObject Type="Embed" ProgID="Equation.DSMT4" ShapeID="_x0000_i1382" DrawAspect="Content" ObjectID="_1811747789" r:id="rId723"/>
              </w:object>
            </w:r>
          </w:p>
          <w:p w14:paraId="64C99BF8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095" w:dyaOrig="540" w14:anchorId="64C99EAE">
                <v:shape id="_x0000_i1383" type="#_x0000_t75" style="width:54.75pt;height:27pt" o:ole="">
                  <v:imagedata r:id="rId724" o:title=""/>
                </v:shape>
                <o:OLEObject Type="Embed" ProgID="Equation.DSMT4" ShapeID="_x0000_i1383" DrawAspect="Content" ObjectID="_1811747790" r:id="rId725"/>
              </w:object>
            </w:r>
          </w:p>
          <w:p w14:paraId="64C99BF9" w14:textId="77777777" w:rsidR="00EA7E1F" w:rsidRDefault="00EA7E1F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 349...</w:t>
            </w:r>
          </w:p>
          <w:p w14:paraId="64C99BFA" w14:textId="77777777" w:rsidR="00EA7E1F" w:rsidRDefault="00EA7E1F">
            <w:pPr>
              <w:pStyle w:val="Example"/>
              <w:spacing w:line="240" w:lineRule="auto"/>
            </w:pPr>
          </w:p>
          <w:p w14:paraId="64C99BFB" w14:textId="77777777" w:rsidR="00EA7E1F" w:rsidRDefault="00EA7E1F">
            <w:pPr>
              <w:pStyle w:val="Example"/>
              <w:spacing w:line="240" w:lineRule="auto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BFC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angles and sides.</w:t>
            </w:r>
          </w:p>
          <w:p w14:paraId="64C99BFD" w14:textId="77777777" w:rsidR="00EA7E1F" w:rsidRDefault="00EA7E1F">
            <w:pPr>
              <w:pStyle w:val="Example"/>
              <w:spacing w:line="240" w:lineRule="auto"/>
            </w:pPr>
          </w:p>
          <w:p w14:paraId="64C99BFE" w14:textId="77777777" w:rsidR="00EA7E1F" w:rsidRDefault="00EA7E1F">
            <w:pPr>
              <w:pStyle w:val="Example"/>
              <w:spacing w:line="240" w:lineRule="auto"/>
            </w:pPr>
          </w:p>
          <w:p w14:paraId="64C99BFF" w14:textId="77777777" w:rsidR="00EA7E1F" w:rsidRDefault="00EA7E1F">
            <w:pPr>
              <w:pStyle w:val="Example"/>
              <w:spacing w:line="240" w:lineRule="auto"/>
            </w:pPr>
          </w:p>
          <w:p w14:paraId="64C99C00" w14:textId="77777777" w:rsidR="00EA7E1F" w:rsidRDefault="00EA7E1F">
            <w:pPr>
              <w:pStyle w:val="Example"/>
              <w:spacing w:line="240" w:lineRule="auto"/>
            </w:pPr>
          </w:p>
          <w:p w14:paraId="64C99C01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Write the cosine rule to find the angle.</w:t>
            </w:r>
          </w:p>
          <w:p w14:paraId="64C99C02" w14:textId="77777777" w:rsidR="00EA7E1F" w:rsidRDefault="00EA7E1F">
            <w:pPr>
              <w:pStyle w:val="Exampleline1indent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64C99C03" w14:textId="77777777" w:rsidR="00EA7E1F" w:rsidRDefault="00EA7E1F">
            <w:pPr>
              <w:pStyle w:val="Exampleline1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64C99C04" w14:textId="77777777" w:rsidR="00EA7E1F" w:rsidRDefault="00EA7E1F">
            <w:pPr>
              <w:pStyle w:val="Exampleline1indent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Use your calculator to work out </w:t>
            </w:r>
            <w:r>
              <w:br/>
              <w:t>cos</w:t>
            </w:r>
            <w:r>
              <w:rPr>
                <w:vertAlign w:val="superscript"/>
              </w:rPr>
              <w:t>–1</w:t>
            </w:r>
            <w:r>
              <w:t>(–76 ÷ 140).</w:t>
            </w:r>
          </w:p>
          <w:p w14:paraId="64C99C05" w14:textId="77777777" w:rsidR="00EA7E1F" w:rsidRDefault="00EA7E1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64C99C07" w14:textId="77777777" w:rsidR="00EA7E1F" w:rsidRDefault="00EA7E1F" w:rsidP="00EA7E1F">
      <w:pPr>
        <w:rPr>
          <w:b/>
        </w:rPr>
      </w:pPr>
    </w:p>
    <w:p w14:paraId="64C99C08" w14:textId="77777777" w:rsidR="00EA7E1F" w:rsidRDefault="00EA7E1F" w:rsidP="00EA7E1F">
      <w:pPr>
        <w:pStyle w:val="Qheading"/>
      </w:pPr>
      <w:r>
        <w:t>Practice</w:t>
      </w:r>
    </w:p>
    <w:p w14:paraId="64C99C09" w14:textId="77777777" w:rsidR="00EA7E1F" w:rsidRDefault="00EA7E1F" w:rsidP="00EA7E1F">
      <w:pPr>
        <w:pStyle w:val="Question1stline"/>
      </w:pPr>
      <w:r>
        <w:rPr>
          <w:b/>
        </w:rPr>
        <w:t>6</w:t>
      </w:r>
      <w:r>
        <w:tab/>
        <w:t>Work out the length of the unknown side in each triangle.</w:t>
      </w:r>
      <w:r>
        <w:br/>
      </w:r>
      <w:r>
        <w:tab/>
        <w:t>Give your answers correct to 3 significant figures.</w:t>
      </w:r>
    </w:p>
    <w:p w14:paraId="64C99C0A" w14:textId="77777777" w:rsidR="00EA7E1F" w:rsidRDefault="00EA7E1F" w:rsidP="00EA7E1F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53632" behindDoc="0" locked="0" layoutInCell="1" allowOverlap="1" wp14:anchorId="64C99EAF" wp14:editId="64C99EB0">
            <wp:simplePos x="0" y="0"/>
            <wp:positionH relativeFrom="column">
              <wp:posOffset>535940</wp:posOffset>
            </wp:positionH>
            <wp:positionV relativeFrom="paragraph">
              <wp:posOffset>150495</wp:posOffset>
            </wp:positionV>
            <wp:extent cx="1372870" cy="1062355"/>
            <wp:effectExtent l="0" t="0" r="0" b="444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  <w:r>
        <w:rPr>
          <w:b/>
        </w:rPr>
        <w:tab/>
      </w:r>
    </w:p>
    <w:p w14:paraId="64C99C0B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52608" behindDoc="0" locked="0" layoutInCell="1" allowOverlap="1" wp14:anchorId="64C99EB1" wp14:editId="64C99EB2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51584" behindDoc="0" locked="0" layoutInCell="1" allowOverlap="1" wp14:anchorId="64C99EB3" wp14:editId="64C99EB4">
            <wp:simplePos x="0" y="0"/>
            <wp:positionH relativeFrom="column">
              <wp:posOffset>3399790</wp:posOffset>
            </wp:positionH>
            <wp:positionV relativeFrom="paragraph">
              <wp:posOffset>1136015</wp:posOffset>
            </wp:positionV>
            <wp:extent cx="1205865" cy="1343660"/>
            <wp:effectExtent l="0" t="0" r="0" b="889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C99C0C" w14:textId="77777777" w:rsidR="00EA7E1F" w:rsidRDefault="00EA7E1F" w:rsidP="00EA7E1F">
      <w:pPr>
        <w:pStyle w:val="Questionfollowline4parts"/>
        <w:rPr>
          <w:b/>
        </w:rPr>
      </w:pPr>
    </w:p>
    <w:p w14:paraId="64C99C0D" w14:textId="77777777" w:rsidR="00EA7E1F" w:rsidRDefault="00EA7E1F" w:rsidP="00EA7E1F">
      <w:pPr>
        <w:pStyle w:val="Questionfollowline4parts"/>
        <w:rPr>
          <w:b/>
        </w:rPr>
      </w:pPr>
    </w:p>
    <w:p w14:paraId="64C99C0E" w14:textId="77777777" w:rsidR="00EA7E1F" w:rsidRDefault="00EA7E1F" w:rsidP="00EA7E1F">
      <w:pPr>
        <w:pStyle w:val="Questionfollowline4parts"/>
        <w:rPr>
          <w:b/>
        </w:rPr>
      </w:pPr>
    </w:p>
    <w:p w14:paraId="64C99C0F" w14:textId="77777777" w:rsidR="00EA7E1F" w:rsidRDefault="00EA7E1F" w:rsidP="00EA7E1F">
      <w:pPr>
        <w:pStyle w:val="Questionfollowline4parts"/>
        <w:rPr>
          <w:b/>
        </w:rPr>
      </w:pPr>
    </w:p>
    <w:p w14:paraId="64C99C10" w14:textId="77777777" w:rsidR="00EA7E1F" w:rsidRDefault="00EA7E1F" w:rsidP="00EA7E1F">
      <w:pPr>
        <w:pStyle w:val="Questionfollowline4parts"/>
        <w:rPr>
          <w:b/>
        </w:rPr>
      </w:pPr>
    </w:p>
    <w:p w14:paraId="64C99C11" w14:textId="77777777" w:rsidR="00EA7E1F" w:rsidRDefault="00EA7E1F" w:rsidP="00EA7E1F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50560" behindDoc="0" locked="0" layoutInCell="1" allowOverlap="1" wp14:anchorId="64C99EB5" wp14:editId="64C99EB6">
            <wp:simplePos x="0" y="0"/>
            <wp:positionH relativeFrom="column">
              <wp:posOffset>581025</wp:posOffset>
            </wp:positionH>
            <wp:positionV relativeFrom="paragraph">
              <wp:posOffset>73025</wp:posOffset>
            </wp:positionV>
            <wp:extent cx="1691640" cy="948055"/>
            <wp:effectExtent l="0" t="0" r="3810" b="4445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C12" w14:textId="77777777" w:rsidR="00EA7E1F" w:rsidRDefault="00EA7E1F" w:rsidP="00EA7E1F">
      <w:pPr>
        <w:tabs>
          <w:tab w:val="left" w:pos="4678"/>
        </w:tabs>
      </w:pPr>
    </w:p>
    <w:p w14:paraId="64C99C13" w14:textId="77777777" w:rsidR="00EA7E1F" w:rsidRDefault="00EA7E1F" w:rsidP="00EA7E1F">
      <w:pPr>
        <w:tabs>
          <w:tab w:val="left" w:pos="4678"/>
        </w:tabs>
      </w:pPr>
      <w:r>
        <w:br w:type="page"/>
      </w:r>
    </w:p>
    <w:p w14:paraId="64C99C14" w14:textId="77777777" w:rsidR="00EA7E1F" w:rsidRDefault="00EA7E1F" w:rsidP="00EA7E1F">
      <w:pPr>
        <w:pStyle w:val="Question1stline"/>
        <w:tabs>
          <w:tab w:val="left" w:pos="4678"/>
        </w:tabs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49536" behindDoc="0" locked="0" layoutInCell="1" allowOverlap="1" wp14:anchorId="64C99EB7" wp14:editId="64C99EB8">
            <wp:simplePos x="0" y="0"/>
            <wp:positionH relativeFrom="column">
              <wp:posOffset>3369945</wp:posOffset>
            </wp:positionH>
            <wp:positionV relativeFrom="paragraph">
              <wp:posOffset>287020</wp:posOffset>
            </wp:positionV>
            <wp:extent cx="1642110" cy="1268730"/>
            <wp:effectExtent l="0" t="0" r="0" b="762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7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>
        <w:tab/>
        <w:t>Give your answer correct to 1 decimal place.</w:t>
      </w:r>
    </w:p>
    <w:p w14:paraId="64C99C15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48512" behindDoc="0" locked="0" layoutInCell="1" allowOverlap="1" wp14:anchorId="64C99EB9" wp14:editId="64C99EBA">
            <wp:simplePos x="0" y="0"/>
            <wp:positionH relativeFrom="column">
              <wp:posOffset>520700</wp:posOffset>
            </wp:positionH>
            <wp:positionV relativeFrom="paragraph">
              <wp:posOffset>33020</wp:posOffset>
            </wp:positionV>
            <wp:extent cx="1738630" cy="903605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C16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7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8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9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A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B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</w:p>
    <w:p w14:paraId="64C99C1C" w14:textId="77777777" w:rsidR="00EA7E1F" w:rsidRDefault="00EA7E1F" w:rsidP="00EA7E1F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47488" behindDoc="0" locked="0" layoutInCell="1" allowOverlap="1" wp14:anchorId="64C99EBB" wp14:editId="64C99EBC">
            <wp:simplePos x="0" y="0"/>
            <wp:positionH relativeFrom="column">
              <wp:posOffset>3241675</wp:posOffset>
            </wp:positionH>
            <wp:positionV relativeFrom="paragraph">
              <wp:posOffset>24765</wp:posOffset>
            </wp:positionV>
            <wp:extent cx="2252345" cy="94107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46464" behindDoc="0" locked="0" layoutInCell="1" allowOverlap="1" wp14:anchorId="64C99EBD" wp14:editId="64C99EBE">
            <wp:simplePos x="0" y="0"/>
            <wp:positionH relativeFrom="column">
              <wp:posOffset>460375</wp:posOffset>
            </wp:positionH>
            <wp:positionV relativeFrom="paragraph">
              <wp:posOffset>25400</wp:posOffset>
            </wp:positionV>
            <wp:extent cx="2214245" cy="1082675"/>
            <wp:effectExtent l="0" t="0" r="0" b="317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C1D" w14:textId="77777777" w:rsidR="00EA7E1F" w:rsidRDefault="00EA7E1F" w:rsidP="00EA7E1F"/>
    <w:p w14:paraId="64C99C1E" w14:textId="77777777" w:rsidR="00EA7E1F" w:rsidRDefault="00EA7E1F" w:rsidP="00EA7E1F"/>
    <w:p w14:paraId="64C99C1F" w14:textId="77777777" w:rsidR="00EA7E1F" w:rsidRDefault="00EA7E1F" w:rsidP="00EA7E1F"/>
    <w:p w14:paraId="64C99C20" w14:textId="77777777" w:rsidR="00EA7E1F" w:rsidRDefault="00EA7E1F" w:rsidP="00EA7E1F"/>
    <w:p w14:paraId="64C99C21" w14:textId="77777777" w:rsidR="00EA7E1F" w:rsidRDefault="00EA7E1F" w:rsidP="00EA7E1F"/>
    <w:p w14:paraId="64C99C22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45440" behindDoc="0" locked="0" layoutInCell="1" allowOverlap="1" wp14:anchorId="64C99EBF" wp14:editId="64C99EC0">
            <wp:simplePos x="0" y="0"/>
            <wp:positionH relativeFrom="column">
              <wp:posOffset>2673985</wp:posOffset>
            </wp:positionH>
            <wp:positionV relativeFrom="paragraph">
              <wp:posOffset>116840</wp:posOffset>
            </wp:positionV>
            <wp:extent cx="2625090" cy="1550670"/>
            <wp:effectExtent l="0" t="0" r="381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8</w:t>
      </w:r>
      <w:r>
        <w:rPr>
          <w:b/>
        </w:rPr>
        <w:tab/>
        <w:t>a</w:t>
      </w:r>
      <w:r>
        <w:tab/>
        <w:t>Work out the length of WY.</w:t>
      </w:r>
      <w:r>
        <w:br/>
      </w:r>
      <w:r>
        <w:tab/>
      </w:r>
      <w:r>
        <w:tab/>
        <w:t xml:space="preserve">Give your answer correct to </w:t>
      </w:r>
      <w:r>
        <w:br/>
      </w:r>
      <w:r>
        <w:tab/>
      </w:r>
      <w:r>
        <w:tab/>
        <w:t>3 significant figures.</w:t>
      </w:r>
    </w:p>
    <w:p w14:paraId="64C99C23" w14:textId="77777777" w:rsidR="00EA7E1F" w:rsidRDefault="00EA7E1F" w:rsidP="00EA7E1F">
      <w:pPr>
        <w:pStyle w:val="Question1stline"/>
      </w:pPr>
      <w:r>
        <w:rPr>
          <w:b/>
        </w:rPr>
        <w:tab/>
        <w:t>b</w:t>
      </w:r>
      <w:r>
        <w:tab/>
        <w:t>Work out the size of angle WXY.</w:t>
      </w:r>
      <w:r>
        <w:br/>
      </w:r>
      <w:r>
        <w:tab/>
      </w:r>
      <w:r>
        <w:tab/>
        <w:t xml:space="preserve">Give your answer correct to </w:t>
      </w:r>
      <w:r>
        <w:br/>
      </w:r>
      <w:r>
        <w:tab/>
      </w:r>
      <w:r>
        <w:tab/>
        <w:t>1 decimal place.</w:t>
      </w:r>
    </w:p>
    <w:p w14:paraId="64C99C24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C25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The sine rule</w:t>
      </w:r>
    </w:p>
    <w:p w14:paraId="64C99C2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C27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C28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4a. Trigonometric ratios and graphs</w:t>
      </w:r>
    </w:p>
    <w:p w14:paraId="64C99C29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>Pure Year 1, 9.2 The sine rule</w:t>
      </w:r>
    </w:p>
    <w:p w14:paraId="64C99C2A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C2B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44416" behindDoc="0" locked="0" layoutInCell="1" allowOverlap="1" wp14:anchorId="64C99EC1" wp14:editId="64C99EC2">
            <wp:simplePos x="0" y="0"/>
            <wp:positionH relativeFrom="column">
              <wp:posOffset>2894965</wp:posOffset>
            </wp:positionH>
            <wp:positionV relativeFrom="paragraph">
              <wp:posOffset>203200</wp:posOffset>
            </wp:positionV>
            <wp:extent cx="1703070" cy="1083945"/>
            <wp:effectExtent l="0" t="0" r="0" b="190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083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Key points</w:t>
      </w:r>
    </w:p>
    <w:p w14:paraId="64C99C2C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64C99C2D" w14:textId="77777777" w:rsidR="00EA7E1F" w:rsidRDefault="00EA7E1F" w:rsidP="00EA7E1F">
      <w:pPr>
        <w:pStyle w:val="ListParagraph"/>
        <w:spacing w:line="254" w:lineRule="auto"/>
      </w:pPr>
    </w:p>
    <w:p w14:paraId="64C99C2E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You can use the sine rule to find the length of a side when its opposite angle and another opposite side and angle are given.</w:t>
      </w:r>
    </w:p>
    <w:p w14:paraId="64C99C2F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To calculate an unknown </w:t>
      </w:r>
      <w:proofErr w:type="gramStart"/>
      <w:r>
        <w:t>side</w:t>
      </w:r>
      <w:proofErr w:type="gramEnd"/>
      <w:r>
        <w:t xml:space="preserve"> use the formula </w:t>
      </w:r>
      <w:r>
        <w:rPr>
          <w:position w:val="-22"/>
        </w:rPr>
        <w:object w:dxaOrig="1980" w:dyaOrig="540" w14:anchorId="64C99EC3">
          <v:shape id="_x0000_i1384" type="#_x0000_t75" style="width:99pt;height:27pt" o:ole="">
            <v:imagedata r:id="rId735" o:title=""/>
          </v:shape>
          <o:OLEObject Type="Embed" ProgID="Equation.DSMT4" ShapeID="_x0000_i1384" DrawAspect="Content" ObjectID="_1811747791" r:id="rId736"/>
        </w:object>
      </w:r>
      <w:r>
        <w:t>.</w:t>
      </w:r>
    </w:p>
    <w:p w14:paraId="64C99C30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>Alternatively, you can use the sine rule to find an unknown angle if the opposite side and another opposite side and angle are given.</w:t>
      </w:r>
    </w:p>
    <w:p w14:paraId="64C99C31" w14:textId="77777777" w:rsidR="00EA7E1F" w:rsidRDefault="00EA7E1F" w:rsidP="00EA7E1F">
      <w:pPr>
        <w:pStyle w:val="ListParagraph"/>
        <w:numPr>
          <w:ilvl w:val="0"/>
          <w:numId w:val="8"/>
        </w:numPr>
      </w:pPr>
      <w:r>
        <w:t xml:space="preserve">To calculate an unknown </w:t>
      </w:r>
      <w:proofErr w:type="gramStart"/>
      <w:r>
        <w:t>angle</w:t>
      </w:r>
      <w:proofErr w:type="gramEnd"/>
      <w:r>
        <w:t xml:space="preserve"> use the formula </w:t>
      </w:r>
      <w:r>
        <w:rPr>
          <w:position w:val="-22"/>
        </w:rPr>
        <w:object w:dxaOrig="1980" w:dyaOrig="540" w14:anchorId="64C99EC4">
          <v:shape id="_x0000_i1385" type="#_x0000_t75" style="width:99pt;height:27pt" o:ole="">
            <v:imagedata r:id="rId737" o:title=""/>
          </v:shape>
          <o:OLEObject Type="Embed" ProgID="Equation.DSMT4" ShapeID="_x0000_i1385" DrawAspect="Content" ObjectID="_1811747792" r:id="rId738"/>
        </w:object>
      </w:r>
      <w:r>
        <w:t xml:space="preserve">. </w:t>
      </w:r>
    </w:p>
    <w:p w14:paraId="64C99C32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43392" behindDoc="0" locked="0" layoutInCell="1" allowOverlap="1" wp14:anchorId="64C99EC5" wp14:editId="64C99EC6">
            <wp:simplePos x="0" y="0"/>
            <wp:positionH relativeFrom="column">
              <wp:posOffset>3852545</wp:posOffset>
            </wp:positionH>
            <wp:positionV relativeFrom="paragraph">
              <wp:posOffset>266065</wp:posOffset>
            </wp:positionV>
            <wp:extent cx="1667510" cy="1106170"/>
            <wp:effectExtent l="0" t="0" r="889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106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xamples</w:t>
      </w:r>
    </w:p>
    <w:p w14:paraId="64C99C33" w14:textId="77777777" w:rsidR="00EA7E1F" w:rsidRDefault="00EA7E1F" w:rsidP="00EA7E1F">
      <w:pPr>
        <w:pStyle w:val="Example"/>
        <w:rPr>
          <w:noProof/>
          <w:lang w:eastAsia="en-GB"/>
        </w:rPr>
      </w:pPr>
      <w:r>
        <w:rPr>
          <w:b/>
        </w:rPr>
        <w:t>Example 6</w:t>
      </w:r>
      <w:r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>
        <w:tab/>
      </w:r>
      <w:r>
        <w:tab/>
        <w:t>Give your answer correct to 3 significant figures.</w:t>
      </w:r>
      <w:r>
        <w:br/>
      </w:r>
    </w:p>
    <w:p w14:paraId="64C99C34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C35" w14:textId="77777777" w:rsidR="00EA7E1F" w:rsidRDefault="00EA7E1F" w:rsidP="00EA7E1F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C48" w14:textId="77777777" w:rsidTr="00EA7E1F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C36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C7" wp14:editId="64C99EC8">
                  <wp:extent cx="1914525" cy="12858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C37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185" w:dyaOrig="540" w14:anchorId="64C99EC9">
                <v:shape id="_x0000_i1386" type="#_x0000_t75" style="width:59.25pt;height:27pt" o:ole="">
                  <v:imagedata r:id="rId741" o:title=""/>
                </v:shape>
                <o:OLEObject Type="Embed" ProgID="Equation.DSMT4" ShapeID="_x0000_i1386" DrawAspect="Content" ObjectID="_1811747793" r:id="rId742"/>
              </w:object>
            </w:r>
          </w:p>
          <w:p w14:paraId="64C99C38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590" w:dyaOrig="540" w14:anchorId="64C99ECA">
                <v:shape id="_x0000_i1387" type="#_x0000_t75" style="width:79.5pt;height:27pt" o:ole="">
                  <v:imagedata r:id="rId743" o:title=""/>
                </v:shape>
                <o:OLEObject Type="Embed" ProgID="Equation.DSMT4" ShapeID="_x0000_i1387" DrawAspect="Content" ObjectID="_1811747794" r:id="rId744"/>
              </w:object>
            </w:r>
          </w:p>
          <w:p w14:paraId="64C99C39" w14:textId="77777777" w:rsidR="00EA7E1F" w:rsidRDefault="00EA7E1F">
            <w:pPr>
              <w:pStyle w:val="Exampleline1"/>
            </w:pPr>
            <w:r>
              <w:rPr>
                <w:position w:val="-22"/>
              </w:rPr>
              <w:object w:dxaOrig="1470" w:dyaOrig="540" w14:anchorId="64C99ECB">
                <v:shape id="_x0000_i1388" type="#_x0000_t75" style="width:73.5pt;height:27pt" o:ole="">
                  <v:imagedata r:id="rId745" o:title=""/>
                </v:shape>
                <o:OLEObject Type="Embed" ProgID="Equation.DSMT4" ShapeID="_x0000_i1388" DrawAspect="Content" ObjectID="_1811747795" r:id="rId746"/>
              </w:object>
            </w:r>
          </w:p>
          <w:p w14:paraId="64C99C3A" w14:textId="77777777" w:rsidR="00EA7E1F" w:rsidRDefault="00EA7E1F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 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C3B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angles and sides.</w:t>
            </w:r>
          </w:p>
          <w:p w14:paraId="64C99C3C" w14:textId="77777777" w:rsidR="00EA7E1F" w:rsidRDefault="00EA7E1F">
            <w:pPr>
              <w:pStyle w:val="Example"/>
              <w:spacing w:line="240" w:lineRule="auto"/>
            </w:pPr>
          </w:p>
          <w:p w14:paraId="64C99C3D" w14:textId="77777777" w:rsidR="00EA7E1F" w:rsidRDefault="00EA7E1F">
            <w:pPr>
              <w:pStyle w:val="Example"/>
              <w:spacing w:line="240" w:lineRule="auto"/>
            </w:pPr>
          </w:p>
          <w:p w14:paraId="64C99C3E" w14:textId="77777777" w:rsidR="00EA7E1F" w:rsidRDefault="00EA7E1F">
            <w:pPr>
              <w:pStyle w:val="Example"/>
              <w:spacing w:line="240" w:lineRule="auto"/>
            </w:pPr>
          </w:p>
          <w:p w14:paraId="64C99C3F" w14:textId="77777777" w:rsidR="00EA7E1F" w:rsidRDefault="00EA7E1F">
            <w:pPr>
              <w:pStyle w:val="Example"/>
              <w:spacing w:line="240" w:lineRule="auto"/>
            </w:pPr>
          </w:p>
          <w:p w14:paraId="64C99C40" w14:textId="77777777" w:rsidR="00EA7E1F" w:rsidRDefault="00EA7E1F">
            <w:pPr>
              <w:pStyle w:val="Example"/>
              <w:spacing w:line="240" w:lineRule="auto"/>
            </w:pPr>
          </w:p>
          <w:p w14:paraId="64C99C41" w14:textId="77777777" w:rsidR="00EA7E1F" w:rsidRDefault="00EA7E1F">
            <w:pPr>
              <w:pStyle w:val="Example"/>
              <w:spacing w:line="240" w:lineRule="auto"/>
            </w:pPr>
          </w:p>
          <w:p w14:paraId="64C99C42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Write the sine rule to find the side.</w:t>
            </w:r>
          </w:p>
          <w:p w14:paraId="64C99C43" w14:textId="77777777" w:rsidR="00EA7E1F" w:rsidRDefault="00EA7E1F">
            <w:pPr>
              <w:pStyle w:val="Example"/>
              <w:spacing w:line="240" w:lineRule="auto"/>
            </w:pPr>
          </w:p>
          <w:p w14:paraId="64C99C44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64C99C45" w14:textId="77777777" w:rsidR="00EA7E1F" w:rsidRDefault="00EA7E1F">
            <w:pPr>
              <w:pStyle w:val="Examplefollow"/>
            </w:pPr>
          </w:p>
          <w:p w14:paraId="64C99C46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64C99C47" w14:textId="77777777" w:rsidR="00EA7E1F" w:rsidRDefault="00EA7E1F">
            <w:pPr>
              <w:pStyle w:val="Exampleline1indent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64C99C49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42368" behindDoc="0" locked="0" layoutInCell="1" allowOverlap="1" wp14:anchorId="64C99ECC" wp14:editId="64C99ECD">
            <wp:simplePos x="0" y="0"/>
            <wp:positionH relativeFrom="column">
              <wp:posOffset>3392170</wp:posOffset>
            </wp:positionH>
            <wp:positionV relativeFrom="paragraph">
              <wp:posOffset>-168275</wp:posOffset>
            </wp:positionV>
            <wp:extent cx="2447290" cy="99441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994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7</w:t>
      </w:r>
      <w:r>
        <w:rPr>
          <w:b/>
        </w:rPr>
        <w:tab/>
      </w:r>
      <w:r>
        <w:t xml:space="preserve">Work out the size of angle </w:t>
      </w:r>
      <w:r>
        <w:rPr>
          <w:i/>
        </w:rPr>
        <w:t>θ</w:t>
      </w:r>
      <w:r>
        <w:t>.</w:t>
      </w:r>
      <w:r>
        <w:br/>
      </w:r>
      <w:r>
        <w:tab/>
        <w:t>Give your answer correct to 1 decimal place.</w:t>
      </w:r>
      <w:r>
        <w:br/>
      </w:r>
    </w:p>
    <w:p w14:paraId="64C99C4A" w14:textId="77777777" w:rsidR="00EA7E1F" w:rsidRDefault="00EA7E1F" w:rsidP="00EA7E1F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C59" w14:textId="77777777" w:rsidTr="00EA7E1F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99C4B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CE" wp14:editId="64C99ECF">
                  <wp:extent cx="2257425" cy="8763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C4C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185" w:dyaOrig="540" w14:anchorId="64C99ED0">
                <v:shape id="_x0000_i1389" type="#_x0000_t75" style="width:59.25pt;height:27pt" o:ole="">
                  <v:imagedata r:id="rId749" o:title=""/>
                </v:shape>
                <o:OLEObject Type="Embed" ProgID="Equation.DSMT4" ShapeID="_x0000_i1389" DrawAspect="Content" ObjectID="_1811747796" r:id="rId750"/>
              </w:object>
            </w:r>
          </w:p>
          <w:p w14:paraId="64C99C4D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455" w:dyaOrig="540" w14:anchorId="64C99ED1">
                <v:shape id="_x0000_i1390" type="#_x0000_t75" style="width:72.75pt;height:27pt" o:ole="">
                  <v:imagedata r:id="rId751" o:title=""/>
                </v:shape>
                <o:OLEObject Type="Embed" ProgID="Equation.DSMT4" ShapeID="_x0000_i1390" DrawAspect="Content" ObjectID="_1811747797" r:id="rId752"/>
              </w:object>
            </w:r>
          </w:p>
          <w:p w14:paraId="64C99C4E" w14:textId="77777777" w:rsidR="00EA7E1F" w:rsidRDefault="00EA7E1F">
            <w:pPr>
              <w:pStyle w:val="Example"/>
              <w:spacing w:line="240" w:lineRule="auto"/>
            </w:pPr>
            <w:r>
              <w:rPr>
                <w:position w:val="-22"/>
              </w:rPr>
              <w:object w:dxaOrig="1755" w:dyaOrig="540" w14:anchorId="64C99ED2">
                <v:shape id="_x0000_i1391" type="#_x0000_t75" style="width:87.75pt;height:27pt" o:ole="">
                  <v:imagedata r:id="rId753" o:title=""/>
                </v:shape>
                <o:OLEObject Type="Embed" ProgID="Equation.DSMT4" ShapeID="_x0000_i1391" DrawAspect="Content" ObjectID="_1811747798" r:id="rId754"/>
              </w:object>
            </w:r>
          </w:p>
          <w:p w14:paraId="64C99C4F" w14:textId="77777777" w:rsidR="00EA7E1F" w:rsidRDefault="00EA7E1F">
            <w:pPr>
              <w:pStyle w:val="Example"/>
              <w:spacing w:line="240" w:lineRule="auto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C50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angles and sides.</w:t>
            </w:r>
          </w:p>
          <w:p w14:paraId="64C99C51" w14:textId="77777777" w:rsidR="00EA7E1F" w:rsidRDefault="00EA7E1F">
            <w:pPr>
              <w:pStyle w:val="Example"/>
              <w:spacing w:line="240" w:lineRule="auto"/>
            </w:pPr>
          </w:p>
          <w:p w14:paraId="64C99C52" w14:textId="77777777" w:rsidR="00EA7E1F" w:rsidRDefault="00EA7E1F">
            <w:pPr>
              <w:pStyle w:val="Example"/>
              <w:spacing w:line="240" w:lineRule="auto"/>
            </w:pPr>
          </w:p>
          <w:p w14:paraId="64C99C53" w14:textId="77777777" w:rsidR="00EA7E1F" w:rsidRDefault="00EA7E1F">
            <w:pPr>
              <w:pStyle w:val="Examplefollow"/>
            </w:pPr>
          </w:p>
          <w:p w14:paraId="64C99C54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Write the sine rule to find the angle.</w:t>
            </w:r>
          </w:p>
          <w:p w14:paraId="64C99C55" w14:textId="77777777" w:rsidR="00EA7E1F" w:rsidRDefault="00EA7E1F">
            <w:pPr>
              <w:pStyle w:val="Examplefollow"/>
            </w:pPr>
          </w:p>
          <w:p w14:paraId="64C99C56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64C99C57" w14:textId="77777777" w:rsidR="00EA7E1F" w:rsidRDefault="00EA7E1F">
            <w:pPr>
              <w:pStyle w:val="Exampleline1indent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Rearrange to make sin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64C99C58" w14:textId="77777777" w:rsidR="00EA7E1F" w:rsidRDefault="00EA7E1F">
            <w:pPr>
              <w:pStyle w:val="Exampleline1indent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64C99C5A" w14:textId="77777777" w:rsidR="00EA7E1F" w:rsidRDefault="00EA7E1F" w:rsidP="00EA7E1F">
      <w:pPr>
        <w:pStyle w:val="Qheading"/>
      </w:pPr>
      <w:r>
        <w:t>Practice</w:t>
      </w:r>
    </w:p>
    <w:p w14:paraId="64C99C5B" w14:textId="77777777" w:rsidR="00EA7E1F" w:rsidRDefault="00EA7E1F" w:rsidP="00EA7E1F">
      <w:pPr>
        <w:pStyle w:val="Question1stline"/>
      </w:pPr>
      <w:r>
        <w:rPr>
          <w:b/>
        </w:rPr>
        <w:t>9</w:t>
      </w:r>
      <w:r>
        <w:tab/>
        <w:t>Find the length of the unknown side in each triangle.</w:t>
      </w:r>
      <w:r>
        <w:br/>
      </w:r>
      <w:r>
        <w:tab/>
        <w:t>Give your answers correct to 3 significant figures.</w:t>
      </w:r>
    </w:p>
    <w:p w14:paraId="64C99C5C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41344" behindDoc="0" locked="0" layoutInCell="1" allowOverlap="1" wp14:anchorId="64C99ED3" wp14:editId="64C99ED4">
            <wp:simplePos x="0" y="0"/>
            <wp:positionH relativeFrom="column">
              <wp:posOffset>569595</wp:posOffset>
            </wp:positionH>
            <wp:positionV relativeFrom="paragraph">
              <wp:posOffset>362585</wp:posOffset>
            </wp:positionV>
            <wp:extent cx="1704340" cy="1252220"/>
            <wp:effectExtent l="0" t="0" r="0" b="508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40320" behindDoc="0" locked="0" layoutInCell="1" allowOverlap="1" wp14:anchorId="64C99ED5" wp14:editId="64C99ED6">
            <wp:simplePos x="0" y="0"/>
            <wp:positionH relativeFrom="column">
              <wp:posOffset>3292475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C99C5D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C5E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5F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60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61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39296" behindDoc="0" locked="0" layoutInCell="1" allowOverlap="1" wp14:anchorId="64C99ED7" wp14:editId="64C99ED8">
            <wp:simplePos x="0" y="0"/>
            <wp:positionH relativeFrom="column">
              <wp:posOffset>3495675</wp:posOffset>
            </wp:positionH>
            <wp:positionV relativeFrom="paragraph">
              <wp:posOffset>774700</wp:posOffset>
            </wp:positionV>
            <wp:extent cx="1360170" cy="139954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64C99ED9" wp14:editId="64C99EDA">
                <wp:simplePos x="0" y="0"/>
                <wp:positionH relativeFrom="column">
                  <wp:posOffset>3559175</wp:posOffset>
                </wp:positionH>
                <wp:positionV relativeFrom="paragraph">
                  <wp:posOffset>170180</wp:posOffset>
                </wp:positionV>
                <wp:extent cx="509905" cy="328295"/>
                <wp:effectExtent l="0" t="19050" r="23495" b="0"/>
                <wp:wrapNone/>
                <wp:docPr id="33" name="Arc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FF5651" id="Arc 33" o:spid="_x0000_s1026" style="position:absolute;margin-left:280.25pt;margin-top:13.4pt;width:40.15pt;height:25.8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64C99EDB" wp14:editId="64C99EDC">
                <wp:simplePos x="0" y="0"/>
                <wp:positionH relativeFrom="column">
                  <wp:posOffset>4451985</wp:posOffset>
                </wp:positionH>
                <wp:positionV relativeFrom="paragraph">
                  <wp:posOffset>142875</wp:posOffset>
                </wp:positionV>
                <wp:extent cx="346075" cy="328295"/>
                <wp:effectExtent l="46990" t="0" r="0" b="0"/>
                <wp:wrapNone/>
                <wp:docPr id="32" name="Arc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07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261E48" id="Arc 32" o:spid="_x0000_s1026" style="position:absolute;margin-left:350.55pt;margin-top:11.25pt;width:27.25pt;height:25.85pt;rotation:-90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07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" path="m119700,7993nsc173479,-8537,232380,895,277458,33257v48632,34913,74298,91533,67558,149033l173038,164148,119700,7993xem119700,7993nfc173479,-8537,232380,895,277458,33257v48632,34913,74298,91533,67558,149033e" filled="f" strokecolor="black [3200]" strokeweight="1pt">
                <v:stroke joinstyle="miter"/>
                <v:path arrowok="t" o:connecttype="custom" o:connectlocs="119700,7993;277458,33257;345016,182290" o:connectangles="0,0,0"/>
              </v:shape>
            </w:pict>
          </mc:Fallback>
        </mc:AlternateContent>
      </w:r>
    </w:p>
    <w:p w14:paraId="64C99C62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63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64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64C99C65" w14:textId="77777777" w:rsidR="00EA7E1F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36224" behindDoc="0" locked="0" layoutInCell="1" allowOverlap="1" wp14:anchorId="64C99EDD" wp14:editId="64C99EDE">
            <wp:simplePos x="0" y="0"/>
            <wp:positionH relativeFrom="column">
              <wp:posOffset>460375</wp:posOffset>
            </wp:positionH>
            <wp:positionV relativeFrom="paragraph">
              <wp:posOffset>32385</wp:posOffset>
            </wp:positionV>
            <wp:extent cx="1810385" cy="9906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C66" w14:textId="77777777" w:rsidR="00EA7E1F" w:rsidRDefault="00EA7E1F" w:rsidP="00EA7E1F">
      <w:pPr>
        <w:tabs>
          <w:tab w:val="left" w:pos="4962"/>
        </w:tabs>
      </w:pPr>
    </w:p>
    <w:p w14:paraId="64C99C67" w14:textId="77777777" w:rsidR="00EA7E1F" w:rsidRDefault="00EA7E1F" w:rsidP="00EA7E1F">
      <w:pPr>
        <w:tabs>
          <w:tab w:val="left" w:pos="4962"/>
        </w:tabs>
      </w:pPr>
    </w:p>
    <w:p w14:paraId="64C99C68" w14:textId="77777777" w:rsidR="00EA7E1F" w:rsidRDefault="00EA7E1F" w:rsidP="00EA7E1F">
      <w:pPr>
        <w:tabs>
          <w:tab w:val="left" w:pos="4962"/>
        </w:tabs>
      </w:pPr>
    </w:p>
    <w:p w14:paraId="64C99C69" w14:textId="77777777" w:rsidR="00EA7E1F" w:rsidRDefault="00EA7E1F" w:rsidP="00EA7E1F">
      <w:pPr>
        <w:tabs>
          <w:tab w:val="left" w:pos="4962"/>
        </w:tabs>
      </w:pPr>
    </w:p>
    <w:p w14:paraId="64C99C6A" w14:textId="77777777" w:rsidR="00EA7E1F" w:rsidRDefault="00EA7E1F" w:rsidP="00EA7E1F">
      <w:pPr>
        <w:tabs>
          <w:tab w:val="left" w:pos="4962"/>
        </w:tabs>
      </w:pPr>
      <w:r>
        <w:tab/>
      </w:r>
    </w:p>
    <w:p w14:paraId="64C99C6B" w14:textId="77777777" w:rsidR="00EA7E1F" w:rsidRDefault="00EA7E1F" w:rsidP="00EA7E1F">
      <w:r>
        <w:br w:type="page"/>
      </w:r>
    </w:p>
    <w:p w14:paraId="64C99C6C" w14:textId="77777777" w:rsidR="00EA7E1F" w:rsidRDefault="00EA7E1F" w:rsidP="00EA7E1F">
      <w:pPr>
        <w:pStyle w:val="Question1stline"/>
      </w:pPr>
      <w:r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>
        <w:tab/>
        <w:t>Give your answer correct to 1 decimal place.</w:t>
      </w:r>
    </w:p>
    <w:p w14:paraId="64C99C6D" w14:textId="77777777" w:rsidR="00EA7E1F" w:rsidRDefault="00EA7E1F" w:rsidP="00EA7E1F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635200" behindDoc="0" locked="0" layoutInCell="1" allowOverlap="1" wp14:anchorId="64C99EDF" wp14:editId="64C99EE0">
            <wp:simplePos x="0" y="0"/>
            <wp:positionH relativeFrom="column">
              <wp:posOffset>715645</wp:posOffset>
            </wp:positionH>
            <wp:positionV relativeFrom="paragraph">
              <wp:posOffset>197485</wp:posOffset>
            </wp:positionV>
            <wp:extent cx="1361440" cy="177228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1772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34176" behindDoc="0" locked="0" layoutInCell="1" allowOverlap="1" wp14:anchorId="64C99EE1" wp14:editId="64C99EE2">
            <wp:simplePos x="0" y="0"/>
            <wp:positionH relativeFrom="column">
              <wp:posOffset>3786505</wp:posOffset>
            </wp:positionH>
            <wp:positionV relativeFrom="paragraph">
              <wp:posOffset>8255</wp:posOffset>
            </wp:positionV>
            <wp:extent cx="1327150" cy="1550670"/>
            <wp:effectExtent l="0" t="0" r="635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550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C99C6E" w14:textId="77777777" w:rsidR="00EA7E1F" w:rsidRDefault="00EA7E1F" w:rsidP="00EA7E1F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C6F" w14:textId="77777777" w:rsidR="00EA7E1F" w:rsidRDefault="00EA7E1F" w:rsidP="00EA7E1F">
      <w:pPr>
        <w:pStyle w:val="Questionfollowline4parts"/>
        <w:rPr>
          <w:b/>
        </w:rPr>
      </w:pPr>
    </w:p>
    <w:p w14:paraId="64C99C70" w14:textId="77777777" w:rsidR="00EA7E1F" w:rsidRDefault="00EA7E1F" w:rsidP="00EA7E1F">
      <w:pPr>
        <w:pStyle w:val="Questionfollowline4parts"/>
        <w:rPr>
          <w:b/>
        </w:rPr>
      </w:pPr>
    </w:p>
    <w:p w14:paraId="64C99C71" w14:textId="77777777" w:rsidR="00EA7E1F" w:rsidRDefault="00EA7E1F" w:rsidP="00EA7E1F">
      <w:pPr>
        <w:pStyle w:val="Questionfollowline4parts"/>
        <w:rPr>
          <w:b/>
        </w:rPr>
      </w:pPr>
    </w:p>
    <w:p w14:paraId="64C99C72" w14:textId="77777777" w:rsidR="00EA7E1F" w:rsidRDefault="00EA7E1F" w:rsidP="00EA7E1F">
      <w:pPr>
        <w:pStyle w:val="Questionfollowline4parts"/>
        <w:rPr>
          <w:b/>
        </w:rPr>
      </w:pPr>
    </w:p>
    <w:p w14:paraId="64C99C73" w14:textId="77777777" w:rsidR="00EA7E1F" w:rsidRDefault="00EA7E1F" w:rsidP="00EA7E1F">
      <w:pPr>
        <w:pStyle w:val="Questionfollowline4parts"/>
        <w:rPr>
          <w:b/>
        </w:rPr>
      </w:pPr>
    </w:p>
    <w:p w14:paraId="64C99C74" w14:textId="77777777" w:rsidR="00EA7E1F" w:rsidRDefault="00EA7E1F" w:rsidP="00EA7E1F">
      <w:pPr>
        <w:pStyle w:val="Questionfollowline4parts"/>
        <w:rPr>
          <w:b/>
        </w:rPr>
      </w:pPr>
    </w:p>
    <w:p w14:paraId="64C99C75" w14:textId="77777777" w:rsidR="00EA7E1F" w:rsidRDefault="00EA7E1F" w:rsidP="00EA7E1F">
      <w:pPr>
        <w:pStyle w:val="Questionfollowline4parts"/>
        <w:rPr>
          <w:b/>
        </w:rPr>
      </w:pPr>
    </w:p>
    <w:p w14:paraId="64C99C76" w14:textId="77777777" w:rsidR="00EA7E1F" w:rsidRDefault="00EA7E1F" w:rsidP="00EA7E1F">
      <w:pPr>
        <w:pStyle w:val="Questionfollowline4parts"/>
        <w:rPr>
          <w:b/>
        </w:rPr>
      </w:pPr>
    </w:p>
    <w:p w14:paraId="64C99C77" w14:textId="77777777" w:rsidR="00EA7E1F" w:rsidRDefault="00EA7E1F" w:rsidP="00EA7E1F">
      <w:pPr>
        <w:pStyle w:val="Questionfollowline4parts"/>
        <w:rPr>
          <w:b/>
        </w:rPr>
      </w:pPr>
    </w:p>
    <w:p w14:paraId="64C99C78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33152" behindDoc="0" locked="0" layoutInCell="1" allowOverlap="1" wp14:anchorId="64C99EE3" wp14:editId="64C99EE4">
            <wp:simplePos x="0" y="0"/>
            <wp:positionH relativeFrom="column">
              <wp:posOffset>3707130</wp:posOffset>
            </wp:positionH>
            <wp:positionV relativeFrom="paragraph">
              <wp:posOffset>157480</wp:posOffset>
            </wp:positionV>
            <wp:extent cx="1652905" cy="1600200"/>
            <wp:effectExtent l="0" t="0" r="444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C99C79" w14:textId="77777777" w:rsidR="00EA7E1F" w:rsidRDefault="00EA7E1F" w:rsidP="00EA7E1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32128" behindDoc="0" locked="0" layoutInCell="1" allowOverlap="1" wp14:anchorId="64C99EE5" wp14:editId="64C99EE6">
            <wp:simplePos x="0" y="0"/>
            <wp:positionH relativeFrom="column">
              <wp:posOffset>566420</wp:posOffset>
            </wp:positionH>
            <wp:positionV relativeFrom="paragraph">
              <wp:posOffset>58420</wp:posOffset>
            </wp:positionV>
            <wp:extent cx="1534160" cy="1212850"/>
            <wp:effectExtent l="0" t="0" r="8890" b="635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1212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4C99C7A" w14:textId="77777777" w:rsidR="00EA7E1F" w:rsidRDefault="00EA7E1F" w:rsidP="00EA7E1F"/>
    <w:p w14:paraId="64C99C7B" w14:textId="77777777" w:rsidR="00EA7E1F" w:rsidRDefault="00EA7E1F" w:rsidP="00EA7E1F"/>
    <w:p w14:paraId="64C99C7C" w14:textId="77777777" w:rsidR="00EA7E1F" w:rsidRDefault="00EA7E1F" w:rsidP="00EA7E1F"/>
    <w:p w14:paraId="64C99C7D" w14:textId="77777777" w:rsidR="00EA7E1F" w:rsidRDefault="00EA7E1F" w:rsidP="00EA7E1F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64C99EE7" wp14:editId="64C99EE8">
                <wp:simplePos x="0" y="0"/>
                <wp:positionH relativeFrom="column">
                  <wp:posOffset>3862705</wp:posOffset>
                </wp:positionH>
                <wp:positionV relativeFrom="paragraph">
                  <wp:posOffset>83820</wp:posOffset>
                </wp:positionV>
                <wp:extent cx="213995" cy="220980"/>
                <wp:effectExtent l="0" t="19050" r="14605" b="0"/>
                <wp:wrapNone/>
                <wp:docPr id="26" name="Arc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95" cy="22034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D71FF" id="Arc 26" o:spid="_x0000_s1026" style="position:absolute;margin-left:304.15pt;margin-top:6.6pt;width:16.85pt;height:17.4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3995,220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" path="m71497,6241nsc106790,-6540,146004,588,174913,25040v27715,23442,42180,59623,38525,96362l106998,110173,71497,6241xem71497,6241nfc106790,-6540,146004,588,174913,25040v27715,23442,42180,59623,38525,96362e" filled="f" strokecolor="black [3200]" strokeweight="1pt">
                <v:stroke joinstyle="miter"/>
                <v:path arrowok="t" o:connecttype="custom" o:connectlocs="71497,6241;174913,25040;213438,121402" o:connectangles="0,0,0"/>
              </v:shape>
            </w:pict>
          </mc:Fallback>
        </mc:AlternateContent>
      </w:r>
    </w:p>
    <w:p w14:paraId="64C99C7E" w14:textId="77777777" w:rsidR="00EA7E1F" w:rsidRDefault="00EA7E1F" w:rsidP="00EA7E1F"/>
    <w:p w14:paraId="64C99C7F" w14:textId="77777777" w:rsidR="00EA7E1F" w:rsidRDefault="00EA7E1F" w:rsidP="00EA7E1F"/>
    <w:p w14:paraId="64C99C80" w14:textId="77777777" w:rsidR="00EA7E1F" w:rsidRDefault="00EA7E1F" w:rsidP="00EA7E1F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30080" behindDoc="0" locked="0" layoutInCell="1" allowOverlap="1" wp14:anchorId="64C99EE9" wp14:editId="64C99EEA">
            <wp:simplePos x="0" y="0"/>
            <wp:positionH relativeFrom="column">
              <wp:posOffset>3429000</wp:posOffset>
            </wp:positionH>
            <wp:positionV relativeFrom="paragraph">
              <wp:posOffset>97790</wp:posOffset>
            </wp:positionV>
            <wp:extent cx="2519045" cy="1057910"/>
            <wp:effectExtent l="0" t="0" r="0" b="889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1</w:t>
      </w:r>
      <w:r>
        <w:tab/>
      </w:r>
      <w:r>
        <w:rPr>
          <w:b/>
        </w:rPr>
        <w:t>a</w:t>
      </w:r>
      <w:r>
        <w:tab/>
        <w:t>Work out the length of QS.</w:t>
      </w:r>
      <w:r>
        <w:br/>
      </w:r>
      <w:r>
        <w:tab/>
      </w:r>
      <w:r>
        <w:tab/>
        <w:t>Give your answer correct to 3 significant figures.</w:t>
      </w:r>
    </w:p>
    <w:p w14:paraId="64C99C81" w14:textId="77777777" w:rsidR="00EA7E1F" w:rsidRDefault="00EA7E1F" w:rsidP="00EA7E1F">
      <w:pPr>
        <w:pStyle w:val="Question1stline"/>
      </w:pPr>
      <w:r>
        <w:tab/>
      </w:r>
      <w:r>
        <w:rPr>
          <w:b/>
        </w:rPr>
        <w:t>b</w:t>
      </w:r>
      <w:r>
        <w:tab/>
        <w:t>Work out the size of angle RQS.</w:t>
      </w:r>
      <w:r>
        <w:br/>
      </w:r>
      <w:r>
        <w:tab/>
      </w:r>
      <w:r>
        <w:tab/>
        <w:t>Give your answer correct to 1 decimal place.</w:t>
      </w:r>
    </w:p>
    <w:p w14:paraId="64C99C82" w14:textId="77777777" w:rsidR="00EA7E1F" w:rsidRDefault="00EA7E1F" w:rsidP="00EA7E1F">
      <w:pPr>
        <w:rPr>
          <w:b/>
        </w:rPr>
      </w:pPr>
      <w:r>
        <w:rPr>
          <w:b/>
        </w:rPr>
        <w:br w:type="page"/>
      </w:r>
    </w:p>
    <w:p w14:paraId="64C99C83" w14:textId="77777777"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Areas of triangles</w:t>
      </w:r>
    </w:p>
    <w:p w14:paraId="64C99C84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4C99C85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64C99C86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4a. Trigonometric ratios and graphs</w:t>
      </w:r>
    </w:p>
    <w:p w14:paraId="64C99C87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>Pure Year 1, 9.3 Areas of triangles</w:t>
      </w:r>
    </w:p>
    <w:p w14:paraId="64C99C88" w14:textId="77777777" w:rsidR="00EA7E1F" w:rsidRDefault="00EA7E1F" w:rsidP="00EA7E1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4C99C89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29056" behindDoc="0" locked="0" layoutInCell="1" allowOverlap="1" wp14:anchorId="64C99EEB" wp14:editId="64C99EEC">
            <wp:simplePos x="0" y="0"/>
            <wp:positionH relativeFrom="column">
              <wp:posOffset>2982595</wp:posOffset>
            </wp:positionH>
            <wp:positionV relativeFrom="paragraph">
              <wp:posOffset>476250</wp:posOffset>
            </wp:positionV>
            <wp:extent cx="1593215" cy="1130935"/>
            <wp:effectExtent l="0" t="0" r="698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215" cy="1130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Key points</w:t>
      </w:r>
    </w:p>
    <w:p w14:paraId="64C99C8A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</w:p>
    <w:p w14:paraId="64C99C8B" w14:textId="77777777" w:rsidR="00EA7E1F" w:rsidRDefault="00EA7E1F" w:rsidP="00EA7E1F">
      <w:pPr>
        <w:pStyle w:val="ListParagraph"/>
        <w:numPr>
          <w:ilvl w:val="0"/>
          <w:numId w:val="8"/>
        </w:numPr>
        <w:spacing w:line="254" w:lineRule="auto"/>
      </w:pPr>
      <w:r>
        <w:t xml:space="preserve">The area of the triangle is </w:t>
      </w:r>
      <w:r>
        <w:rPr>
          <w:position w:val="-24"/>
        </w:rPr>
        <w:object w:dxaOrig="1005" w:dyaOrig="585" w14:anchorId="64C99EED">
          <v:shape id="_x0000_i1392" type="#_x0000_t75" style="width:50.25pt;height:29.25pt" o:ole="">
            <v:imagedata r:id="rId765" o:title=""/>
          </v:shape>
          <o:OLEObject Type="Embed" ProgID="Equation.DSMT4" ShapeID="_x0000_i1392" DrawAspect="Content" ObjectID="_1811747799" r:id="rId766"/>
        </w:object>
      </w:r>
      <w:r>
        <w:t>.</w:t>
      </w:r>
      <w:r>
        <w:br/>
      </w:r>
    </w:p>
    <w:p w14:paraId="64C99C8C" w14:textId="77777777" w:rsidR="00EA7E1F" w:rsidRDefault="00EA7E1F" w:rsidP="00EA7E1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28032" behindDoc="0" locked="0" layoutInCell="1" allowOverlap="1" wp14:anchorId="64C99EEE" wp14:editId="64C99EEF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xamples</w:t>
      </w:r>
    </w:p>
    <w:p w14:paraId="64C99C8D" w14:textId="77777777" w:rsidR="00EA7E1F" w:rsidRDefault="00EA7E1F" w:rsidP="00EA7E1F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>
        <w:t>Find the area of the triangle.</w:t>
      </w:r>
      <w:r>
        <w:br/>
      </w:r>
    </w:p>
    <w:p w14:paraId="64C99C8E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C8F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C90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C91" w14:textId="77777777" w:rsidR="00EA7E1F" w:rsidRDefault="00EA7E1F" w:rsidP="00EA7E1F">
      <w:pPr>
        <w:pStyle w:val="Example"/>
        <w:rPr>
          <w:noProof/>
          <w:lang w:eastAsia="en-GB"/>
        </w:rPr>
      </w:pPr>
    </w:p>
    <w:p w14:paraId="64C99C92" w14:textId="77777777" w:rsidR="00EA7E1F" w:rsidRDefault="00EA7E1F" w:rsidP="00EA7E1F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A7E1F" w14:paraId="64C99CA7" w14:textId="77777777" w:rsidTr="00EA7E1F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C93" w14:textId="77777777" w:rsidR="00EA7E1F" w:rsidRDefault="00EA7E1F">
            <w:pPr>
              <w:pStyle w:val="Example"/>
              <w:spacing w:line="240" w:lineRule="auto"/>
            </w:pPr>
            <w:r>
              <w:rPr>
                <w:noProof/>
                <w:lang w:eastAsia="en-GB"/>
              </w:rPr>
              <w:drawing>
                <wp:inline distT="0" distB="0" distL="0" distR="0" wp14:anchorId="64C99EF0" wp14:editId="64C99EF1">
                  <wp:extent cx="1533525" cy="14573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99C94" w14:textId="77777777" w:rsidR="00EA7E1F" w:rsidRDefault="00EA7E1F">
            <w:pPr>
              <w:pStyle w:val="Example"/>
              <w:spacing w:line="240" w:lineRule="auto"/>
            </w:pPr>
            <w:r>
              <w:t xml:space="preserve">Area = </w:t>
            </w:r>
            <w:r>
              <w:rPr>
                <w:position w:val="-24"/>
              </w:rPr>
              <w:object w:dxaOrig="930" w:dyaOrig="540" w14:anchorId="64C99EF2">
                <v:shape id="_x0000_i1393" type="#_x0000_t75" style="width:46.5pt;height:27pt" o:ole="">
                  <v:imagedata r:id="rId765" o:title=""/>
                </v:shape>
                <o:OLEObject Type="Embed" ProgID="Equation.DSMT4" ShapeID="_x0000_i1393" DrawAspect="Content" ObjectID="_1811747800" r:id="rId769"/>
              </w:object>
            </w:r>
          </w:p>
          <w:p w14:paraId="64C99C95" w14:textId="77777777" w:rsidR="00EA7E1F" w:rsidRDefault="00EA7E1F">
            <w:pPr>
              <w:pStyle w:val="Example"/>
              <w:spacing w:line="240" w:lineRule="auto"/>
            </w:pPr>
            <w:r>
              <w:t xml:space="preserve">Area = </w:t>
            </w:r>
            <w:r>
              <w:rPr>
                <w:position w:val="-24"/>
              </w:rPr>
              <w:object w:dxaOrig="1500" w:dyaOrig="555" w14:anchorId="64C99EF3">
                <v:shape id="_x0000_i1394" type="#_x0000_t75" style="width:75pt;height:27.75pt" o:ole="">
                  <v:imagedata r:id="rId770" o:title=""/>
                </v:shape>
                <o:OLEObject Type="Embed" ProgID="Equation.DSMT4" ShapeID="_x0000_i1394" DrawAspect="Content" ObjectID="_1811747801" r:id="rId771"/>
              </w:object>
            </w:r>
          </w:p>
          <w:p w14:paraId="64C99C96" w14:textId="77777777" w:rsidR="00EA7E1F" w:rsidRDefault="00EA7E1F">
            <w:pPr>
              <w:pStyle w:val="Example"/>
              <w:spacing w:line="240" w:lineRule="auto"/>
            </w:pPr>
          </w:p>
          <w:p w14:paraId="64C99C97" w14:textId="77777777" w:rsidR="00EA7E1F" w:rsidRDefault="00EA7E1F">
            <w:pPr>
              <w:pStyle w:val="Example"/>
              <w:spacing w:line="240" w:lineRule="auto"/>
            </w:pPr>
            <w:r>
              <w:t>Area = 19.805 361...</w:t>
            </w:r>
          </w:p>
          <w:p w14:paraId="64C99C98" w14:textId="77777777" w:rsidR="00EA7E1F" w:rsidRDefault="00EA7E1F">
            <w:pPr>
              <w:pStyle w:val="Example"/>
              <w:spacing w:line="240" w:lineRule="auto"/>
            </w:pPr>
          </w:p>
          <w:p w14:paraId="64C99C99" w14:textId="77777777" w:rsidR="00EA7E1F" w:rsidRDefault="00EA7E1F">
            <w:pPr>
              <w:pStyle w:val="Example"/>
              <w:spacing w:line="240" w:lineRule="auto"/>
              <w:rPr>
                <w:vertAlign w:val="superscript"/>
              </w:rPr>
            </w:pPr>
            <w:r>
              <w:t>Area = 19.8 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C9A" w14:textId="77777777" w:rsidR="00EA7E1F" w:rsidRDefault="00EA7E1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 and angles of the triangle.</w:t>
            </w:r>
          </w:p>
          <w:p w14:paraId="64C99C9B" w14:textId="77777777" w:rsidR="00EA7E1F" w:rsidRDefault="00EA7E1F">
            <w:pPr>
              <w:pStyle w:val="Examplefollow"/>
            </w:pPr>
          </w:p>
          <w:p w14:paraId="64C99C9C" w14:textId="77777777" w:rsidR="00EA7E1F" w:rsidRDefault="00EA7E1F">
            <w:pPr>
              <w:pStyle w:val="Examplefollow"/>
            </w:pPr>
          </w:p>
          <w:p w14:paraId="64C99C9D" w14:textId="77777777" w:rsidR="00EA7E1F" w:rsidRDefault="00EA7E1F">
            <w:pPr>
              <w:pStyle w:val="Examplefollow"/>
            </w:pPr>
          </w:p>
          <w:p w14:paraId="64C99C9E" w14:textId="77777777" w:rsidR="00EA7E1F" w:rsidRDefault="00EA7E1F">
            <w:pPr>
              <w:pStyle w:val="Examplefollow"/>
            </w:pPr>
          </w:p>
          <w:p w14:paraId="64C99C9F" w14:textId="77777777" w:rsidR="00EA7E1F" w:rsidRDefault="00EA7E1F">
            <w:pPr>
              <w:pStyle w:val="Examplefollow"/>
            </w:pPr>
          </w:p>
          <w:p w14:paraId="64C99CA0" w14:textId="77777777" w:rsidR="00EA7E1F" w:rsidRDefault="00EA7E1F">
            <w:pPr>
              <w:pStyle w:val="Examplefollow"/>
            </w:pPr>
          </w:p>
          <w:p w14:paraId="64C99CA1" w14:textId="77777777" w:rsidR="00EA7E1F" w:rsidRDefault="00EA7E1F">
            <w:pPr>
              <w:pStyle w:val="Examplefollow"/>
            </w:pPr>
          </w:p>
          <w:p w14:paraId="64C99CA2" w14:textId="77777777" w:rsidR="00EA7E1F" w:rsidRDefault="00EA7E1F">
            <w:pPr>
              <w:pStyle w:val="Examplefollow"/>
            </w:pPr>
            <w:r>
              <w:rPr>
                <w:b/>
              </w:rPr>
              <w:t>2</w:t>
            </w:r>
            <w:r>
              <w:tab/>
              <w:t>State the formula for the area of a triangle.</w:t>
            </w:r>
          </w:p>
          <w:p w14:paraId="64C99CA3" w14:textId="77777777" w:rsidR="00EA7E1F" w:rsidRDefault="00EA7E1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 xml:space="preserve">b </w:t>
            </w:r>
            <w:r>
              <w:t xml:space="preserve">and </w:t>
            </w:r>
            <w:r>
              <w:rPr>
                <w:i/>
              </w:rPr>
              <w:t>C</w:t>
            </w:r>
            <w:r>
              <w:t xml:space="preserve"> into the formula for the area of a triangle.</w:t>
            </w:r>
          </w:p>
          <w:p w14:paraId="64C99CA4" w14:textId="77777777" w:rsidR="00EA7E1F" w:rsidRDefault="00EA7E1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a calculator to find the area.</w:t>
            </w:r>
          </w:p>
          <w:p w14:paraId="64C99CA5" w14:textId="77777777" w:rsidR="00EA7E1F" w:rsidRDefault="00EA7E1F">
            <w:pPr>
              <w:pStyle w:val="Examplefollow"/>
            </w:pPr>
          </w:p>
          <w:p w14:paraId="64C99CA6" w14:textId="77777777" w:rsidR="00EA7E1F" w:rsidRDefault="00EA7E1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64C99CA8" w14:textId="77777777" w:rsidR="00EA7E1F" w:rsidRDefault="00EA7E1F" w:rsidP="00EA7E1F">
      <w:pPr>
        <w:rPr>
          <w:b/>
          <w:sz w:val="32"/>
        </w:rPr>
      </w:pPr>
      <w:r>
        <w:br w:type="page"/>
      </w:r>
    </w:p>
    <w:p w14:paraId="64C99CA9" w14:textId="77777777" w:rsidR="00EA7E1F" w:rsidRDefault="00EA7E1F" w:rsidP="00EA7E1F">
      <w:pPr>
        <w:pStyle w:val="Qheading"/>
      </w:pPr>
      <w:r>
        <w:lastRenderedPageBreak/>
        <w:t>Practice</w:t>
      </w:r>
    </w:p>
    <w:p w14:paraId="64C99CAA" w14:textId="77777777" w:rsidR="00EA7E1F" w:rsidRDefault="00EA7E1F" w:rsidP="00EA7E1F">
      <w:pPr>
        <w:pStyle w:val="Question1stline"/>
      </w:pPr>
      <w:r>
        <w:rPr>
          <w:b/>
        </w:rPr>
        <w:t>12</w:t>
      </w:r>
      <w:r>
        <w:tab/>
        <w:t>Work out the area of each triangle.</w:t>
      </w:r>
      <w:r>
        <w:br/>
      </w:r>
      <w:r>
        <w:tab/>
        <w:t>Give your answers correct to 3 significant figures.</w:t>
      </w:r>
    </w:p>
    <w:p w14:paraId="64C99CAB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27008" behindDoc="0" locked="0" layoutInCell="1" allowOverlap="1" wp14:anchorId="64C99EF4" wp14:editId="64C99EF5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25984" behindDoc="0" locked="0" layoutInCell="1" allowOverlap="1" wp14:anchorId="64C99EF6" wp14:editId="64C99EF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64C99CAC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4C99CAD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4C99CAE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4C99CAF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4C99CB0" w14:textId="77777777" w:rsidR="00EA7E1F" w:rsidRDefault="00EA7E1F" w:rsidP="00EA7E1F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24960" behindDoc="0" locked="0" layoutInCell="1" allowOverlap="1" wp14:anchorId="64C99EF8" wp14:editId="64C99EF9">
            <wp:simplePos x="0" y="0"/>
            <wp:positionH relativeFrom="column">
              <wp:posOffset>745490</wp:posOffset>
            </wp:positionH>
            <wp:positionV relativeFrom="paragraph">
              <wp:posOffset>213995</wp:posOffset>
            </wp:positionV>
            <wp:extent cx="1222375" cy="141160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375" cy="1411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64C99CB1" w14:textId="77777777" w:rsidR="00EA7E1F" w:rsidRDefault="00EA7E1F" w:rsidP="00EA7E1F"/>
    <w:p w14:paraId="64C99CB2" w14:textId="77777777" w:rsidR="00EA7E1F" w:rsidRDefault="00EA7E1F" w:rsidP="00EA7E1F"/>
    <w:p w14:paraId="64C99CB3" w14:textId="77777777" w:rsidR="00EA7E1F" w:rsidRDefault="00EA7E1F" w:rsidP="00EA7E1F"/>
    <w:p w14:paraId="64C99CB4" w14:textId="77777777" w:rsidR="00EA7E1F" w:rsidRDefault="00EA7E1F" w:rsidP="00EA7E1F"/>
    <w:p w14:paraId="64C99CB5" w14:textId="77777777" w:rsidR="00EA7E1F" w:rsidRDefault="00EA7E1F" w:rsidP="00EA7E1F">
      <w:r>
        <w:tab/>
      </w:r>
    </w:p>
    <w:p w14:paraId="64C99CB6" w14:textId="77777777" w:rsidR="00EA7E1F" w:rsidRDefault="00EA7E1F" w:rsidP="00EA7E1F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623936" behindDoc="0" locked="0" layoutInCell="1" allowOverlap="1" wp14:anchorId="64C99EFA" wp14:editId="64C99EFB">
            <wp:simplePos x="0" y="0"/>
            <wp:positionH relativeFrom="column">
              <wp:posOffset>3130550</wp:posOffset>
            </wp:positionH>
            <wp:positionV relativeFrom="paragraph">
              <wp:posOffset>248920</wp:posOffset>
            </wp:positionV>
            <wp:extent cx="1679575" cy="114490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575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</w:p>
    <w:p w14:paraId="64C99CB7" w14:textId="77777777" w:rsidR="00EA7E1F" w:rsidRDefault="00EA7E1F" w:rsidP="00EA7E1F">
      <w:pPr>
        <w:pStyle w:val="Question1stline4parts"/>
      </w:pPr>
      <w:r>
        <w:rPr>
          <w:b/>
        </w:rPr>
        <w:t>13</w:t>
      </w:r>
      <w:r>
        <w:tab/>
        <w:t>The area of triangle XYZ is 13.3 cm</w:t>
      </w:r>
      <w:r>
        <w:rPr>
          <w:vertAlign w:val="superscript"/>
        </w:rPr>
        <w:t>2</w:t>
      </w:r>
      <w:r>
        <w:t>.</w:t>
      </w:r>
      <w:r>
        <w:br/>
      </w:r>
      <w:r>
        <w:tab/>
        <w:t>Work out the length of XZ.</w:t>
      </w:r>
      <w:r>
        <w:br/>
      </w:r>
    </w:p>
    <w:p w14:paraId="64C99CB8" w14:textId="77777777" w:rsidR="00EA7E1F" w:rsidRDefault="00EA7E1F" w:rsidP="00EA7E1F">
      <w:pPr>
        <w:pStyle w:val="Question1stline"/>
      </w:pPr>
    </w:p>
    <w:p w14:paraId="64C99CB9" w14:textId="77777777" w:rsidR="00EA7E1F" w:rsidRDefault="00EA7E1F" w:rsidP="00EA7E1F">
      <w:pPr>
        <w:pStyle w:val="Question1stline"/>
      </w:pPr>
    </w:p>
    <w:p w14:paraId="64C99CBA" w14:textId="77777777" w:rsidR="00EA7E1F" w:rsidRDefault="00EA7E1F" w:rsidP="00EA7E1F">
      <w:pPr>
        <w:pStyle w:val="Questionfollowline"/>
      </w:pPr>
    </w:p>
    <w:p w14:paraId="64C99CBB" w14:textId="77777777" w:rsidR="00EA7E1F" w:rsidRDefault="00EA7E1F" w:rsidP="00EA7E1F">
      <w:pPr>
        <w:pStyle w:val="Qheading"/>
      </w:pPr>
      <w:r>
        <w:t>Extend</w:t>
      </w:r>
    </w:p>
    <w:p w14:paraId="64C99CBC" w14:textId="77777777" w:rsidR="00EA7E1F" w:rsidRDefault="00EA7E1F" w:rsidP="00EA7E1F">
      <w:pPr>
        <w:pStyle w:val="Question1stline"/>
        <w:rPr>
          <w:rFonts w:cs="Times New Roman"/>
          <w:sz w:val="24"/>
          <w:szCs w:val="24"/>
          <w:lang w:eastAsia="en-GB"/>
        </w:rPr>
      </w:pPr>
      <w:r>
        <w:rPr>
          <w:b/>
        </w:rPr>
        <w:t>14</w:t>
      </w:r>
      <w:r>
        <w:tab/>
        <w:t>Find the size of each lettered angle or side.</w:t>
      </w:r>
      <w:r>
        <w:br/>
      </w:r>
      <w:r>
        <w:tab/>
        <w:t>Give your answers correct to 3 significant figures.</w:t>
      </w:r>
      <w:r>
        <w:rPr>
          <w:rFonts w:cs="Times New Roman"/>
          <w:sz w:val="24"/>
          <w:szCs w:val="24"/>
          <w:lang w:eastAsia="en-GB"/>
        </w:rPr>
        <w:t xml:space="preserve"> </w:t>
      </w:r>
    </w:p>
    <w:p w14:paraId="64C99CBD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64C99CBE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64C99CBF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64C99CC0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rFonts w:cs="Times New Roman"/>
          <w:b/>
          <w:sz w:val="24"/>
          <w:szCs w:val="24"/>
          <w:lang w:eastAsia="en-GB"/>
        </w:rPr>
        <w:lastRenderedPageBreak/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64C99CC1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64C99CC2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64C99CC3" w14:textId="77777777" w:rsidR="00EA7E1F" w:rsidRDefault="00EA7E1F" w:rsidP="00EA7E1F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64C99CC4" w14:textId="77777777" w:rsidR="00EA7E1F" w:rsidRDefault="00EA7E1F" w:rsidP="00EA7E1F">
      <w:pPr>
        <w:pStyle w:val="Question1stline"/>
      </w:pPr>
      <w:r>
        <w:rPr>
          <w:b/>
        </w:rPr>
        <w:t>15</w:t>
      </w:r>
      <w:r>
        <w:tab/>
        <w:t>The area of triangle ABC is 86.7 cm</w:t>
      </w:r>
      <w:r>
        <w:rPr>
          <w:vertAlign w:val="superscript"/>
        </w:rPr>
        <w:t>2</w:t>
      </w:r>
      <w:r>
        <w:t>.</w:t>
      </w:r>
      <w:r>
        <w:br/>
      </w:r>
      <w:r>
        <w:tab/>
        <w:t>Work out the length of BC.</w:t>
      </w:r>
      <w:r>
        <w:br/>
      </w:r>
      <w:r>
        <w:tab/>
        <w:t>Give your answer correct to 3 significant figures.</w:t>
      </w:r>
    </w:p>
    <w:p w14:paraId="64C99CC5" w14:textId="77777777" w:rsidR="00EA7E1F" w:rsidRDefault="00EA7E1F" w:rsidP="00EA7E1F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64C99CC6" w14:textId="77777777" w:rsidR="00EA7E1F" w:rsidRDefault="00EA7E1F" w:rsidP="00EA7E1F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64C99CC7" w14:textId="77777777" w:rsidR="00EA7E1F" w:rsidRDefault="00EA7E1F" w:rsidP="00EA7E1F">
      <w:pPr>
        <w:pStyle w:val="Question1stline4parts"/>
      </w:pPr>
      <w:r>
        <w:rPr>
          <w:b/>
        </w:rPr>
        <w:t>1</w:t>
      </w:r>
      <w:r>
        <w:rPr>
          <w:b/>
        </w:rPr>
        <w:tab/>
        <w:t>a</w:t>
      </w:r>
      <w:r>
        <w:tab/>
        <w:t>6.49 cm</w:t>
      </w:r>
      <w:r>
        <w:tab/>
      </w:r>
      <w:r>
        <w:rPr>
          <w:b/>
        </w:rPr>
        <w:t>b</w:t>
      </w:r>
      <w:r>
        <w:tab/>
        <w:t>6.93 cm</w:t>
      </w:r>
      <w:r>
        <w:tab/>
      </w:r>
      <w:r>
        <w:rPr>
          <w:b/>
        </w:rPr>
        <w:t>c</w:t>
      </w:r>
      <w:r>
        <w:tab/>
        <w:t>2.80 cm</w:t>
      </w:r>
      <w:r>
        <w:tab/>
      </w:r>
      <w:r>
        <w:br/>
      </w:r>
      <w:r>
        <w:tab/>
      </w:r>
      <w:r>
        <w:rPr>
          <w:b/>
        </w:rPr>
        <w:t>d</w:t>
      </w:r>
      <w:r>
        <w:tab/>
        <w:t>74.3 mm</w:t>
      </w:r>
      <w:r>
        <w:tab/>
      </w:r>
      <w:r>
        <w:rPr>
          <w:b/>
        </w:rPr>
        <w:t>e</w:t>
      </w:r>
      <w:r>
        <w:tab/>
        <w:t>7.39 cm</w:t>
      </w:r>
      <w:r>
        <w:tab/>
      </w:r>
      <w:r>
        <w:rPr>
          <w:b/>
        </w:rPr>
        <w:t>f</w:t>
      </w:r>
      <w:r>
        <w:tab/>
        <w:t>6.07 cm</w:t>
      </w:r>
    </w:p>
    <w:p w14:paraId="64C99CC8" w14:textId="77777777" w:rsidR="00EA7E1F" w:rsidRDefault="00EA7E1F" w:rsidP="00EA7E1F">
      <w:pPr>
        <w:pStyle w:val="Question1stline4parts"/>
      </w:pPr>
      <w:r>
        <w:rPr>
          <w:b/>
        </w:rPr>
        <w:t>2</w:t>
      </w:r>
      <w:r>
        <w:rPr>
          <w:b/>
        </w:rPr>
        <w:tab/>
        <w:t>a</w:t>
      </w:r>
      <w:r>
        <w:tab/>
        <w:t>36.9</w:t>
      </w:r>
      <w:r>
        <w:rPr>
          <w:rFonts w:cs="Times New Roman"/>
        </w:rPr>
        <w:t>°</w:t>
      </w:r>
      <w:r>
        <w:rPr>
          <w:rFonts w:cs="Times New Roman"/>
        </w:rPr>
        <w:tab/>
      </w:r>
      <w:r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>
        <w:rPr>
          <w:rFonts w:cs="Times New Roman"/>
        </w:rPr>
        <w:tab/>
      </w:r>
      <w:r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>
        <w:rPr>
          <w:rFonts w:cs="Times New Roman"/>
        </w:rPr>
        <w:tab/>
      </w:r>
      <w:r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64C99CC9" w14:textId="77777777" w:rsidR="00EA7E1F" w:rsidRDefault="00EA7E1F" w:rsidP="00EA7E1F">
      <w:pPr>
        <w:pStyle w:val="Question1stline4parts"/>
      </w:pPr>
      <w:r>
        <w:rPr>
          <w:b/>
        </w:rPr>
        <w:t>3</w:t>
      </w:r>
      <w:r>
        <w:tab/>
        <w:t>5.71 cm</w:t>
      </w:r>
    </w:p>
    <w:p w14:paraId="64C99CCA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4</w:t>
      </w:r>
      <w:r>
        <w:tab/>
        <w:t>20.4</w:t>
      </w:r>
      <w:r>
        <w:rPr>
          <w:rFonts w:cs="Times New Roman"/>
        </w:rPr>
        <w:t>°</w:t>
      </w:r>
    </w:p>
    <w:p w14:paraId="64C99CCB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rFonts w:cs="Times New Roman"/>
          <w:b/>
        </w:rPr>
        <w:t>5</w:t>
      </w:r>
      <w:r>
        <w:rPr>
          <w:rFonts w:cs="Times New Roman"/>
          <w:b/>
        </w:rPr>
        <w:tab/>
        <w:t>a</w:t>
      </w:r>
      <w:r>
        <w:rPr>
          <w:rFonts w:cs="Times New Roman"/>
        </w:rPr>
        <w:tab/>
        <w:t>45°</w:t>
      </w:r>
      <w:r>
        <w:rPr>
          <w:rFonts w:cs="Times New Roman"/>
        </w:rP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1 cm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position w:val="-8"/>
        </w:rPr>
        <w:object w:dxaOrig="405" w:dyaOrig="405" w14:anchorId="64C99EFC">
          <v:shape id="_x0000_i1395" type="#_x0000_t75" style="width:20.25pt;height:20.25pt" o:ole="">
            <v:imagedata r:id="rId776" o:title=""/>
          </v:shape>
          <o:OLEObject Type="Embed" ProgID="Equation.DSMT4" ShapeID="_x0000_i1395" DrawAspect="Content" ObjectID="_1811747802" r:id="rId777"/>
        </w:object>
      </w:r>
      <w:r>
        <w:rPr>
          <w:rFonts w:cs="Times New Roman"/>
        </w:rPr>
        <w:t> cm</w:t>
      </w:r>
    </w:p>
    <w:p w14:paraId="64C99CCC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6</w:t>
      </w:r>
      <w:r>
        <w:rPr>
          <w:b/>
        </w:rPr>
        <w:tab/>
        <w:t>a</w:t>
      </w:r>
      <w:r>
        <w:tab/>
        <w:t>6.46 cm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64C99CCD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7</w:t>
      </w:r>
      <w:r>
        <w:rPr>
          <w:b/>
        </w:rPr>
        <w:tab/>
        <w:t>a</w:t>
      </w:r>
      <w:r>
        <w:tab/>
        <w:t>22.2°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64C99CCE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8</w:t>
      </w:r>
      <w:r>
        <w:rPr>
          <w:b/>
        </w:rPr>
        <w:tab/>
        <w:t>a</w:t>
      </w:r>
      <w:r>
        <w:tab/>
        <w:t>13.7 cm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64C99CCF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9</w:t>
      </w:r>
      <w:r>
        <w:rPr>
          <w:b/>
        </w:rPr>
        <w:tab/>
        <w:t>a</w:t>
      </w:r>
      <w:r>
        <w:tab/>
        <w:t>4.33 cm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64C99CD0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10</w:t>
      </w:r>
      <w:r>
        <w:rPr>
          <w:b/>
        </w:rPr>
        <w:tab/>
        <w:t>a</w:t>
      </w:r>
      <w:r>
        <w:tab/>
        <w:t>42.8°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64C99CD1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11</w:t>
      </w:r>
      <w:r>
        <w:rPr>
          <w:b/>
        </w:rPr>
        <w:tab/>
        <w:t>a</w:t>
      </w:r>
      <w:r>
        <w:tab/>
        <w:t>8.13 cm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64C99CD2" w14:textId="77777777" w:rsidR="00EA7E1F" w:rsidRDefault="00EA7E1F" w:rsidP="00EA7E1F">
      <w:pPr>
        <w:pStyle w:val="Question1stline4parts"/>
        <w:rPr>
          <w:rFonts w:cs="Times New Roman"/>
          <w:vertAlign w:val="superscript"/>
        </w:rPr>
      </w:pPr>
      <w:r>
        <w:rPr>
          <w:b/>
        </w:rPr>
        <w:t>12</w:t>
      </w:r>
      <w:r>
        <w:rPr>
          <w:b/>
        </w:rPr>
        <w:tab/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>
        <w:rPr>
          <w:rFonts w:cs="Times New Roman"/>
          <w:vertAlign w:val="superscript"/>
        </w:rP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>
        <w:rPr>
          <w:rFonts w:cs="Times New Roman"/>
          <w:vertAlign w:val="superscript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693 mm</w:t>
      </w:r>
      <w:r>
        <w:rPr>
          <w:rFonts w:cs="Times New Roman"/>
          <w:vertAlign w:val="superscript"/>
        </w:rPr>
        <w:t>2</w:t>
      </w:r>
    </w:p>
    <w:p w14:paraId="64C99CD3" w14:textId="77777777" w:rsidR="00EA7E1F" w:rsidRDefault="00EA7E1F" w:rsidP="00EA7E1F">
      <w:pPr>
        <w:pStyle w:val="Question1stline4parts"/>
      </w:pPr>
      <w:r>
        <w:rPr>
          <w:b/>
        </w:rPr>
        <w:t>13</w:t>
      </w:r>
      <w:r>
        <w:tab/>
        <w:t>5.10 cm</w:t>
      </w:r>
    </w:p>
    <w:p w14:paraId="64C99CD4" w14:textId="77777777" w:rsidR="00EA7E1F" w:rsidRDefault="00EA7E1F" w:rsidP="00EA7E1F">
      <w:pPr>
        <w:pStyle w:val="Question1stline4parts"/>
        <w:rPr>
          <w:rFonts w:cs="Times New Roman"/>
        </w:rPr>
      </w:pPr>
      <w:r>
        <w:rPr>
          <w:b/>
        </w:rPr>
        <w:t>14</w:t>
      </w:r>
      <w:r>
        <w:rPr>
          <w:b/>
        </w:rPr>
        <w:tab/>
        <w:t>a</w:t>
      </w:r>
      <w:r>
        <w:rPr>
          <w:b/>
        </w:rPr>
        <w:tab/>
      </w:r>
      <w:r>
        <w:t>6.29 cm</w:t>
      </w:r>
      <w:r>
        <w:tab/>
      </w:r>
      <w:r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>
        <w:rPr>
          <w:rFonts w:cs="Times New Roman"/>
        </w:rPr>
        <w:tab/>
      </w:r>
      <w:r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>
        <w:rPr>
          <w:rFonts w:cs="Times New Roman"/>
        </w:rPr>
        <w:tab/>
      </w:r>
      <w:r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64C99CD5" w14:textId="77777777" w:rsidR="00EA7E1F" w:rsidRDefault="00EA7E1F" w:rsidP="00EA7E1F">
      <w:pPr>
        <w:pStyle w:val="Question1stline4parts"/>
      </w:pPr>
      <w:r>
        <w:rPr>
          <w:b/>
        </w:rPr>
        <w:t>15</w:t>
      </w:r>
      <w:r>
        <w:tab/>
        <w:t>15.3 cm</w:t>
      </w:r>
    </w:p>
    <w:p w14:paraId="64C99CD6" w14:textId="77777777" w:rsidR="00EA7E1F" w:rsidRDefault="00EA7E1F" w:rsidP="00EA7E1F">
      <w:pPr>
        <w:pStyle w:val="Question1stline4parts"/>
        <w:rPr>
          <w:b/>
        </w:rPr>
      </w:pPr>
    </w:p>
    <w:p w14:paraId="64C99CD7" w14:textId="77777777" w:rsidR="00EA7E1F" w:rsidRDefault="00EA7E1F" w:rsidP="00EA7E1F"/>
    <w:p w14:paraId="64C99CD8" w14:textId="77777777" w:rsidR="00EA7E1F" w:rsidRDefault="00EA7E1F" w:rsidP="00EA7E1F"/>
    <w:p w14:paraId="64C99CD9" w14:textId="77777777" w:rsidR="00EA7E1F" w:rsidRDefault="00EA7E1F" w:rsidP="00EA7E1F"/>
    <w:p w14:paraId="64C99CDA" w14:textId="77777777" w:rsidR="00EA7E1F" w:rsidRDefault="00EA7E1F" w:rsidP="00EA7E1F"/>
    <w:p w14:paraId="64C99CDB" w14:textId="77777777" w:rsidR="00EA7E1F" w:rsidRDefault="00EA7E1F" w:rsidP="00EA7E1F"/>
    <w:p w14:paraId="64C99CE1" w14:textId="77777777" w:rsidR="00EA7E1F" w:rsidRDefault="00EA7E1F" w:rsidP="00EA7E1F"/>
    <w:p w14:paraId="64C99CE2" w14:textId="77777777" w:rsidR="00EA7E1F" w:rsidRDefault="00EA7E1F" w:rsidP="00EA7E1F"/>
    <w:p w14:paraId="64C99CE3" w14:textId="77777777" w:rsidR="00EA7E1F" w:rsidRDefault="00EA7E1F" w:rsidP="00EA7E1F"/>
    <w:p w14:paraId="64C99CE4" w14:textId="77777777" w:rsidR="00EA7E1F" w:rsidRDefault="00EA7E1F" w:rsidP="00EA7E1F"/>
    <w:p w14:paraId="64C99CE5" w14:textId="77777777" w:rsidR="00EA7E1F" w:rsidRDefault="00EA7E1F" w:rsidP="00EA7E1F"/>
    <w:p w14:paraId="64C99CE6" w14:textId="77777777" w:rsidR="00EA7E1F" w:rsidRDefault="00EA7E1F" w:rsidP="00EA7E1F"/>
    <w:p w14:paraId="64C99CE7" w14:textId="77777777" w:rsidR="00EA7E1F" w:rsidRDefault="00EA7E1F" w:rsidP="00EA7E1F"/>
    <w:p w14:paraId="64C99CE8" w14:textId="77777777" w:rsidR="00EA7E1F" w:rsidRDefault="00EA7E1F" w:rsidP="00EA7E1F"/>
    <w:p w14:paraId="64C99CE9" w14:textId="77777777" w:rsidR="00EA7E1F" w:rsidRDefault="00EA7E1F" w:rsidP="00EA7E1F"/>
    <w:p w14:paraId="64C99CEA" w14:textId="77777777" w:rsidR="00EA7E1F" w:rsidRDefault="00EA7E1F" w:rsidP="00EA7E1F"/>
    <w:p w14:paraId="64C99CEB" w14:textId="77777777" w:rsidR="00EA7E1F" w:rsidRDefault="00EA7E1F" w:rsidP="00EA7E1F"/>
    <w:p w14:paraId="64C99CEC" w14:textId="77777777" w:rsidR="00EA7E1F" w:rsidRDefault="00EA7E1F" w:rsidP="00EA7E1F"/>
    <w:p w14:paraId="64C99CED" w14:textId="77777777" w:rsidR="00EA7E1F" w:rsidRDefault="00EA7E1F" w:rsidP="00EA7E1F"/>
    <w:p w14:paraId="64C99CEE" w14:textId="77777777" w:rsidR="00EA7E1F" w:rsidRDefault="00EA7E1F" w:rsidP="00EA7E1F"/>
    <w:p w14:paraId="64C99CEF" w14:textId="77777777" w:rsidR="00EA7E1F" w:rsidRDefault="00EA7E1F" w:rsidP="00EA7E1F"/>
    <w:p w14:paraId="64C99CF0" w14:textId="77777777" w:rsidR="00EA7E1F" w:rsidRDefault="00EA7E1F" w:rsidP="00EA7E1F"/>
    <w:p w14:paraId="64C99CF1" w14:textId="77777777" w:rsidR="00EA7E1F" w:rsidRDefault="00EA7E1F" w:rsidP="00EA7E1F"/>
    <w:p w14:paraId="64C99CF2" w14:textId="77777777" w:rsidR="00EA7E1F" w:rsidRDefault="00EA7E1F" w:rsidP="00EA7E1F"/>
    <w:p w14:paraId="64C99CF3" w14:textId="77777777" w:rsidR="00171068" w:rsidRPr="00EA7E1F" w:rsidRDefault="00171068" w:rsidP="00EA7E1F"/>
    <w:sectPr w:rsidR="00171068" w:rsidRPr="00EA7E1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D429E2"/>
    <w:multiLevelType w:val="hybridMultilevel"/>
    <w:tmpl w:val="3ED62B0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3767065">
    <w:abstractNumId w:val="1"/>
  </w:num>
  <w:num w:numId="2" w16cid:durableId="200825675">
    <w:abstractNumId w:val="2"/>
  </w:num>
  <w:num w:numId="3" w16cid:durableId="115298678">
    <w:abstractNumId w:val="0"/>
  </w:num>
  <w:num w:numId="4" w16cid:durableId="748700794">
    <w:abstractNumId w:val="5"/>
  </w:num>
  <w:num w:numId="5" w16cid:durableId="1286083662">
    <w:abstractNumId w:val="4"/>
  </w:num>
  <w:num w:numId="6" w16cid:durableId="776222169">
    <w:abstractNumId w:val="5"/>
  </w:num>
  <w:num w:numId="7" w16cid:durableId="18616267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83623332">
    <w:abstractNumId w:val="2"/>
  </w:num>
  <w:num w:numId="9" w16cid:durableId="26295499">
    <w:abstractNumId w:val="4"/>
  </w:num>
  <w:num w:numId="10" w16cid:durableId="1430079851">
    <w:abstractNumId w:val="3"/>
  </w:num>
  <w:num w:numId="11" w16cid:durableId="157157640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2B32"/>
    <w:rsid w:val="00111B9E"/>
    <w:rsid w:val="00171068"/>
    <w:rsid w:val="002C3029"/>
    <w:rsid w:val="0037327D"/>
    <w:rsid w:val="005E0D74"/>
    <w:rsid w:val="006474F0"/>
    <w:rsid w:val="006B2F36"/>
    <w:rsid w:val="00732B32"/>
    <w:rsid w:val="0079301F"/>
    <w:rsid w:val="009F7C80"/>
    <w:rsid w:val="00B32FEB"/>
    <w:rsid w:val="00BA60B1"/>
    <w:rsid w:val="00BC3C0E"/>
    <w:rsid w:val="00D006B2"/>
    <w:rsid w:val="00D97BBF"/>
    <w:rsid w:val="00EA7E1F"/>
    <w:rsid w:val="00ED6FEE"/>
    <w:rsid w:val="00EF1E2C"/>
    <w:rsid w:val="00F36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7"/>
    <o:shapelayout v:ext="edit">
      <o:idmap v:ext="edit" data="1"/>
    </o:shapelayout>
  </w:shapeDefaults>
  <w:decimalSymbol w:val="."/>
  <w:listSeparator w:val=","/>
  <w14:docId w14:val="64C99651"/>
  <w15:chartTrackingRefBased/>
  <w15:docId w15:val="{3BA639B1-489A-47C0-A705-F79CE570F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7E1F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9301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1B9E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F365CB"/>
    <w:pPr>
      <w:spacing w:after="100" w:afterAutospacing="1" w:line="240" w:lineRule="auto"/>
      <w:contextualSpacing/>
    </w:pPr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character" w:customStyle="1" w:styleId="TitleChar">
    <w:name w:val="Title Char"/>
    <w:basedOn w:val="DefaultParagraphFont"/>
    <w:link w:val="Title"/>
    <w:uiPriority w:val="10"/>
    <w:rsid w:val="00F365CB"/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paragraph" w:customStyle="1" w:styleId="Example">
    <w:name w:val="Example"/>
    <w:basedOn w:val="Normal"/>
    <w:qFormat/>
    <w:rsid w:val="00F365CB"/>
    <w:rPr>
      <w:rFonts w:ascii="Times New Roman" w:eastAsiaTheme="minorEastAsia" w:hAnsi="Times New Roman"/>
      <w:lang w:eastAsia="zh-CN"/>
    </w:rPr>
  </w:style>
  <w:style w:type="table" w:styleId="TableGrid">
    <w:name w:val="Table Grid"/>
    <w:basedOn w:val="TableNormal"/>
    <w:uiPriority w:val="39"/>
    <w:rsid w:val="00F365CB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365CB"/>
    <w:rPr>
      <w:rFonts w:asciiTheme="minorHAnsi" w:hAnsiTheme="minorHAnsi"/>
      <w:b w:val="0"/>
      <w:bdr w:val="single" w:sz="4" w:space="0" w:color="auto"/>
    </w:rPr>
  </w:style>
  <w:style w:type="paragraph" w:customStyle="1" w:styleId="Question1stline">
    <w:name w:val="Question 1st line"/>
    <w:basedOn w:val="Normal"/>
    <w:link w:val="Question1stlineChar"/>
    <w:qFormat/>
    <w:rsid w:val="00F365CB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  <w:rPr>
      <w:rFonts w:ascii="Times New Roman" w:eastAsiaTheme="minorEastAsia" w:hAnsi="Times New Roman"/>
      <w:lang w:eastAsia="zh-CN"/>
    </w:rPr>
  </w:style>
  <w:style w:type="paragraph" w:customStyle="1" w:styleId="Questionfollowline">
    <w:name w:val="Question follow line"/>
    <w:basedOn w:val="Normal"/>
    <w:link w:val="QuestionfollowlineChar"/>
    <w:qFormat/>
    <w:rsid w:val="00F365CB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Question1stlineChar">
    <w:name w:val="Question 1st line Char"/>
    <w:basedOn w:val="DefaultParagraphFont"/>
    <w:link w:val="Question1stline"/>
    <w:rsid w:val="00F365CB"/>
    <w:rPr>
      <w:rFonts w:ascii="Times New Roman" w:eastAsiaTheme="minorEastAsia" w:hAnsi="Times New Roman"/>
      <w:lang w:eastAsia="zh-CN"/>
    </w:rPr>
  </w:style>
  <w:style w:type="paragraph" w:customStyle="1" w:styleId="Qheading">
    <w:name w:val="Q heading"/>
    <w:basedOn w:val="Normal"/>
    <w:link w:val="QheadingChar"/>
    <w:qFormat/>
    <w:rsid w:val="00F365CB"/>
    <w:pPr>
      <w:spacing w:before="240" w:line="240" w:lineRule="auto"/>
    </w:pPr>
    <w:rPr>
      <w:rFonts w:ascii="Times New Roman" w:eastAsiaTheme="minorEastAsia" w:hAnsi="Times New Roman"/>
      <w:b/>
      <w:sz w:val="32"/>
      <w:lang w:eastAsia="zh-CN"/>
    </w:rPr>
  </w:style>
  <w:style w:type="character" w:customStyle="1" w:styleId="QuestionfollowlineChar">
    <w:name w:val="Question follow line Char"/>
    <w:basedOn w:val="DefaultParagraphFont"/>
    <w:link w:val="Questionfollowline"/>
    <w:rsid w:val="00F365CB"/>
    <w:rPr>
      <w:rFonts w:ascii="Times New Roman" w:eastAsiaTheme="minorEastAsia" w:hAnsi="Times New Roman"/>
      <w:lang w:eastAsia="zh-CN"/>
    </w:rPr>
  </w:style>
  <w:style w:type="character" w:customStyle="1" w:styleId="QheadingChar">
    <w:name w:val="Q heading Char"/>
    <w:basedOn w:val="DefaultParagraphFont"/>
    <w:link w:val="Qheading"/>
    <w:rsid w:val="00F365CB"/>
    <w:rPr>
      <w:rFonts w:ascii="Times New Roman" w:eastAsiaTheme="minorEastAsia" w:hAnsi="Times New Roman"/>
      <w:b/>
      <w:sz w:val="32"/>
      <w:lang w:eastAsia="zh-CN"/>
    </w:rPr>
  </w:style>
  <w:style w:type="paragraph" w:customStyle="1" w:styleId="Exampleline1">
    <w:name w:val="Example line 1"/>
    <w:basedOn w:val="Example"/>
    <w:qFormat/>
    <w:rsid w:val="00F365CB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1stline4parts">
    <w:name w:val="Question 1st line 4 parts"/>
    <w:basedOn w:val="Question1stline"/>
    <w:qFormat/>
    <w:rsid w:val="006B2F3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6B2F3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6B2F36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6B2F36"/>
    <w:pPr>
      <w:tabs>
        <w:tab w:val="clear" w:pos="1330"/>
        <w:tab w:val="left" w:pos="326"/>
      </w:tabs>
      <w:ind w:left="317" w:hanging="287"/>
    </w:pPr>
  </w:style>
  <w:style w:type="character" w:customStyle="1" w:styleId="Heading1Char">
    <w:name w:val="Heading 1 Char"/>
    <w:basedOn w:val="DefaultParagraphFont"/>
    <w:link w:val="Heading1"/>
    <w:uiPriority w:val="9"/>
    <w:rsid w:val="0079301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zh-CN"/>
    </w:rPr>
  </w:style>
  <w:style w:type="paragraph" w:customStyle="1" w:styleId="Hint">
    <w:name w:val="Hint"/>
    <w:basedOn w:val="Example"/>
    <w:qFormat/>
    <w:rsid w:val="00D006B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paragraph" w:styleId="Header">
    <w:name w:val="header"/>
    <w:basedOn w:val="Normal"/>
    <w:link w:val="HeaderChar"/>
    <w:uiPriority w:val="99"/>
    <w:unhideWhenUsed/>
    <w:rsid w:val="00D006B2"/>
    <w:pPr>
      <w:tabs>
        <w:tab w:val="center" w:pos="4513"/>
        <w:tab w:val="right" w:pos="9026"/>
      </w:tabs>
      <w:spacing w:after="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D006B2"/>
    <w:rPr>
      <w:rFonts w:ascii="Times New Roman" w:eastAsiaTheme="minorEastAsia" w:hAnsi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D006B2"/>
    <w:pPr>
      <w:tabs>
        <w:tab w:val="center" w:pos="4513"/>
        <w:tab w:val="right" w:pos="9026"/>
      </w:tabs>
      <w:spacing w:after="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D006B2"/>
    <w:rPr>
      <w:rFonts w:ascii="Times New Roman" w:eastAsiaTheme="minorEastAsia" w:hAnsi="Times New Roman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D006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006B2"/>
    <w:pPr>
      <w:spacing w:line="240" w:lineRule="auto"/>
    </w:pPr>
    <w:rPr>
      <w:rFonts w:ascii="Times New Roman" w:eastAsiaTheme="minorEastAsia" w:hAnsi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006B2"/>
    <w:rPr>
      <w:rFonts w:ascii="Times New Roman" w:eastAsiaTheme="minorEastAsia" w:hAnsi="Times New Roman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006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006B2"/>
    <w:rPr>
      <w:rFonts w:ascii="Times New Roman" w:eastAsiaTheme="minorEastAsia" w:hAnsi="Times New Roman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6B2"/>
    <w:pPr>
      <w:spacing w:after="0" w:line="240" w:lineRule="auto"/>
    </w:pPr>
    <w:rPr>
      <w:rFonts w:ascii="Segoe UI" w:eastAsiaTheme="minorEastAsia" w:hAnsi="Segoe UI" w:cs="Segoe UI"/>
      <w:sz w:val="18"/>
      <w:szCs w:val="18"/>
      <w:lang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6B2"/>
    <w:rPr>
      <w:rFonts w:ascii="Segoe UI" w:eastAsiaTheme="minorEastAsia" w:hAnsi="Segoe UI" w:cs="Segoe UI"/>
      <w:sz w:val="18"/>
      <w:szCs w:val="18"/>
      <w:lang w:eastAsia="zh-CN"/>
    </w:rPr>
  </w:style>
  <w:style w:type="paragraph" w:customStyle="1" w:styleId="Keypoint">
    <w:name w:val="Key point"/>
    <w:basedOn w:val="Normal"/>
    <w:qFormat/>
    <w:rsid w:val="00D006B2"/>
    <w:pPr>
      <w:numPr>
        <w:numId w:val="4"/>
      </w:numPr>
      <w:spacing w:after="0"/>
      <w:ind w:left="714" w:hanging="357"/>
    </w:pPr>
    <w:rPr>
      <w:rFonts w:ascii="Times New Roman" w:eastAsiaTheme="minorEastAsia" w:hAnsi="Times New Roman"/>
      <w:lang w:eastAsia="zh-CN"/>
    </w:rPr>
  </w:style>
  <w:style w:type="paragraph" w:customStyle="1" w:styleId="Exercisequestion4parts">
    <w:name w:val="Exercise question 4 parts"/>
    <w:basedOn w:val="Exercisequestion"/>
    <w:qFormat/>
    <w:rsid w:val="00D006B2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D006B2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ascii="Times New Roman" w:eastAsia="Times New Roman" w:hAnsi="Times New Roman" w:cs="Arial"/>
      <w:sz w:val="24"/>
      <w:szCs w:val="20"/>
    </w:rPr>
  </w:style>
  <w:style w:type="character" w:customStyle="1" w:styleId="ExercisequestionChar">
    <w:name w:val="Exercise question Char"/>
    <w:link w:val="Exercisequestion"/>
    <w:rsid w:val="00D006B2"/>
    <w:rPr>
      <w:rFonts w:ascii="Times New Roman" w:eastAsia="Times New Roman" w:hAnsi="Times New Roman" w:cs="Arial"/>
      <w:sz w:val="24"/>
      <w:szCs w:val="20"/>
    </w:rPr>
  </w:style>
  <w:style w:type="paragraph" w:customStyle="1" w:styleId="Exercisequestion3parts">
    <w:name w:val="Exercise question 3 parts"/>
    <w:basedOn w:val="Exercisequestion"/>
    <w:qFormat/>
    <w:rsid w:val="00D006B2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D006B2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ascii="Times New Roman" w:eastAsia="Times New Roman" w:hAnsi="Times New Roman" w:cs="Arial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D006B2"/>
    <w:rPr>
      <w:color w:val="808080"/>
    </w:rPr>
  </w:style>
  <w:style w:type="paragraph" w:customStyle="1" w:styleId="msonormal0">
    <w:name w:val="msonormal"/>
    <w:basedOn w:val="Normal"/>
    <w:rsid w:val="00EA7E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Hyperlink">
    <w:name w:val="Hyperlink"/>
    <w:basedOn w:val="DefaultParagraphFont"/>
    <w:uiPriority w:val="99"/>
    <w:unhideWhenUsed/>
    <w:rsid w:val="00BC3C0E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semiHidden/>
    <w:rsid w:val="00BC3C0E"/>
    <w:pPr>
      <w:spacing w:after="0" w:line="240" w:lineRule="auto"/>
    </w:pPr>
    <w:rPr>
      <w:rFonts w:ascii="Arial" w:eastAsia="Times New Roman" w:hAnsi="Arial" w:cs="Arial"/>
      <w:bCs/>
      <w:sz w:val="20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BC3C0E"/>
    <w:rPr>
      <w:rFonts w:ascii="Arial" w:eastAsia="Times New Roman" w:hAnsi="Arial" w:cs="Arial"/>
      <w:bCs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6512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69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59.wmf"/><Relationship Id="rId531" Type="http://schemas.openxmlformats.org/officeDocument/2006/relationships/image" Target="media/image257.wmf"/><Relationship Id="rId629" Type="http://schemas.openxmlformats.org/officeDocument/2006/relationships/image" Target="media/image29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25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1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0.wmf"/><Relationship Id="rId693" Type="http://schemas.openxmlformats.org/officeDocument/2006/relationships/image" Target="media/image333.png"/><Relationship Id="rId707" Type="http://schemas.openxmlformats.org/officeDocument/2006/relationships/image" Target="media/image347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8.bin"/><Relationship Id="rId760" Type="http://schemas.openxmlformats.org/officeDocument/2006/relationships/image" Target="media/image384.png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1.bin"/><Relationship Id="rId497" Type="http://schemas.openxmlformats.org/officeDocument/2006/relationships/image" Target="media/image245.wmf"/><Relationship Id="rId620" Type="http://schemas.openxmlformats.org/officeDocument/2006/relationships/image" Target="media/image295.wmf"/><Relationship Id="rId718" Type="http://schemas.openxmlformats.org/officeDocument/2006/relationships/image" Target="media/image353.png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3.bin"/><Relationship Id="rId564" Type="http://schemas.openxmlformats.org/officeDocument/2006/relationships/image" Target="media/image269.wmf"/><Relationship Id="rId771" Type="http://schemas.openxmlformats.org/officeDocument/2006/relationships/oleObject" Target="embeddings/oleObject370.bin"/><Relationship Id="rId424" Type="http://schemas.openxmlformats.org/officeDocument/2006/relationships/image" Target="media/image209.wmf"/><Relationship Id="rId631" Type="http://schemas.openxmlformats.org/officeDocument/2006/relationships/image" Target="media/image299.wmf"/><Relationship Id="rId729" Type="http://schemas.openxmlformats.org/officeDocument/2006/relationships/image" Target="media/image361.png"/><Relationship Id="rId270" Type="http://schemas.openxmlformats.org/officeDocument/2006/relationships/image" Target="media/image132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7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04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99.bin"/><Relationship Id="rId7" Type="http://schemas.openxmlformats.org/officeDocument/2006/relationships/hyperlink" Target="https://www.amazon.co.uk/Head-Start-Level-Maths-2017-2018/dp/1782947922" TargetMode="Externa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0.wmf"/><Relationship Id="rId653" Type="http://schemas.openxmlformats.org/officeDocument/2006/relationships/image" Target="media/image31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305.bin"/><Relationship Id="rId720" Type="http://schemas.openxmlformats.org/officeDocument/2006/relationships/image" Target="media/image35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664" Type="http://schemas.openxmlformats.org/officeDocument/2006/relationships/image" Target="media/image31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3.png"/><Relationship Id="rId98" Type="http://schemas.openxmlformats.org/officeDocument/2006/relationships/image" Target="media/image46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46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742" Type="http://schemas.openxmlformats.org/officeDocument/2006/relationships/oleObject" Target="embeddings/oleObject3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286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28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64.wmf"/><Relationship Id="rId753" Type="http://schemas.openxmlformats.org/officeDocument/2006/relationships/image" Target="media/image378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13.bin"/><Relationship Id="rId697" Type="http://schemas.openxmlformats.org/officeDocument/2006/relationships/image" Target="media/image337.png"/><Relationship Id="rId252" Type="http://schemas.openxmlformats.org/officeDocument/2006/relationships/image" Target="media/image123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image" Target="media/image388.png"/><Relationship Id="rId196" Type="http://schemas.openxmlformats.org/officeDocument/2006/relationships/image" Target="media/image95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296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9.bin"/><Relationship Id="rId775" Type="http://schemas.openxmlformats.org/officeDocument/2006/relationships/image" Target="media/image396.png"/><Relationship Id="rId428" Type="http://schemas.openxmlformats.org/officeDocument/2006/relationships/image" Target="media/image211.wmf"/><Relationship Id="rId635" Type="http://schemas.openxmlformats.org/officeDocument/2006/relationships/image" Target="media/image301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5.bin"/><Relationship Id="rId702" Type="http://schemas.openxmlformats.org/officeDocument/2006/relationships/image" Target="media/image342.png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image" Target="media/image275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06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4.bin"/><Relationship Id="rId145" Type="http://schemas.openxmlformats.org/officeDocument/2006/relationships/oleObject" Target="embeddings/oleObject67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12.wmf"/><Relationship Id="rId296" Type="http://schemas.openxmlformats.org/officeDocument/2006/relationships/image" Target="media/image145.wmf"/><Relationship Id="rId517" Type="http://schemas.openxmlformats.org/officeDocument/2006/relationships/image" Target="media/image251.wmf"/><Relationship Id="rId724" Type="http://schemas.openxmlformats.org/officeDocument/2006/relationships/image" Target="media/image35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91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2.wmf"/><Relationship Id="rId668" Type="http://schemas.openxmlformats.org/officeDocument/2006/relationships/image" Target="media/image316.png"/><Relationship Id="rId18" Type="http://schemas.openxmlformats.org/officeDocument/2006/relationships/image" Target="media/image6.wmf"/><Relationship Id="rId528" Type="http://schemas.openxmlformats.org/officeDocument/2006/relationships/image" Target="media/image256.wmf"/><Relationship Id="rId735" Type="http://schemas.openxmlformats.org/officeDocument/2006/relationships/image" Target="media/image367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4.wmf"/><Relationship Id="rId581" Type="http://schemas.openxmlformats.org/officeDocument/2006/relationships/image" Target="media/image276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7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5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302.bin"/><Relationship Id="rId606" Type="http://schemas.openxmlformats.org/officeDocument/2006/relationships/image" Target="media/image288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7.bin"/><Relationship Id="rId312" Type="http://schemas.openxmlformats.org/officeDocument/2006/relationships/image" Target="media/image153.wmf"/><Relationship Id="rId757" Type="http://schemas.openxmlformats.org/officeDocument/2006/relationships/image" Target="media/image381.png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1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1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65.bin"/><Relationship Id="rId768" Type="http://schemas.openxmlformats.org/officeDocument/2006/relationships/image" Target="media/image391.png"/><Relationship Id="rId20" Type="http://schemas.openxmlformats.org/officeDocument/2006/relationships/image" Target="media/image7.wmf"/><Relationship Id="rId628" Type="http://schemas.openxmlformats.org/officeDocument/2006/relationships/oleObject" Target="embeddings/oleObject322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48.bin"/><Relationship Id="rId779" Type="http://schemas.openxmlformats.org/officeDocument/2006/relationships/theme" Target="theme/theme1.xml"/><Relationship Id="rId31" Type="http://schemas.openxmlformats.org/officeDocument/2006/relationships/oleObject" Target="embeddings/oleObject10.bin"/><Relationship Id="rId334" Type="http://schemas.openxmlformats.org/officeDocument/2006/relationships/image" Target="media/image164.wmf"/><Relationship Id="rId541" Type="http://schemas.openxmlformats.org/officeDocument/2006/relationships/image" Target="media/image262.wmf"/><Relationship Id="rId639" Type="http://schemas.openxmlformats.org/officeDocument/2006/relationships/oleObject" Target="embeddings/oleObject328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32.png"/><Relationship Id="rId706" Type="http://schemas.openxmlformats.org/officeDocument/2006/relationships/image" Target="media/image346.png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39.bin"/><Relationship Id="rId717" Type="http://schemas.openxmlformats.org/officeDocument/2006/relationships/oleObject" Target="embeddings/oleObject356.bin"/><Relationship Id="rId759" Type="http://schemas.openxmlformats.org/officeDocument/2006/relationships/image" Target="media/image383.png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3.wmf"/><Relationship Id="rId563" Type="http://schemas.openxmlformats.org/officeDocument/2006/relationships/oleObject" Target="embeddings/oleObject286.bin"/><Relationship Id="rId619" Type="http://schemas.openxmlformats.org/officeDocument/2006/relationships/oleObject" Target="embeddings/oleObject316.bin"/><Relationship Id="rId770" Type="http://schemas.openxmlformats.org/officeDocument/2006/relationships/image" Target="media/image392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23.bin"/><Relationship Id="rId672" Type="http://schemas.openxmlformats.org/officeDocument/2006/relationships/image" Target="media/image319.wmf"/><Relationship Id="rId728" Type="http://schemas.openxmlformats.org/officeDocument/2006/relationships/image" Target="media/image360.pn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29.bin"/><Relationship Id="rId683" Type="http://schemas.openxmlformats.org/officeDocument/2006/relationships/oleObject" Target="embeddings/oleObject349.bin"/><Relationship Id="rId739" Type="http://schemas.openxmlformats.org/officeDocument/2006/relationships/image" Target="media/image369.png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63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78.wmf"/><Relationship Id="rId750" Type="http://schemas.openxmlformats.org/officeDocument/2006/relationships/oleObject" Target="embeddings/oleObject365.bin"/><Relationship Id="rId6" Type="http://schemas.openxmlformats.org/officeDocument/2006/relationships/hyperlink" Target="https://www.amazon.co.uk/Bridging-GCSE-level-Maths-Student/dp/0008205019" TargetMode="Externa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290.wmf"/><Relationship Id="rId652" Type="http://schemas.openxmlformats.org/officeDocument/2006/relationships/oleObject" Target="embeddings/oleObject334.bin"/><Relationship Id="rId694" Type="http://schemas.openxmlformats.org/officeDocument/2006/relationships/image" Target="media/image334.png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9.bin"/><Relationship Id="rId596" Type="http://schemas.openxmlformats.org/officeDocument/2006/relationships/image" Target="media/image283.wmf"/><Relationship Id="rId761" Type="http://schemas.openxmlformats.org/officeDocument/2006/relationships/image" Target="media/image385.png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3.png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4.wmf"/><Relationship Id="rId719" Type="http://schemas.openxmlformats.org/officeDocument/2006/relationships/image" Target="media/image354.png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7.bin"/><Relationship Id="rId730" Type="http://schemas.openxmlformats.org/officeDocument/2006/relationships/image" Target="media/image362.png"/><Relationship Id="rId772" Type="http://schemas.openxmlformats.org/officeDocument/2006/relationships/image" Target="media/image393.png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24.bin"/><Relationship Id="rId271" Type="http://schemas.openxmlformats.org/officeDocument/2006/relationships/oleObject" Target="embeddings/oleObject130.bin"/><Relationship Id="rId674" Type="http://schemas.openxmlformats.org/officeDocument/2006/relationships/image" Target="media/image32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94.bin"/><Relationship Id="rId741" Type="http://schemas.openxmlformats.org/officeDocument/2006/relationships/image" Target="media/image37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307.bin"/><Relationship Id="rId643" Type="http://schemas.openxmlformats.org/officeDocument/2006/relationships/oleObject" Target="embeddings/oleObject330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27.png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73.bin"/><Relationship Id="rId587" Type="http://schemas.openxmlformats.org/officeDocument/2006/relationships/image" Target="media/image279.png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66.bin"/><Relationship Id="rId8" Type="http://schemas.openxmlformats.org/officeDocument/2006/relationships/hyperlink" Target="https://www.mathsgenie.co.uk/newalevel.html" TargetMode="Externa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291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9.bin"/><Relationship Id="rId654" Type="http://schemas.openxmlformats.org/officeDocument/2006/relationships/oleObject" Target="embeddings/oleObject335.bin"/><Relationship Id="rId696" Type="http://schemas.openxmlformats.org/officeDocument/2006/relationships/image" Target="media/image336.png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0.wmf"/><Relationship Id="rId556" Type="http://schemas.openxmlformats.org/officeDocument/2006/relationships/oleObject" Target="embeddings/oleObject281.bin"/><Relationship Id="rId721" Type="http://schemas.openxmlformats.org/officeDocument/2006/relationships/oleObject" Target="embeddings/oleObject357.bin"/><Relationship Id="rId763" Type="http://schemas.openxmlformats.org/officeDocument/2006/relationships/image" Target="media/image387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84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19.bin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8.bin"/><Relationship Id="rId732" Type="http://schemas.openxmlformats.org/officeDocument/2006/relationships/image" Target="media/image364.png"/><Relationship Id="rId99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774" Type="http://schemas.openxmlformats.org/officeDocument/2006/relationships/image" Target="media/image395.png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25.bin"/><Relationship Id="rId676" Type="http://schemas.openxmlformats.org/officeDocument/2006/relationships/image" Target="media/image321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8.bin"/><Relationship Id="rId701" Type="http://schemas.openxmlformats.org/officeDocument/2006/relationships/image" Target="media/image341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95.bin"/><Relationship Id="rId743" Type="http://schemas.openxmlformats.org/officeDocument/2006/relationships/image" Target="media/image372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308.bin"/><Relationship Id="rId645" Type="http://schemas.openxmlformats.org/officeDocument/2006/relationships/oleObject" Target="embeddings/oleObject331.bin"/><Relationship Id="rId687" Type="http://schemas.openxmlformats.org/officeDocument/2006/relationships/oleObject" Target="embeddings/oleObject35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0.png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300.bin"/><Relationship Id="rId754" Type="http://schemas.openxmlformats.org/officeDocument/2006/relationships/oleObject" Target="embeddings/oleObject36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292.wmf"/><Relationship Id="rId656" Type="http://schemas.openxmlformats.org/officeDocument/2006/relationships/oleObject" Target="embeddings/oleObject336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7.bin"/><Relationship Id="rId698" Type="http://schemas.openxmlformats.org/officeDocument/2006/relationships/image" Target="media/image338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723" Type="http://schemas.openxmlformats.org/officeDocument/2006/relationships/oleObject" Target="embeddings/oleObject358.bin"/><Relationship Id="rId765" Type="http://schemas.openxmlformats.org/officeDocument/2006/relationships/image" Target="media/image389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2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90.bin"/><Relationship Id="rId734" Type="http://schemas.openxmlformats.org/officeDocument/2006/relationships/image" Target="media/image366.png"/><Relationship Id="rId776" Type="http://schemas.openxmlformats.org/officeDocument/2006/relationships/image" Target="media/image39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96.bin"/><Relationship Id="rId636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7.wmf"/><Relationship Id="rId678" Type="http://schemas.openxmlformats.org/officeDocument/2006/relationships/image" Target="media/image32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9.bin"/><Relationship Id="rId703" Type="http://schemas.openxmlformats.org/officeDocument/2006/relationships/image" Target="media/image343.png"/><Relationship Id="rId745" Type="http://schemas.openxmlformats.org/officeDocument/2006/relationships/image" Target="media/image373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2.bin"/><Relationship Id="rId689" Type="http://schemas.openxmlformats.org/officeDocument/2006/relationships/oleObject" Target="embeddings/oleObject351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3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5.bin"/><Relationship Id="rId714" Type="http://schemas.openxmlformats.org/officeDocument/2006/relationships/image" Target="media/image351.wmf"/><Relationship Id="rId756" Type="http://schemas.openxmlformats.org/officeDocument/2006/relationships/image" Target="media/image380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7.wmf"/><Relationship Id="rId616" Type="http://schemas.openxmlformats.org/officeDocument/2006/relationships/image" Target="media/image293.wmf"/><Relationship Id="rId658" Type="http://schemas.openxmlformats.org/officeDocument/2006/relationships/oleObject" Target="embeddings/oleObject337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90.png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71.wmf"/><Relationship Id="rId627" Type="http://schemas.openxmlformats.org/officeDocument/2006/relationships/oleObject" Target="embeddings/oleObject321.bin"/><Relationship Id="rId669" Type="http://schemas.openxmlformats.org/officeDocument/2006/relationships/image" Target="media/image317.png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24.wmf"/><Relationship Id="rId736" Type="http://schemas.openxmlformats.org/officeDocument/2006/relationships/oleObject" Target="embeddings/oleObject36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70.bin"/><Relationship Id="rId778" Type="http://schemas.openxmlformats.org/officeDocument/2006/relationships/fontTable" Target="fontTable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97.bin"/><Relationship Id="rId638" Type="http://schemas.openxmlformats.org/officeDocument/2006/relationships/oleObject" Target="embeddings/oleObject32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5.png"/><Relationship Id="rId137" Type="http://schemas.openxmlformats.org/officeDocument/2006/relationships/oleObject" Target="embeddings/oleObject63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31.png"/><Relationship Id="rId747" Type="http://schemas.openxmlformats.org/officeDocument/2006/relationships/image" Target="media/image374.png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0.wmf"/><Relationship Id="rId551" Type="http://schemas.openxmlformats.org/officeDocument/2006/relationships/image" Target="media/image266.wmf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0.bin"/><Relationship Id="rId649" Type="http://schemas.openxmlformats.org/officeDocument/2006/relationships/image" Target="media/image30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3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4.wmf"/><Relationship Id="rId716" Type="http://schemas.openxmlformats.org/officeDocument/2006/relationships/image" Target="media/image352.wmf"/><Relationship Id="rId758" Type="http://schemas.openxmlformats.org/officeDocument/2006/relationships/image" Target="media/image382.png"/><Relationship Id="rId10" Type="http://schemas.openxmlformats.org/officeDocument/2006/relationships/hyperlink" Target="https://amsp.org.uk/teachers/11-16-maths/transition-to-level-3-maths/essential-skills" TargetMode="Externa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5.bin"/><Relationship Id="rId618" Type="http://schemas.openxmlformats.org/officeDocument/2006/relationships/image" Target="media/image294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59.png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0.wmf"/><Relationship Id="rId573" Type="http://schemas.openxmlformats.org/officeDocument/2006/relationships/image" Target="media/image27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03.wmf"/><Relationship Id="rId738" Type="http://schemas.openxmlformats.org/officeDocument/2006/relationships/oleObject" Target="embeddings/oleObject36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6.wmf"/><Relationship Id="rId584" Type="http://schemas.openxmlformats.org/officeDocument/2006/relationships/oleObject" Target="embeddings/oleObject298.bin"/><Relationship Id="rId5" Type="http://schemas.openxmlformats.org/officeDocument/2006/relationships/image" Target="media/image1.png"/><Relationship Id="rId237" Type="http://schemas.openxmlformats.org/officeDocument/2006/relationships/oleObject" Target="embeddings/oleObject113.bin"/><Relationship Id="rId444" Type="http://schemas.openxmlformats.org/officeDocument/2006/relationships/image" Target="media/image219.wmf"/><Relationship Id="rId651" Type="http://schemas.openxmlformats.org/officeDocument/2006/relationships/image" Target="media/image309.wmf"/><Relationship Id="rId749" Type="http://schemas.openxmlformats.org/officeDocument/2006/relationships/image" Target="media/image37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1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40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45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740" Type="http://schemas.openxmlformats.org/officeDocument/2006/relationships/image" Target="media/image370.png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285.wmf"/><Relationship Id="rId684" Type="http://schemas.openxmlformats.org/officeDocument/2006/relationships/image" Target="media/image326.png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77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1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35.png"/><Relationship Id="rId709" Type="http://schemas.openxmlformats.org/officeDocument/2006/relationships/image" Target="media/image348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80.bin"/><Relationship Id="rId762" Type="http://schemas.openxmlformats.org/officeDocument/2006/relationships/image" Target="media/image386.png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18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70.wmf"/><Relationship Id="rId773" Type="http://schemas.openxmlformats.org/officeDocument/2006/relationships/image" Target="media/image394.png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0.wmf"/><Relationship Id="rId633" Type="http://schemas.openxmlformats.org/officeDocument/2006/relationships/image" Target="media/image30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577" Type="http://schemas.openxmlformats.org/officeDocument/2006/relationships/image" Target="media/image274.wmf"/><Relationship Id="rId700" Type="http://schemas.openxmlformats.org/officeDocument/2006/relationships/image" Target="media/image340.png"/><Relationship Id="rId132" Type="http://schemas.openxmlformats.org/officeDocument/2006/relationships/image" Target="media/image63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05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49.png"/><Relationship Id="rId78" Type="http://schemas.openxmlformats.org/officeDocument/2006/relationships/image" Target="media/image36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2.wmf"/><Relationship Id="rId588" Type="http://schemas.openxmlformats.org/officeDocument/2006/relationships/image" Target="media/image280.wmf"/><Relationship Id="rId9" Type="http://schemas.openxmlformats.org/officeDocument/2006/relationships/hyperlink" Target="https://www.mathsgenie.co.uk/gcse.html" TargetMode="External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1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6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306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1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62.bin"/><Relationship Id="rId733" Type="http://schemas.openxmlformats.org/officeDocument/2006/relationships/image" Target="media/image365.png"/><Relationship Id="rId165" Type="http://schemas.openxmlformats.org/officeDocument/2006/relationships/oleObject" Target="embeddings/oleObject77.bin"/><Relationship Id="rId372" Type="http://schemas.openxmlformats.org/officeDocument/2006/relationships/image" Target="media/image183.wmf"/><Relationship Id="rId677" Type="http://schemas.openxmlformats.org/officeDocument/2006/relationships/image" Target="media/image322.png"/><Relationship Id="rId232" Type="http://schemas.openxmlformats.org/officeDocument/2006/relationships/image" Target="media/image113.wmf"/><Relationship Id="rId27" Type="http://schemas.openxmlformats.org/officeDocument/2006/relationships/oleObject" Target="embeddings/oleObject8.bin"/><Relationship Id="rId537" Type="http://schemas.openxmlformats.org/officeDocument/2006/relationships/image" Target="media/image260.wmf"/><Relationship Id="rId744" Type="http://schemas.openxmlformats.org/officeDocument/2006/relationships/oleObject" Target="embeddings/oleObject36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81.wmf"/><Relationship Id="rId604" Type="http://schemas.openxmlformats.org/officeDocument/2006/relationships/image" Target="media/image287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2.wmf"/><Relationship Id="rId688" Type="http://schemas.openxmlformats.org/officeDocument/2006/relationships/image" Target="media/image32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2.wmf"/><Relationship Id="rId548" Type="http://schemas.openxmlformats.org/officeDocument/2006/relationships/image" Target="media/image265.wmf"/><Relationship Id="rId755" Type="http://schemas.openxmlformats.org/officeDocument/2006/relationships/image" Target="media/image379.png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14.bin"/><Relationship Id="rId254" Type="http://schemas.openxmlformats.org/officeDocument/2006/relationships/image" Target="media/image124.wmf"/><Relationship Id="rId699" Type="http://schemas.openxmlformats.org/officeDocument/2006/relationships/image" Target="media/image339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6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297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71.bin"/><Relationship Id="rId637" Type="http://schemas.openxmlformats.org/officeDocument/2006/relationships/image" Target="media/image30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30.png"/><Relationship Id="rId704" Type="http://schemas.openxmlformats.org/officeDocument/2006/relationships/image" Target="media/image344.pn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6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07.png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5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84.bin"/><Relationship Id="rId659" Type="http://schemas.openxmlformats.org/officeDocument/2006/relationships/image" Target="media/image313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2.wmf"/><Relationship Id="rId158" Type="http://schemas.openxmlformats.org/officeDocument/2006/relationships/image" Target="media/image76.wmf"/><Relationship Id="rId726" Type="http://schemas.openxmlformats.org/officeDocument/2006/relationships/image" Target="media/image358.png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92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3.wmf"/><Relationship Id="rId737" Type="http://schemas.openxmlformats.org/officeDocument/2006/relationships/image" Target="media/image368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85.wmf"/><Relationship Id="rId583" Type="http://schemas.openxmlformats.org/officeDocument/2006/relationships/image" Target="media/image277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33.bin"/><Relationship Id="rId303" Type="http://schemas.openxmlformats.org/officeDocument/2006/relationships/oleObject" Target="embeddings/oleObject146.bin"/><Relationship Id="rId748" Type="http://schemas.openxmlformats.org/officeDocument/2006/relationships/image" Target="media/image375.png"/><Relationship Id="rId84" Type="http://schemas.openxmlformats.org/officeDocument/2006/relationships/image" Target="media/image39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48.wmf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247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6</Pages>
  <Words>7304</Words>
  <Characters>41635</Characters>
  <Application>Microsoft Office Word</Application>
  <DocSecurity>0</DocSecurity>
  <Lines>346</Lines>
  <Paragraphs>97</Paragraphs>
  <ScaleCrop>false</ScaleCrop>
  <Company/>
  <LinksUpToDate>false</LinksUpToDate>
  <CharactersWithSpaces>48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Mr D WARD</cp:lastModifiedBy>
  <cp:revision>2</cp:revision>
  <dcterms:created xsi:type="dcterms:W3CDTF">2025-06-18T09:18:00Z</dcterms:created>
  <dcterms:modified xsi:type="dcterms:W3CDTF">2025-06-18T09:18:00Z</dcterms:modified>
</cp:coreProperties>
</file>